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A175519" w14:textId="4B0E2B88" w:rsidR="005F78A0" w:rsidRDefault="00F365D8" w:rsidP="007E265E">
      <w:r>
        <w:rPr>
          <w:noProof/>
        </w:rPr>
        <mc:AlternateContent>
          <mc:Choice Requires="wps">
            <w:drawing>
              <wp:anchor distT="0" distB="0" distL="114300" distR="114300" simplePos="0" relativeHeight="251482624" behindDoc="0" locked="0" layoutInCell="1" allowOverlap="1" wp14:anchorId="63F21101" wp14:editId="782553D6">
                <wp:simplePos x="0" y="0"/>
                <wp:positionH relativeFrom="column">
                  <wp:posOffset>1212215</wp:posOffset>
                </wp:positionH>
                <wp:positionV relativeFrom="paragraph">
                  <wp:posOffset>-78740</wp:posOffset>
                </wp:positionV>
                <wp:extent cx="5264150" cy="401320"/>
                <wp:effectExtent l="10160" t="12700" r="78740" b="71755"/>
                <wp:wrapNone/>
                <wp:docPr id="437" name="Text Box 6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64150" cy="401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2700000" algn="ctr" rotWithShape="0">
                            <a:srgbClr val="3366FF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14:paraId="26C3AC27" w14:textId="6371BAC3" w:rsidR="008B2FED" w:rsidRPr="00B501F4" w:rsidRDefault="00690540" w:rsidP="00B501F4">
                            <w:pPr>
                              <w:jc w:val="center"/>
                              <w:rPr>
                                <w:rFonts w:ascii="Arial Narrow" w:hAnsi="Arial Narrow"/>
                                <w:b/>
                                <w:sz w:val="32"/>
                              </w:rPr>
                            </w:pPr>
                            <w:r>
                              <w:rPr>
                                <w:rFonts w:ascii="Arial Narrow" w:hAnsi="Arial Narrow"/>
                                <w:b/>
                                <w:sz w:val="32"/>
                              </w:rPr>
                              <w:t>Faux ch</w:t>
                            </w:r>
                            <w:r w:rsidR="00FD4DBE">
                              <w:rPr>
                                <w:rFonts w:ascii="Arial Narrow" w:hAnsi="Arial Narrow"/>
                                <w:b/>
                                <w:sz w:val="32"/>
                              </w:rPr>
                              <w:t>â</w:t>
                            </w:r>
                            <w:r>
                              <w:rPr>
                                <w:rFonts w:ascii="Arial Narrow" w:hAnsi="Arial Narrow"/>
                                <w:b/>
                                <w:sz w:val="32"/>
                              </w:rPr>
                              <w:t>ssis</w:t>
                            </w:r>
                            <w:r w:rsidR="00B24705">
                              <w:rPr>
                                <w:rFonts w:ascii="Arial Narrow" w:hAnsi="Arial Narrow"/>
                                <w:b/>
                                <w:sz w:val="32"/>
                              </w:rPr>
                              <w:t xml:space="preserve"> </w:t>
                            </w:r>
                            <w:r w:rsidR="00961E29">
                              <w:rPr>
                                <w:rFonts w:ascii="Arial Narrow" w:hAnsi="Arial Narrow"/>
                                <w:b/>
                                <w:sz w:val="32"/>
                              </w:rPr>
                              <w:t>:</w:t>
                            </w:r>
                            <w:r w:rsidR="00B24705">
                              <w:rPr>
                                <w:rFonts w:ascii="Arial Narrow" w:hAnsi="Arial Narrow"/>
                                <w:b/>
                                <w:sz w:val="32"/>
                              </w:rPr>
                              <w:t xml:space="preserve"> </w:t>
                            </w:r>
                            <w:r>
                              <w:rPr>
                                <w:rFonts w:ascii="Arial Narrow" w:hAnsi="Arial Narrow"/>
                                <w:b/>
                                <w:sz w:val="32"/>
                              </w:rPr>
                              <w:t xml:space="preserve">le dimensionnement </w:t>
                            </w:r>
                            <w:r w:rsidR="00E87910">
                              <w:rPr>
                                <w:rFonts w:ascii="Arial Narrow" w:hAnsi="Arial Narrow"/>
                                <w:b/>
                                <w:sz w:val="32"/>
                              </w:rPr>
                              <w:t>-</w:t>
                            </w:r>
                            <w:r>
                              <w:rPr>
                                <w:rFonts w:ascii="Arial Narrow" w:hAnsi="Arial Narrow"/>
                                <w:b/>
                                <w:sz w:val="32"/>
                              </w:rPr>
                              <w:t xml:space="preserve"> </w:t>
                            </w:r>
                            <w:r w:rsidR="008B2FED">
                              <w:rPr>
                                <w:rFonts w:ascii="Arial Narrow" w:hAnsi="Arial Narrow"/>
                                <w:b/>
                                <w:sz w:val="32"/>
                              </w:rPr>
                              <w:t xml:space="preserve">Partie 2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3F21101" id="_x0000_t202" coordsize="21600,21600" o:spt="202" path="m,l,21600r21600,l21600,xe">
                <v:stroke joinstyle="miter"/>
                <v:path gradientshapeok="t" o:connecttype="rect"/>
              </v:shapetype>
              <v:shape id="Text Box 608" o:spid="_x0000_s1026" type="#_x0000_t202" style="position:absolute;margin-left:95.45pt;margin-top:-6.2pt;width:414.5pt;height:31.6pt;z-index:251482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" strokecolor="#36f">
                <v:shadow on="t" color="#36f" opacity=".5" offset="6pt,6pt"/>
                <v:textbox>
                  <w:txbxContent>
                    <w:p w14:paraId="26C3AC27" w14:textId="6371BAC3" w:rsidR="008B2FED" w:rsidRPr="00B501F4" w:rsidRDefault="00690540" w:rsidP="00B501F4">
                      <w:pPr>
                        <w:jc w:val="center"/>
                        <w:rPr>
                          <w:rFonts w:ascii="Arial Narrow" w:hAnsi="Arial Narrow"/>
                          <w:b/>
                          <w:sz w:val="32"/>
                        </w:rPr>
                      </w:pPr>
                      <w:r>
                        <w:rPr>
                          <w:rFonts w:ascii="Arial Narrow" w:hAnsi="Arial Narrow"/>
                          <w:b/>
                          <w:sz w:val="32"/>
                        </w:rPr>
                        <w:t>Faux ch</w:t>
                      </w:r>
                      <w:r w:rsidR="00FD4DBE">
                        <w:rPr>
                          <w:rFonts w:ascii="Arial Narrow" w:hAnsi="Arial Narrow"/>
                          <w:b/>
                          <w:sz w:val="32"/>
                        </w:rPr>
                        <w:t>â</w:t>
                      </w:r>
                      <w:r>
                        <w:rPr>
                          <w:rFonts w:ascii="Arial Narrow" w:hAnsi="Arial Narrow"/>
                          <w:b/>
                          <w:sz w:val="32"/>
                        </w:rPr>
                        <w:t>ssis</w:t>
                      </w:r>
                      <w:r w:rsidR="00B24705">
                        <w:rPr>
                          <w:rFonts w:ascii="Arial Narrow" w:hAnsi="Arial Narrow"/>
                          <w:b/>
                          <w:sz w:val="32"/>
                        </w:rPr>
                        <w:t xml:space="preserve"> </w:t>
                      </w:r>
                      <w:r w:rsidR="00961E29">
                        <w:rPr>
                          <w:rFonts w:ascii="Arial Narrow" w:hAnsi="Arial Narrow"/>
                          <w:b/>
                          <w:sz w:val="32"/>
                        </w:rPr>
                        <w:t>:</w:t>
                      </w:r>
                      <w:r w:rsidR="00B24705">
                        <w:rPr>
                          <w:rFonts w:ascii="Arial Narrow" w:hAnsi="Arial Narrow"/>
                          <w:b/>
                          <w:sz w:val="32"/>
                        </w:rPr>
                        <w:t xml:space="preserve"> </w:t>
                      </w:r>
                      <w:r>
                        <w:rPr>
                          <w:rFonts w:ascii="Arial Narrow" w:hAnsi="Arial Narrow"/>
                          <w:b/>
                          <w:sz w:val="32"/>
                        </w:rPr>
                        <w:t xml:space="preserve">le dimensionnement </w:t>
                      </w:r>
                      <w:r w:rsidR="00E87910">
                        <w:rPr>
                          <w:rFonts w:ascii="Arial Narrow" w:hAnsi="Arial Narrow"/>
                          <w:b/>
                          <w:sz w:val="32"/>
                        </w:rPr>
                        <w:t>-</w:t>
                      </w:r>
                      <w:r>
                        <w:rPr>
                          <w:rFonts w:ascii="Arial Narrow" w:hAnsi="Arial Narrow"/>
                          <w:b/>
                          <w:sz w:val="32"/>
                        </w:rPr>
                        <w:t xml:space="preserve"> </w:t>
                      </w:r>
                      <w:r w:rsidR="008B2FED">
                        <w:rPr>
                          <w:rFonts w:ascii="Arial Narrow" w:hAnsi="Arial Narrow"/>
                          <w:b/>
                          <w:sz w:val="32"/>
                        </w:rPr>
                        <w:t xml:space="preserve">Partie 2 </w:t>
                      </w:r>
                    </w:p>
                  </w:txbxContent>
                </v:textbox>
              </v:shape>
            </w:pict>
          </mc:Fallback>
        </mc:AlternateContent>
      </w:r>
    </w:p>
    <w:p w14:paraId="0C286492" w14:textId="77777777" w:rsidR="0037572D" w:rsidRDefault="0037572D" w:rsidP="007E265E"/>
    <w:p w14:paraId="04A6E945" w14:textId="77777777" w:rsidR="009B1CD8" w:rsidRDefault="009B1CD8" w:rsidP="00DF509B">
      <w:pPr>
        <w:pStyle w:val="Default"/>
        <w:rPr>
          <w:rFonts w:ascii="Swis721 LtCn BT" w:hAnsi="Swis721 LtCn BT"/>
          <w:sz w:val="20"/>
          <w:szCs w:val="20"/>
        </w:rPr>
      </w:pPr>
    </w:p>
    <w:p w14:paraId="124FA056" w14:textId="77777777" w:rsidR="00F43ABB" w:rsidRPr="00481D96" w:rsidRDefault="008B1A05" w:rsidP="00DF509B">
      <w:pPr>
        <w:pStyle w:val="Default"/>
        <w:rPr>
          <w:rFonts w:ascii="Arial Narrow" w:hAnsi="Arial Narrow"/>
          <w:b/>
          <w:sz w:val="28"/>
          <w:szCs w:val="20"/>
        </w:rPr>
      </w:pPr>
      <w:r>
        <w:rPr>
          <w:rFonts w:ascii="Arial Narrow" w:hAnsi="Arial Narrow"/>
          <w:b/>
          <w:sz w:val="28"/>
          <w:szCs w:val="20"/>
        </w:rPr>
        <w:t>1.</w:t>
      </w:r>
      <w:r w:rsidR="00B91094" w:rsidRPr="00481D96">
        <w:rPr>
          <w:rFonts w:ascii="Arial Narrow" w:hAnsi="Arial Narrow"/>
          <w:b/>
          <w:sz w:val="28"/>
          <w:szCs w:val="20"/>
        </w:rPr>
        <w:t xml:space="preserve"> </w:t>
      </w:r>
      <w:r w:rsidR="00F43ABB" w:rsidRPr="00481D96">
        <w:rPr>
          <w:rFonts w:ascii="Arial Narrow" w:hAnsi="Arial Narrow"/>
          <w:b/>
          <w:sz w:val="28"/>
          <w:szCs w:val="20"/>
        </w:rPr>
        <w:t>Comportement du faux châssis avec des fixations rigide et souple</w:t>
      </w:r>
    </w:p>
    <w:p w14:paraId="13C6B36D" w14:textId="77777777" w:rsidR="00B91094" w:rsidRPr="00481D96" w:rsidRDefault="008B1A05" w:rsidP="00DF509B">
      <w:pPr>
        <w:pStyle w:val="Default"/>
        <w:rPr>
          <w:rFonts w:ascii="Arial Narrow" w:hAnsi="Arial Narrow"/>
          <w:b/>
          <w:szCs w:val="20"/>
        </w:rPr>
      </w:pPr>
      <w:r>
        <w:rPr>
          <w:rFonts w:ascii="Arial Narrow" w:hAnsi="Arial Narrow"/>
          <w:b/>
          <w:szCs w:val="20"/>
        </w:rPr>
        <w:t>1</w:t>
      </w:r>
      <w:r w:rsidR="004E7BE0">
        <w:rPr>
          <w:rFonts w:ascii="Arial Narrow" w:hAnsi="Arial Narrow"/>
          <w:b/>
          <w:szCs w:val="20"/>
        </w:rPr>
        <w:t>.1</w:t>
      </w:r>
      <w:r>
        <w:rPr>
          <w:rFonts w:ascii="Arial Narrow" w:hAnsi="Arial Narrow"/>
          <w:b/>
          <w:szCs w:val="20"/>
        </w:rPr>
        <w:t>.</w:t>
      </w:r>
      <w:r w:rsidR="00B91094" w:rsidRPr="00481D96">
        <w:rPr>
          <w:rFonts w:ascii="Arial Narrow" w:hAnsi="Arial Narrow"/>
          <w:b/>
          <w:szCs w:val="20"/>
        </w:rPr>
        <w:t xml:space="preserve"> Les fixations sont rigides</w:t>
      </w:r>
    </w:p>
    <w:p w14:paraId="48DE0835" w14:textId="77777777" w:rsidR="00B91094" w:rsidRPr="004A227D" w:rsidRDefault="008B1A05" w:rsidP="00DF509B">
      <w:pPr>
        <w:pStyle w:val="Default"/>
        <w:rPr>
          <w:rFonts w:ascii="Arial Narrow" w:hAnsi="Arial Narrow"/>
          <w:b/>
        </w:rPr>
      </w:pPr>
      <w:r>
        <w:rPr>
          <w:rFonts w:ascii="Arial Narrow" w:hAnsi="Arial Narrow"/>
          <w:b/>
        </w:rPr>
        <w:t>1</w:t>
      </w:r>
      <w:r w:rsidR="004E7BE0">
        <w:rPr>
          <w:rFonts w:ascii="Arial Narrow" w:hAnsi="Arial Narrow"/>
          <w:b/>
        </w:rPr>
        <w:t>.1</w:t>
      </w:r>
      <w:r w:rsidR="004A227D" w:rsidRPr="004A227D">
        <w:rPr>
          <w:rFonts w:ascii="Arial Narrow" w:hAnsi="Arial Narrow"/>
          <w:b/>
        </w:rPr>
        <w:t>.1</w:t>
      </w:r>
      <w:r>
        <w:rPr>
          <w:rFonts w:ascii="Arial Narrow" w:hAnsi="Arial Narrow"/>
          <w:b/>
        </w:rPr>
        <w:t>.</w:t>
      </w:r>
      <w:r w:rsidR="004A227D" w:rsidRPr="004A227D">
        <w:rPr>
          <w:rFonts w:ascii="Arial Narrow" w:hAnsi="Arial Narrow"/>
          <w:b/>
        </w:rPr>
        <w:t xml:space="preserve"> </w:t>
      </w:r>
      <w:r w:rsidR="001C1734">
        <w:rPr>
          <w:rFonts w:ascii="Arial Narrow" w:hAnsi="Arial Narrow"/>
          <w:b/>
        </w:rPr>
        <w:t>Calcul du m</w:t>
      </w:r>
      <w:r w:rsidR="004A227D" w:rsidRPr="004A227D">
        <w:rPr>
          <w:rFonts w:ascii="Arial Narrow" w:hAnsi="Arial Narrow"/>
          <w:b/>
        </w:rPr>
        <w:t>oment quadratique</w:t>
      </w:r>
    </w:p>
    <w:p w14:paraId="08EDA828" w14:textId="322348F5" w:rsidR="004A227D" w:rsidRPr="004A227D" w:rsidRDefault="004A227D" w:rsidP="004A227D">
      <w:pPr>
        <w:pStyle w:val="Default"/>
        <w:rPr>
          <w:rFonts w:ascii="Swis721 LtCn BT" w:hAnsi="Swis721 LtCn BT"/>
          <w:szCs w:val="20"/>
        </w:rPr>
      </w:pPr>
      <w:r>
        <w:rPr>
          <w:rFonts w:ascii="Swis721 LtCn BT" w:hAnsi="Swis721 LtCn BT"/>
          <w:szCs w:val="20"/>
        </w:rPr>
        <w:t>Ce type de fixation s'applique essentiellement pour les carrosseries "souples", exemple plateau sur porteur</w:t>
      </w:r>
      <w:r w:rsidR="0057276F">
        <w:rPr>
          <w:rFonts w:ascii="Swis721 LtCn BT" w:hAnsi="Swis721 LtCn BT"/>
          <w:szCs w:val="20"/>
        </w:rPr>
        <w:t>.</w:t>
      </w:r>
      <w:r w:rsidR="00F365D8">
        <w:rPr>
          <w:rFonts w:ascii="Swis721 LtCn BT" w:hAnsi="Swis721 LtCn BT"/>
          <w:noProof/>
          <w:szCs w:val="20"/>
        </w:rPr>
        <mc:AlternateContent>
          <mc:Choice Requires="wps">
            <w:drawing>
              <wp:anchor distT="0" distB="0" distL="114300" distR="114300" simplePos="0" relativeHeight="251581952" behindDoc="0" locked="0" layoutInCell="1" allowOverlap="1" wp14:anchorId="58833452" wp14:editId="702E0FDB">
                <wp:simplePos x="0" y="0"/>
                <wp:positionH relativeFrom="column">
                  <wp:posOffset>-70485</wp:posOffset>
                </wp:positionH>
                <wp:positionV relativeFrom="paragraph">
                  <wp:posOffset>125730</wp:posOffset>
                </wp:positionV>
                <wp:extent cx="2408555" cy="1846580"/>
                <wp:effectExtent l="3810" t="0" r="0" b="3810"/>
                <wp:wrapNone/>
                <wp:docPr id="436" name="Text Box 10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08555" cy="1846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BC30F5E" w14:textId="3D23C505" w:rsidR="008B2FED" w:rsidRDefault="00F365D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E350A3E" wp14:editId="471CF65A">
                                  <wp:extent cx="2214880" cy="1811020"/>
                                  <wp:effectExtent l="0" t="0" r="0" b="0"/>
                                  <wp:docPr id="10" name="Image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14880" cy="1811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833452" id="Text Box 1034" o:spid="_x0000_s1027" type="#_x0000_t202" style="position:absolute;margin-left:-5.55pt;margin-top:9.9pt;width:189.65pt;height:145.4pt;z-index:251581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" filled="f" stroked="f">
                <v:textbox>
                  <w:txbxContent>
                    <w:p w14:paraId="6BC30F5E" w14:textId="3D23C505" w:rsidR="008B2FED" w:rsidRDefault="00F365D8">
                      <w:r>
                        <w:rPr>
                          <w:noProof/>
                        </w:rPr>
                        <w:drawing>
                          <wp:inline distT="0" distB="0" distL="0" distR="0" wp14:anchorId="7E350A3E" wp14:editId="471CF65A">
                            <wp:extent cx="2214880" cy="1811020"/>
                            <wp:effectExtent l="0" t="0" r="0" b="0"/>
                            <wp:docPr id="10" name="Image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14880" cy="18110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2058C446" w14:textId="27DD741B" w:rsidR="004A227D" w:rsidRPr="004A227D" w:rsidRDefault="00F365D8" w:rsidP="004A227D">
      <w:pPr>
        <w:pStyle w:val="Default"/>
        <w:rPr>
          <w:rFonts w:ascii="Swis721 LtCn BT" w:hAnsi="Swis721 LtCn BT"/>
          <w:szCs w:val="20"/>
        </w:rPr>
      </w:pPr>
      <w:r w:rsidRPr="004A227D">
        <w:rPr>
          <w:rFonts w:ascii="Swis721 LtCn BT" w:hAnsi="Swis721 LtCn BT"/>
          <w:noProof/>
          <w:szCs w:val="20"/>
        </w:rPr>
        <mc:AlternateContent>
          <mc:Choice Requires="wps">
            <w:drawing>
              <wp:anchor distT="0" distB="0" distL="114300" distR="114300" simplePos="0" relativeHeight="251494912" behindDoc="0" locked="0" layoutInCell="1" allowOverlap="1" wp14:anchorId="3C7B0947" wp14:editId="3A3895F4">
                <wp:simplePos x="0" y="0"/>
                <wp:positionH relativeFrom="column">
                  <wp:posOffset>3448050</wp:posOffset>
                </wp:positionH>
                <wp:positionV relativeFrom="paragraph">
                  <wp:posOffset>65405</wp:posOffset>
                </wp:positionV>
                <wp:extent cx="3157855" cy="820420"/>
                <wp:effectExtent l="0" t="0" r="0" b="3175"/>
                <wp:wrapNone/>
                <wp:docPr id="435" name="Text Box 8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57855" cy="820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846D541" w14:textId="2EB60DB0" w:rsidR="008B2FED" w:rsidRDefault="00F365D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2AA1225" wp14:editId="710A2EE5">
                                  <wp:extent cx="2974975" cy="730250"/>
                                  <wp:effectExtent l="0" t="0" r="0" b="0"/>
                                  <wp:docPr id="4" name="Imag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974975" cy="7302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C7B0947" id="Text Box 898" o:spid="_x0000_s1028" type="#_x0000_t202" style="position:absolute;margin-left:271.5pt;margin-top:5.15pt;width:248.65pt;height:64.6pt;z-index:2514949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" filled="f" stroked="f">
                <v:textbox style="mso-fit-shape-to-text:t">
                  <w:txbxContent>
                    <w:p w14:paraId="4846D541" w14:textId="2EB60DB0" w:rsidR="008B2FED" w:rsidRDefault="00F365D8">
                      <w:r>
                        <w:rPr>
                          <w:noProof/>
                        </w:rPr>
                        <w:drawing>
                          <wp:inline distT="0" distB="0" distL="0" distR="0" wp14:anchorId="42AA1225" wp14:editId="710A2EE5">
                            <wp:extent cx="2974975" cy="730250"/>
                            <wp:effectExtent l="0" t="0" r="0" b="0"/>
                            <wp:docPr id="4" name="Imag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974975" cy="7302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086E7EAF" w14:textId="77777777" w:rsidR="004A227D" w:rsidRPr="004A227D" w:rsidRDefault="004A227D" w:rsidP="004A227D">
      <w:pPr>
        <w:pStyle w:val="Default"/>
        <w:rPr>
          <w:rFonts w:ascii="Swis721 LtCn BT" w:hAnsi="Swis721 LtCn BT"/>
          <w:szCs w:val="20"/>
        </w:rPr>
      </w:pPr>
    </w:p>
    <w:p w14:paraId="11FEBD78" w14:textId="59DC5457" w:rsidR="004A227D" w:rsidRPr="004A227D" w:rsidRDefault="00F365D8" w:rsidP="004A227D">
      <w:pPr>
        <w:pStyle w:val="Default"/>
        <w:rPr>
          <w:rFonts w:ascii="Swis721 LtCn BT" w:hAnsi="Swis721 LtCn BT"/>
          <w:szCs w:val="20"/>
        </w:rPr>
      </w:pPr>
      <w:r>
        <w:rPr>
          <w:rFonts w:ascii="Swis721 LtCn BT" w:hAnsi="Swis721 LtCn BT"/>
          <w:noProof/>
          <w:szCs w:val="20"/>
        </w:rPr>
        <mc:AlternateContent>
          <mc:Choice Requires="wps">
            <w:drawing>
              <wp:anchor distT="0" distB="0" distL="114300" distR="114300" simplePos="0" relativeHeight="251496960" behindDoc="0" locked="0" layoutInCell="1" allowOverlap="1" wp14:anchorId="571FBA50" wp14:editId="14FD70C8">
                <wp:simplePos x="0" y="0"/>
                <wp:positionH relativeFrom="column">
                  <wp:posOffset>2780030</wp:posOffset>
                </wp:positionH>
                <wp:positionV relativeFrom="paragraph">
                  <wp:posOffset>36195</wp:posOffset>
                </wp:positionV>
                <wp:extent cx="514985" cy="335915"/>
                <wp:effectExtent l="6350" t="27305" r="12065" b="8255"/>
                <wp:wrapNone/>
                <wp:docPr id="434" name="AutoShape 9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4985" cy="335915"/>
                        </a:xfrm>
                        <a:prstGeom prst="stripedRightArrow">
                          <a:avLst>
                            <a:gd name="adj1" fmla="val 50000"/>
                            <a:gd name="adj2" fmla="val 38327"/>
                          </a:avLst>
                        </a:prstGeom>
                        <a:solidFill>
                          <a:srgbClr val="3366FF"/>
                        </a:solidFill>
                        <a:ln w="9525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8401DB7" id="_x0000_t93" coordsize="21600,21600" o:spt="93" adj="16200,5400" path="m@0,l@0@1,3375@1,3375@2@0@2@0,21600,21600,10800xem1350@1l1350@2,2700@2,2700@1xem0@1l0@2,675@2,675@1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3375,@1,@6,@2"/>
                <v:handles>
                  <v:h position="#0,#1" xrange="3375,21600" yrange="0,10800"/>
                </v:handles>
              </v:shapetype>
              <v:shape id="AutoShape 901" o:spid="_x0000_s1026" type="#_x0000_t93" style="position:absolute;margin-left:218.9pt;margin-top:2.85pt;width:40.55pt;height:26.45pt;z-index:251496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" fillcolor="#36f" strokecolor="#36f"/>
            </w:pict>
          </mc:Fallback>
        </mc:AlternateContent>
      </w:r>
    </w:p>
    <w:p w14:paraId="74B7596A" w14:textId="270CE02D" w:rsidR="004A227D" w:rsidRPr="004A227D" w:rsidRDefault="00F365D8" w:rsidP="004A227D">
      <w:pPr>
        <w:pStyle w:val="Default"/>
        <w:rPr>
          <w:rFonts w:ascii="Swis721 LtCn BT" w:hAnsi="Swis721 LtCn BT"/>
          <w:szCs w:val="20"/>
        </w:rPr>
      </w:pPr>
      <w:r w:rsidRPr="004A227D">
        <w:rPr>
          <w:rFonts w:ascii="Swis721 LtCn BT" w:hAnsi="Swis721 LtCn BT"/>
          <w:noProof/>
          <w:szCs w:val="20"/>
        </w:rPr>
        <mc:AlternateContent>
          <mc:Choice Requires="wps">
            <w:drawing>
              <wp:anchor distT="0" distB="0" distL="114300" distR="114300" simplePos="0" relativeHeight="251495936" behindDoc="0" locked="0" layoutInCell="1" allowOverlap="1" wp14:anchorId="773B80E0" wp14:editId="5954D8C5">
                <wp:simplePos x="0" y="0"/>
                <wp:positionH relativeFrom="column">
                  <wp:posOffset>4287520</wp:posOffset>
                </wp:positionH>
                <wp:positionV relativeFrom="paragraph">
                  <wp:posOffset>253365</wp:posOffset>
                </wp:positionV>
                <wp:extent cx="514985" cy="335915"/>
                <wp:effectExtent l="22225" t="13970" r="22860" b="13970"/>
                <wp:wrapNone/>
                <wp:docPr id="433" name="AutoShape 8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5400000">
                          <a:off x="0" y="0"/>
                          <a:ext cx="514985" cy="335915"/>
                        </a:xfrm>
                        <a:prstGeom prst="stripedRightArrow">
                          <a:avLst>
                            <a:gd name="adj1" fmla="val 50000"/>
                            <a:gd name="adj2" fmla="val 38327"/>
                          </a:avLst>
                        </a:prstGeom>
                        <a:solidFill>
                          <a:srgbClr val="3366FF"/>
                        </a:solidFill>
                        <a:ln w="9525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975B2FE" id="AutoShape 899" o:spid="_x0000_s1026" type="#_x0000_t93" style="position:absolute;margin-left:337.6pt;margin-top:19.95pt;width:40.55pt;height:26.45pt;rotation:90;z-index:251495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" fillcolor="#36f" strokecolor="#36f"/>
            </w:pict>
          </mc:Fallback>
        </mc:AlternateContent>
      </w:r>
    </w:p>
    <w:p w14:paraId="38EE39E2" w14:textId="77777777" w:rsidR="004A227D" w:rsidRPr="004A227D" w:rsidRDefault="004A227D" w:rsidP="004A227D">
      <w:pPr>
        <w:pStyle w:val="Default"/>
        <w:rPr>
          <w:rFonts w:ascii="Swis721 LtCn BT" w:hAnsi="Swis721 LtCn BT"/>
          <w:szCs w:val="20"/>
        </w:rPr>
      </w:pPr>
    </w:p>
    <w:p w14:paraId="262F6F0A" w14:textId="44991456" w:rsidR="004A227D" w:rsidRPr="004A227D" w:rsidRDefault="00F365D8" w:rsidP="004A227D">
      <w:pPr>
        <w:pStyle w:val="Default"/>
        <w:rPr>
          <w:rFonts w:ascii="Swis721 LtCn BT" w:hAnsi="Swis721 LtCn BT"/>
          <w:szCs w:val="20"/>
        </w:rPr>
      </w:pPr>
      <w:r w:rsidRPr="004A227D">
        <w:rPr>
          <w:rFonts w:ascii="Swis721 LtCn BT" w:hAnsi="Swis721 LtCn BT"/>
          <w:noProof/>
          <w:szCs w:val="20"/>
        </w:rPr>
        <mc:AlternateContent>
          <mc:Choice Requires="wps">
            <w:drawing>
              <wp:anchor distT="0" distB="0" distL="114300" distR="114300" simplePos="0" relativeHeight="251484672" behindDoc="0" locked="0" layoutInCell="1" allowOverlap="1" wp14:anchorId="40CC0E35" wp14:editId="0A218FDF">
                <wp:simplePos x="0" y="0"/>
                <wp:positionH relativeFrom="column">
                  <wp:posOffset>4794250</wp:posOffset>
                </wp:positionH>
                <wp:positionV relativeFrom="paragraph">
                  <wp:posOffset>92075</wp:posOffset>
                </wp:positionV>
                <wp:extent cx="1339850" cy="503555"/>
                <wp:effectExtent l="1270" t="2540" r="1905" b="0"/>
                <wp:wrapNone/>
                <wp:docPr id="432" name="Text Box 8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39850" cy="5035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0BB4169" w14:textId="77777777" w:rsidR="008B2FED" w:rsidRPr="00F43ABB" w:rsidRDefault="008B2FED" w:rsidP="004A227D">
                            <w:pPr>
                              <w:jc w:val="both"/>
                              <w:rPr>
                                <w:rFonts w:ascii="Swis721 LtCn BT" w:hAnsi="Swis721 LtCn BT"/>
                              </w:rPr>
                            </w:pPr>
                            <w:r w:rsidRPr="00F43ABB">
                              <w:rPr>
                                <w:rFonts w:ascii="Swis721 LtCn BT" w:hAnsi="Swis721 LtCn BT"/>
                              </w:rPr>
                              <w:t>Charge ponctuelle appliquée au centr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0CC0E35" id="Text Box 888" o:spid="_x0000_s1029" type="#_x0000_t202" style="position:absolute;margin-left:377.5pt;margin-top:7.25pt;width:105.5pt;height:39.65pt;z-index:25148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" filled="f" stroked="f">
                <v:textbox>
                  <w:txbxContent>
                    <w:p w14:paraId="40BB4169" w14:textId="77777777" w:rsidR="008B2FED" w:rsidRPr="00F43ABB" w:rsidRDefault="008B2FED" w:rsidP="004A227D">
                      <w:pPr>
                        <w:jc w:val="both"/>
                        <w:rPr>
                          <w:rFonts w:ascii="Swis721 LtCn BT" w:hAnsi="Swis721 LtCn BT"/>
                        </w:rPr>
                      </w:pPr>
                      <w:r w:rsidRPr="00F43ABB">
                        <w:rPr>
                          <w:rFonts w:ascii="Swis721 LtCn BT" w:hAnsi="Swis721 LtCn BT"/>
                        </w:rPr>
                        <w:t>Charge ponctuelle appliquée au centre</w:t>
                      </w:r>
                    </w:p>
                  </w:txbxContent>
                </v:textbox>
              </v:shape>
            </w:pict>
          </mc:Fallback>
        </mc:AlternateContent>
      </w:r>
      <w:r w:rsidRPr="004A227D">
        <w:rPr>
          <w:rFonts w:ascii="Swis721 LtCn BT" w:hAnsi="Swis721 LtCn BT"/>
          <w:noProof/>
          <w:szCs w:val="20"/>
        </w:rPr>
        <mc:AlternateContent>
          <mc:Choice Requires="wps">
            <w:drawing>
              <wp:anchor distT="0" distB="0" distL="114300" distR="114300" simplePos="0" relativeHeight="251488768" behindDoc="0" locked="0" layoutInCell="1" allowOverlap="1" wp14:anchorId="6F49D268" wp14:editId="0154B7E0">
                <wp:simplePos x="0" y="0"/>
                <wp:positionH relativeFrom="column">
                  <wp:posOffset>2364105</wp:posOffset>
                </wp:positionH>
                <wp:positionV relativeFrom="paragraph">
                  <wp:posOffset>424180</wp:posOffset>
                </wp:positionV>
                <wp:extent cx="982980" cy="337820"/>
                <wp:effectExtent l="0" t="1270" r="0" b="3810"/>
                <wp:wrapNone/>
                <wp:docPr id="431" name="Text Box 8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82980" cy="3378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34B6401" w14:textId="77777777" w:rsidR="008B2FED" w:rsidRPr="00F43ABB" w:rsidRDefault="008B2FED" w:rsidP="004A227D">
                            <w:pPr>
                              <w:jc w:val="both"/>
                              <w:rPr>
                                <w:rFonts w:ascii="Swis721 LtCn BT" w:hAnsi="Swis721 LtCn BT"/>
                              </w:rPr>
                            </w:pPr>
                            <w:r>
                              <w:rPr>
                                <w:rFonts w:ascii="Swis721 LtCn BT" w:hAnsi="Swis721 LtCn BT"/>
                              </w:rPr>
                              <w:t>Faux châssi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F49D268" id="Text Box 892" o:spid="_x0000_s1030" type="#_x0000_t202" style="position:absolute;margin-left:186.15pt;margin-top:33.4pt;width:77.4pt;height:26.6pt;z-index:251488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" filled="f" stroked="f">
                <v:textbox>
                  <w:txbxContent>
                    <w:p w14:paraId="434B6401" w14:textId="77777777" w:rsidR="008B2FED" w:rsidRPr="00F43ABB" w:rsidRDefault="008B2FED" w:rsidP="004A227D">
                      <w:pPr>
                        <w:jc w:val="both"/>
                        <w:rPr>
                          <w:rFonts w:ascii="Swis721 LtCn BT" w:hAnsi="Swis721 LtCn BT"/>
                        </w:rPr>
                      </w:pPr>
                      <w:r>
                        <w:rPr>
                          <w:rFonts w:ascii="Swis721 LtCn BT" w:hAnsi="Swis721 LtCn BT"/>
                        </w:rPr>
                        <w:t>Faux châssis</w:t>
                      </w:r>
                    </w:p>
                  </w:txbxContent>
                </v:textbox>
              </v:shape>
            </w:pict>
          </mc:Fallback>
        </mc:AlternateContent>
      </w:r>
      <w:r w:rsidRPr="004A227D">
        <w:rPr>
          <w:rFonts w:ascii="Swis721 LtCn BT" w:hAnsi="Swis721 LtCn BT"/>
          <w:noProof/>
          <w:szCs w:val="20"/>
        </w:rPr>
        <mc:AlternateContent>
          <mc:Choice Requires="wps">
            <w:drawing>
              <wp:anchor distT="0" distB="0" distL="114300" distR="114300" simplePos="0" relativeHeight="251485696" behindDoc="0" locked="0" layoutInCell="1" allowOverlap="1" wp14:anchorId="7E19C0BC" wp14:editId="722B494B">
                <wp:simplePos x="0" y="0"/>
                <wp:positionH relativeFrom="column">
                  <wp:posOffset>4401185</wp:posOffset>
                </wp:positionH>
                <wp:positionV relativeFrom="paragraph">
                  <wp:posOffset>530225</wp:posOffset>
                </wp:positionV>
                <wp:extent cx="1594485" cy="821055"/>
                <wp:effectExtent l="74930" t="12065" r="6985" b="71755"/>
                <wp:wrapNone/>
                <wp:docPr id="430" name="Freeform 8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594485" cy="821055"/>
                        </a:xfrm>
                        <a:custGeom>
                          <a:avLst/>
                          <a:gdLst>
                            <a:gd name="T0" fmla="*/ 2511 w 2511"/>
                            <a:gd name="T1" fmla="*/ 0 h 1293"/>
                            <a:gd name="T2" fmla="*/ 771 w 2511"/>
                            <a:gd name="T3" fmla="*/ 0 h 1293"/>
                            <a:gd name="T4" fmla="*/ 0 w 2511"/>
                            <a:gd name="T5" fmla="*/ 1293 h 129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511" h="1293">
                              <a:moveTo>
                                <a:pt x="2511" y="0"/>
                              </a:moveTo>
                              <a:lnTo>
                                <a:pt x="771" y="0"/>
                              </a:lnTo>
                              <a:lnTo>
                                <a:pt x="0" y="1293"/>
                              </a:lnTo>
                            </a:path>
                          </a:pathLst>
                        </a:custGeom>
                        <a:noFill/>
                        <a:ln w="12700" cmpd="sng">
                          <a:solidFill>
                            <a:srgbClr val="3366FF"/>
                          </a:solidFill>
                          <a:round/>
                          <a:headEnd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11E98CEF" id="Freeform 889" o:spid="_x0000_s1026" style="position:absolute;z-index:25148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472.1pt,41.75pt,385.1pt,41.75pt,346.55pt,106.4pt" coordsize="2511,12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" filled="f" strokecolor="#36f" strokeweight="1pt">
                <v:stroke endarrow="oval"/>
                <v:path arrowok="t" o:connecttype="custom" o:connectlocs="1594485,0;489585,0;0,821055" o:connectangles="0,0,0"/>
              </v:polyline>
            </w:pict>
          </mc:Fallback>
        </mc:AlternateContent>
      </w:r>
      <w:r w:rsidRPr="004A227D">
        <w:rPr>
          <w:rFonts w:ascii="Swis721 LtCn BT" w:hAnsi="Swis721 LtCn BT"/>
          <w:noProof/>
          <w:szCs w:val="20"/>
        </w:rPr>
        <mc:AlternateContent>
          <mc:Choice Requires="wps">
            <w:drawing>
              <wp:anchor distT="0" distB="0" distL="114300" distR="114300" simplePos="0" relativeHeight="251492864" behindDoc="0" locked="0" layoutInCell="1" allowOverlap="1" wp14:anchorId="3D03EE4C" wp14:editId="5A96348B">
                <wp:simplePos x="0" y="0"/>
                <wp:positionH relativeFrom="column">
                  <wp:posOffset>5165725</wp:posOffset>
                </wp:positionH>
                <wp:positionV relativeFrom="paragraph">
                  <wp:posOffset>863600</wp:posOffset>
                </wp:positionV>
                <wp:extent cx="982980" cy="337820"/>
                <wp:effectExtent l="1270" t="2540" r="0" b="2540"/>
                <wp:wrapNone/>
                <wp:docPr id="429" name="Text Box 8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82980" cy="3378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79F62E3" w14:textId="77777777" w:rsidR="008B2FED" w:rsidRPr="00F43ABB" w:rsidRDefault="008B2FED" w:rsidP="004A227D">
                            <w:pPr>
                              <w:jc w:val="both"/>
                              <w:rPr>
                                <w:rFonts w:ascii="Swis721 LtCn BT" w:hAnsi="Swis721 LtCn BT"/>
                              </w:rPr>
                            </w:pPr>
                            <w:r>
                              <w:rPr>
                                <w:rFonts w:ascii="Swis721 LtCn BT" w:hAnsi="Swis721 LtCn BT"/>
                              </w:rPr>
                              <w:t>Fixation rigid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D03EE4C" id="Text Box 896" o:spid="_x0000_s1031" type="#_x0000_t202" style="position:absolute;margin-left:406.75pt;margin-top:68pt;width:77.4pt;height:26.6pt;z-index:251492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" filled="f" stroked="f">
                <v:textbox>
                  <w:txbxContent>
                    <w:p w14:paraId="779F62E3" w14:textId="77777777" w:rsidR="008B2FED" w:rsidRPr="00F43ABB" w:rsidRDefault="008B2FED" w:rsidP="004A227D">
                      <w:pPr>
                        <w:jc w:val="both"/>
                        <w:rPr>
                          <w:rFonts w:ascii="Swis721 LtCn BT" w:hAnsi="Swis721 LtCn BT"/>
                        </w:rPr>
                      </w:pPr>
                      <w:r>
                        <w:rPr>
                          <w:rFonts w:ascii="Swis721 LtCn BT" w:hAnsi="Swis721 LtCn BT"/>
                        </w:rPr>
                        <w:t>Fixation rigide</w:t>
                      </w:r>
                    </w:p>
                  </w:txbxContent>
                </v:textbox>
              </v:shape>
            </w:pict>
          </mc:Fallback>
        </mc:AlternateContent>
      </w:r>
      <w:r w:rsidRPr="004A227D">
        <w:rPr>
          <w:rFonts w:ascii="Swis721 LtCn BT" w:hAnsi="Swis721 LtCn BT"/>
          <w:noProof/>
          <w:szCs w:val="20"/>
        </w:rPr>
        <mc:AlternateContent>
          <mc:Choice Requires="wps">
            <w:drawing>
              <wp:anchor distT="0" distB="0" distL="114300" distR="114300" simplePos="0" relativeHeight="251493888" behindDoc="0" locked="0" layoutInCell="1" allowOverlap="1" wp14:anchorId="5AD9B924" wp14:editId="5AB89E17">
                <wp:simplePos x="0" y="0"/>
                <wp:positionH relativeFrom="column">
                  <wp:posOffset>4755515</wp:posOffset>
                </wp:positionH>
                <wp:positionV relativeFrom="paragraph">
                  <wp:posOffset>1099185</wp:posOffset>
                </wp:positionV>
                <wp:extent cx="1251585" cy="542925"/>
                <wp:effectExtent l="76835" t="9525" r="14605" b="76200"/>
                <wp:wrapNone/>
                <wp:docPr id="428" name="Freeform 8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251585" cy="542925"/>
                        </a:xfrm>
                        <a:custGeom>
                          <a:avLst/>
                          <a:gdLst>
                            <a:gd name="T0" fmla="*/ 1971 w 1971"/>
                            <a:gd name="T1" fmla="*/ 0 h 855"/>
                            <a:gd name="T2" fmla="*/ 423 w 1971"/>
                            <a:gd name="T3" fmla="*/ 0 h 855"/>
                            <a:gd name="T4" fmla="*/ 0 w 1971"/>
                            <a:gd name="T5" fmla="*/ 855 h 85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971" h="855">
                              <a:moveTo>
                                <a:pt x="1971" y="0"/>
                              </a:moveTo>
                              <a:lnTo>
                                <a:pt x="423" y="0"/>
                              </a:lnTo>
                              <a:lnTo>
                                <a:pt x="0" y="855"/>
                              </a:lnTo>
                            </a:path>
                          </a:pathLst>
                        </a:custGeom>
                        <a:noFill/>
                        <a:ln w="12700" cmpd="sng">
                          <a:solidFill>
                            <a:srgbClr val="3366FF"/>
                          </a:solidFill>
                          <a:round/>
                          <a:headEnd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38593355" id="Freeform 897" o:spid="_x0000_s1026" style="position:absolute;z-index:251493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473pt,86.55pt,395.6pt,86.55pt,374.45pt,129.3pt" coordsize="1971,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" filled="f" strokecolor="#36f" strokeweight="1pt">
                <v:stroke endarrow="oval"/>
                <v:path arrowok="t" o:connecttype="custom" o:connectlocs="1251585,0;268605,0;0,542925" o:connectangles="0,0,0"/>
              </v:polyline>
            </w:pict>
          </mc:Fallback>
        </mc:AlternateContent>
      </w:r>
      <w:r w:rsidRPr="004A227D">
        <w:rPr>
          <w:rFonts w:ascii="Swis721 LtCn BT" w:hAnsi="Swis721 LtCn BT"/>
          <w:noProof/>
          <w:szCs w:val="20"/>
        </w:rPr>
        <mc:AlternateContent>
          <mc:Choice Requires="wps">
            <w:drawing>
              <wp:anchor distT="0" distB="0" distL="114300" distR="114300" simplePos="0" relativeHeight="251491840" behindDoc="0" locked="0" layoutInCell="1" allowOverlap="1" wp14:anchorId="6DA08A9E" wp14:editId="4B50BD02">
                <wp:simplePos x="0" y="0"/>
                <wp:positionH relativeFrom="column">
                  <wp:posOffset>2291080</wp:posOffset>
                </wp:positionH>
                <wp:positionV relativeFrom="paragraph">
                  <wp:posOffset>1148080</wp:posOffset>
                </wp:positionV>
                <wp:extent cx="1119505" cy="523240"/>
                <wp:effectExtent l="12700" t="10795" r="67945" b="66040"/>
                <wp:wrapNone/>
                <wp:docPr id="427" name="Freeform 8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19505" cy="523240"/>
                        </a:xfrm>
                        <a:custGeom>
                          <a:avLst/>
                          <a:gdLst>
                            <a:gd name="T0" fmla="*/ 0 w 1763"/>
                            <a:gd name="T1" fmla="*/ 0 h 824"/>
                            <a:gd name="T2" fmla="*/ 1532 w 1763"/>
                            <a:gd name="T3" fmla="*/ 0 h 824"/>
                            <a:gd name="T4" fmla="*/ 1763 w 1763"/>
                            <a:gd name="T5" fmla="*/ 824 h 82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763" h="824">
                              <a:moveTo>
                                <a:pt x="0" y="0"/>
                              </a:moveTo>
                              <a:lnTo>
                                <a:pt x="1532" y="0"/>
                              </a:lnTo>
                              <a:lnTo>
                                <a:pt x="1763" y="824"/>
                              </a:lnTo>
                            </a:path>
                          </a:pathLst>
                        </a:custGeom>
                        <a:noFill/>
                        <a:ln w="12700" cmpd="sng">
                          <a:solidFill>
                            <a:srgbClr val="3366FF"/>
                          </a:solidFill>
                          <a:round/>
                          <a:headEnd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641F491C" id="Freeform 895" o:spid="_x0000_s1026" style="position:absolute;z-index:251491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80.4pt,90.4pt,257pt,90.4pt,268.55pt,131.6pt" coordsize="1763,8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" filled="f" strokecolor="#36f" strokeweight="1pt">
                <v:stroke endarrow="oval"/>
                <v:path arrowok="t" o:connecttype="custom" o:connectlocs="0,0;972820,0;1119505,523240" o:connectangles="0,0,0"/>
              </v:polyline>
            </w:pict>
          </mc:Fallback>
        </mc:AlternateContent>
      </w:r>
      <w:r w:rsidRPr="004A227D">
        <w:rPr>
          <w:rFonts w:ascii="Swis721 LtCn BT" w:hAnsi="Swis721 LtCn BT"/>
          <w:noProof/>
          <w:szCs w:val="20"/>
        </w:rPr>
        <mc:AlternateContent>
          <mc:Choice Requires="wps">
            <w:drawing>
              <wp:anchor distT="0" distB="0" distL="114300" distR="114300" simplePos="0" relativeHeight="251483648" behindDoc="0" locked="0" layoutInCell="1" allowOverlap="1" wp14:anchorId="42F2C8DB" wp14:editId="1AA58DF5">
                <wp:simplePos x="0" y="0"/>
                <wp:positionH relativeFrom="column">
                  <wp:posOffset>2867660</wp:posOffset>
                </wp:positionH>
                <wp:positionV relativeFrom="paragraph">
                  <wp:posOffset>1101090</wp:posOffset>
                </wp:positionV>
                <wp:extent cx="2973705" cy="886460"/>
                <wp:effectExtent l="0" t="1905" r="0" b="0"/>
                <wp:wrapNone/>
                <wp:docPr id="426" name="Text Box 8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3705" cy="8864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ADDDD0B" w14:textId="3CFDBD75" w:rsidR="008B2FED" w:rsidRDefault="00F365D8" w:rsidP="004A227D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D6C66A0" wp14:editId="448EFFF2">
                                  <wp:extent cx="2790825" cy="795655"/>
                                  <wp:effectExtent l="0" t="0" r="0" b="0"/>
                                  <wp:docPr id="2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790825" cy="79565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F2C8DB" id="Text Box 887" o:spid="_x0000_s1032" type="#_x0000_t202" style="position:absolute;margin-left:225.8pt;margin-top:86.7pt;width:234.15pt;height:69.8pt;z-index:2514836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" stroked="f">
                <v:textbox style="mso-fit-shape-to-text:t">
                  <w:txbxContent>
                    <w:p w14:paraId="2ADDDD0B" w14:textId="3CFDBD75" w:rsidR="008B2FED" w:rsidRDefault="00F365D8" w:rsidP="004A227D">
                      <w:r>
                        <w:rPr>
                          <w:noProof/>
                        </w:rPr>
                        <w:drawing>
                          <wp:inline distT="0" distB="0" distL="0" distR="0" wp14:anchorId="7D6C66A0" wp14:editId="448EFFF2">
                            <wp:extent cx="2790825" cy="795655"/>
                            <wp:effectExtent l="0" t="0" r="0" b="0"/>
                            <wp:docPr id="2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790825" cy="79565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4A227D">
        <w:rPr>
          <w:rFonts w:ascii="Swis721 LtCn BT" w:hAnsi="Swis721 LtCn BT"/>
          <w:noProof/>
          <w:szCs w:val="20"/>
        </w:rPr>
        <mc:AlternateContent>
          <mc:Choice Requires="wps">
            <w:drawing>
              <wp:anchor distT="0" distB="0" distL="114300" distR="114300" simplePos="0" relativeHeight="251487744" behindDoc="0" locked="0" layoutInCell="1" allowOverlap="1" wp14:anchorId="77106454" wp14:editId="1A639BC8">
                <wp:simplePos x="0" y="0"/>
                <wp:positionH relativeFrom="column">
                  <wp:posOffset>3259455</wp:posOffset>
                </wp:positionH>
                <wp:positionV relativeFrom="paragraph">
                  <wp:posOffset>1930400</wp:posOffset>
                </wp:positionV>
                <wp:extent cx="2214880" cy="415925"/>
                <wp:effectExtent l="38100" t="59690" r="42545" b="10160"/>
                <wp:wrapNone/>
                <wp:docPr id="425" name="Freeform 8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214880" cy="415925"/>
                        </a:xfrm>
                        <a:custGeom>
                          <a:avLst/>
                          <a:gdLst>
                            <a:gd name="T0" fmla="*/ 0 w 3488"/>
                            <a:gd name="T1" fmla="*/ 54 h 655"/>
                            <a:gd name="T2" fmla="*/ 1493 w 3488"/>
                            <a:gd name="T3" fmla="*/ 655 h 655"/>
                            <a:gd name="T4" fmla="*/ 2310 w 3488"/>
                            <a:gd name="T5" fmla="*/ 655 h 655"/>
                            <a:gd name="T6" fmla="*/ 3488 w 3488"/>
                            <a:gd name="T7" fmla="*/ 0 h 65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3488" h="655">
                              <a:moveTo>
                                <a:pt x="0" y="54"/>
                              </a:moveTo>
                              <a:lnTo>
                                <a:pt x="1493" y="655"/>
                              </a:lnTo>
                              <a:lnTo>
                                <a:pt x="2310" y="655"/>
                              </a:lnTo>
                              <a:lnTo>
                                <a:pt x="3488" y="0"/>
                              </a:lnTo>
                            </a:path>
                          </a:pathLst>
                        </a:custGeom>
                        <a:noFill/>
                        <a:ln w="12700" cmpd="sng">
                          <a:solidFill>
                            <a:srgbClr val="3366FF"/>
                          </a:solidFill>
                          <a:round/>
                          <a:headEnd type="arrow" w="sm" len="lg"/>
                          <a:tailEnd type="arrow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1D410B27" id="Freeform 891" o:spid="_x0000_s1026" style="position:absolute;z-index:251487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256.65pt,154.7pt,331.3pt,184.75pt,372.15pt,184.75pt,431.05pt,152pt" coordsize="3488,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" filled="f" strokecolor="#36f" strokeweight="1pt">
                <v:stroke startarrow="open" startarrowwidth="narrow" startarrowlength="long" endarrow="open" endarrowwidth="narrow" endarrowlength="long"/>
                <v:path arrowok="t" o:connecttype="custom" o:connectlocs="0,34290;948055,415925;1466850,415925;2214880,0" o:connectangles="0,0,0,0"/>
              </v:polyline>
            </w:pict>
          </mc:Fallback>
        </mc:AlternateContent>
      </w:r>
      <w:r w:rsidRPr="004A227D">
        <w:rPr>
          <w:rFonts w:ascii="Swis721 LtCn BT" w:hAnsi="Swis721 LtCn BT"/>
          <w:noProof/>
          <w:szCs w:val="20"/>
        </w:rPr>
        <mc:AlternateContent>
          <mc:Choice Requires="wps">
            <w:drawing>
              <wp:anchor distT="0" distB="0" distL="114300" distR="114300" simplePos="0" relativeHeight="251486720" behindDoc="0" locked="0" layoutInCell="1" allowOverlap="1" wp14:anchorId="4AE5E480" wp14:editId="796C99E3">
                <wp:simplePos x="0" y="0"/>
                <wp:positionH relativeFrom="column">
                  <wp:posOffset>4119245</wp:posOffset>
                </wp:positionH>
                <wp:positionV relativeFrom="paragraph">
                  <wp:posOffset>2115820</wp:posOffset>
                </wp:positionV>
                <wp:extent cx="699135" cy="322580"/>
                <wp:effectExtent l="2540" t="0" r="3175" b="3810"/>
                <wp:wrapNone/>
                <wp:docPr id="424" name="Text Box 8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9135" cy="322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A95CEB8" w14:textId="77777777" w:rsidR="008B2FED" w:rsidRPr="00F43ABB" w:rsidRDefault="008B2FED" w:rsidP="004A227D">
                            <w:pPr>
                              <w:jc w:val="both"/>
                              <w:rPr>
                                <w:rFonts w:ascii="Swis721 LtCn BT" w:hAnsi="Swis721 LtCn BT"/>
                              </w:rPr>
                            </w:pPr>
                            <w:r>
                              <w:rPr>
                                <w:rFonts w:ascii="Swis721 LtCn BT" w:hAnsi="Swis721 LtCn BT"/>
                              </w:rPr>
                              <w:t>Essieu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AE5E480" id="Text Box 890" o:spid="_x0000_s1033" type="#_x0000_t202" style="position:absolute;margin-left:324.35pt;margin-top:166.6pt;width:55.05pt;height:25.4pt;z-index:251486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" filled="f" stroked="f">
                <v:textbox>
                  <w:txbxContent>
                    <w:p w14:paraId="6A95CEB8" w14:textId="77777777" w:rsidR="008B2FED" w:rsidRPr="00F43ABB" w:rsidRDefault="008B2FED" w:rsidP="004A227D">
                      <w:pPr>
                        <w:jc w:val="both"/>
                        <w:rPr>
                          <w:rFonts w:ascii="Swis721 LtCn BT" w:hAnsi="Swis721 LtCn BT"/>
                        </w:rPr>
                      </w:pPr>
                      <w:r>
                        <w:rPr>
                          <w:rFonts w:ascii="Swis721 LtCn BT" w:hAnsi="Swis721 LtCn BT"/>
                        </w:rPr>
                        <w:t>Essieux</w:t>
                      </w:r>
                    </w:p>
                  </w:txbxContent>
                </v:textbox>
              </v:shape>
            </w:pict>
          </mc:Fallback>
        </mc:AlternateContent>
      </w:r>
      <w:r w:rsidRPr="004A227D">
        <w:rPr>
          <w:rFonts w:ascii="Swis721 LtCn BT" w:hAnsi="Swis721 LtCn BT"/>
          <w:noProof/>
          <w:szCs w:val="20"/>
        </w:rPr>
        <mc:AlternateContent>
          <mc:Choice Requires="wps">
            <w:drawing>
              <wp:anchor distT="0" distB="0" distL="114300" distR="114300" simplePos="0" relativeHeight="251489792" behindDoc="0" locked="0" layoutInCell="1" allowOverlap="1" wp14:anchorId="707BD13F" wp14:editId="77E7991A">
                <wp:simplePos x="0" y="0"/>
                <wp:positionH relativeFrom="column">
                  <wp:posOffset>2472055</wp:posOffset>
                </wp:positionH>
                <wp:positionV relativeFrom="paragraph">
                  <wp:posOffset>659130</wp:posOffset>
                </wp:positionV>
                <wp:extent cx="1290955" cy="914400"/>
                <wp:effectExtent l="12700" t="7620" r="77470" b="78105"/>
                <wp:wrapNone/>
                <wp:docPr id="423" name="Freeform 8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290955" cy="914400"/>
                        </a:xfrm>
                        <a:custGeom>
                          <a:avLst/>
                          <a:gdLst>
                            <a:gd name="T0" fmla="*/ 0 w 2033"/>
                            <a:gd name="T1" fmla="*/ 0 h 1440"/>
                            <a:gd name="T2" fmla="*/ 1317 w 2033"/>
                            <a:gd name="T3" fmla="*/ 0 h 1440"/>
                            <a:gd name="T4" fmla="*/ 2033 w 2033"/>
                            <a:gd name="T5" fmla="*/ 1440 h 14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033" h="1440">
                              <a:moveTo>
                                <a:pt x="0" y="0"/>
                              </a:moveTo>
                              <a:lnTo>
                                <a:pt x="1317" y="0"/>
                              </a:lnTo>
                              <a:lnTo>
                                <a:pt x="2033" y="1440"/>
                              </a:lnTo>
                            </a:path>
                          </a:pathLst>
                        </a:custGeom>
                        <a:noFill/>
                        <a:ln w="12700" cmpd="sng">
                          <a:solidFill>
                            <a:srgbClr val="3366FF"/>
                          </a:solidFill>
                          <a:round/>
                          <a:headEnd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0909F9E0" id="Freeform 893" o:spid="_x0000_s1026" style="position:absolute;z-index:251489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94.65pt,51.9pt,260.5pt,51.9pt,296.3pt,123.9pt" coordsize="2033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" filled="f" strokecolor="#36f" strokeweight="1pt">
                <v:stroke endarrow="oval"/>
                <v:path arrowok="t" o:connecttype="custom" o:connectlocs="0,0;836295,0;1290955,914400" o:connectangles="0,0,0"/>
              </v:polyline>
            </w:pict>
          </mc:Fallback>
        </mc:AlternateContent>
      </w:r>
    </w:p>
    <w:p w14:paraId="04C3A79B" w14:textId="77777777" w:rsidR="004A227D" w:rsidRPr="004A227D" w:rsidRDefault="004A227D" w:rsidP="004A227D">
      <w:pPr>
        <w:pStyle w:val="Default"/>
        <w:rPr>
          <w:rFonts w:ascii="Swis721 LtCn BT" w:hAnsi="Swis721 LtCn BT"/>
          <w:szCs w:val="20"/>
        </w:rPr>
      </w:pPr>
    </w:p>
    <w:p w14:paraId="61019809" w14:textId="77777777" w:rsidR="004A227D" w:rsidRPr="004A227D" w:rsidRDefault="004A227D" w:rsidP="004A227D">
      <w:pPr>
        <w:pStyle w:val="Default"/>
        <w:rPr>
          <w:rFonts w:ascii="Swis721 LtCn BT" w:hAnsi="Swis721 LtCn BT"/>
          <w:szCs w:val="20"/>
        </w:rPr>
      </w:pPr>
    </w:p>
    <w:p w14:paraId="153269FD" w14:textId="77777777" w:rsidR="004A227D" w:rsidRPr="004A227D" w:rsidRDefault="004A227D" w:rsidP="004A227D">
      <w:pPr>
        <w:pStyle w:val="Default"/>
        <w:rPr>
          <w:rFonts w:ascii="Swis721 LtCn BT" w:hAnsi="Swis721 LtCn BT"/>
          <w:szCs w:val="20"/>
        </w:rPr>
      </w:pPr>
    </w:p>
    <w:p w14:paraId="4A18C4C9" w14:textId="77777777" w:rsidR="004A227D" w:rsidRPr="004A227D" w:rsidRDefault="004A227D" w:rsidP="004A227D">
      <w:pPr>
        <w:pStyle w:val="Default"/>
        <w:rPr>
          <w:rFonts w:ascii="Swis721 LtCn BT" w:hAnsi="Swis721 LtCn BT"/>
          <w:szCs w:val="20"/>
        </w:rPr>
      </w:pPr>
    </w:p>
    <w:p w14:paraId="33421D80" w14:textId="03EB080E" w:rsidR="004A227D" w:rsidRPr="004A227D" w:rsidRDefault="00F365D8" w:rsidP="004A227D">
      <w:pPr>
        <w:pStyle w:val="Default"/>
        <w:rPr>
          <w:rFonts w:ascii="Swis721 LtCn BT" w:hAnsi="Swis721 LtCn BT"/>
          <w:szCs w:val="20"/>
        </w:rPr>
      </w:pPr>
      <w:r w:rsidRPr="004A227D">
        <w:rPr>
          <w:rFonts w:ascii="Swis721 LtCn BT" w:hAnsi="Swis721 LtCn BT"/>
          <w:noProof/>
          <w:szCs w:val="20"/>
        </w:rPr>
        <mc:AlternateContent>
          <mc:Choice Requires="wps">
            <w:drawing>
              <wp:anchor distT="0" distB="0" distL="114300" distR="114300" simplePos="0" relativeHeight="251490816" behindDoc="0" locked="0" layoutInCell="1" allowOverlap="1" wp14:anchorId="59175A6B" wp14:editId="4B407C3D">
                <wp:simplePos x="0" y="0"/>
                <wp:positionH relativeFrom="column">
                  <wp:posOffset>2207260</wp:posOffset>
                </wp:positionH>
                <wp:positionV relativeFrom="paragraph">
                  <wp:posOffset>-5080</wp:posOffset>
                </wp:positionV>
                <wp:extent cx="982980" cy="337820"/>
                <wp:effectExtent l="0" t="0" r="2540" b="0"/>
                <wp:wrapNone/>
                <wp:docPr id="422" name="Text Box 8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82980" cy="3378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561D06C" w14:textId="77777777" w:rsidR="008B2FED" w:rsidRPr="00F43ABB" w:rsidRDefault="008B2FED" w:rsidP="004A227D">
                            <w:pPr>
                              <w:jc w:val="both"/>
                              <w:rPr>
                                <w:rFonts w:ascii="Swis721 LtCn BT" w:hAnsi="Swis721 LtCn BT"/>
                              </w:rPr>
                            </w:pPr>
                            <w:r>
                              <w:rPr>
                                <w:rFonts w:ascii="Swis721 LtCn BT" w:hAnsi="Swis721 LtCn BT"/>
                              </w:rPr>
                              <w:t>Châssi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9175A6B" id="Text Box 894" o:spid="_x0000_s1034" type="#_x0000_t202" style="position:absolute;margin-left:173.8pt;margin-top:-.4pt;width:77.4pt;height:26.6pt;z-index:251490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" filled="f" stroked="f">
                <v:textbox>
                  <w:txbxContent>
                    <w:p w14:paraId="7561D06C" w14:textId="77777777" w:rsidR="008B2FED" w:rsidRPr="00F43ABB" w:rsidRDefault="008B2FED" w:rsidP="004A227D">
                      <w:pPr>
                        <w:jc w:val="both"/>
                        <w:rPr>
                          <w:rFonts w:ascii="Swis721 LtCn BT" w:hAnsi="Swis721 LtCn BT"/>
                        </w:rPr>
                      </w:pPr>
                      <w:r>
                        <w:rPr>
                          <w:rFonts w:ascii="Swis721 LtCn BT" w:hAnsi="Swis721 LtCn BT"/>
                        </w:rPr>
                        <w:t>Châssi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/>
          <w:noProof/>
          <w:szCs w:val="20"/>
        </w:rPr>
        <mc:AlternateContent>
          <mc:Choice Requires="wps">
            <w:drawing>
              <wp:anchor distT="0" distB="0" distL="114300" distR="114300" simplePos="0" relativeHeight="251497984" behindDoc="0" locked="0" layoutInCell="1" allowOverlap="1" wp14:anchorId="6FF49083" wp14:editId="63950C76">
                <wp:simplePos x="0" y="0"/>
                <wp:positionH relativeFrom="column">
                  <wp:posOffset>121920</wp:posOffset>
                </wp:positionH>
                <wp:positionV relativeFrom="paragraph">
                  <wp:posOffset>29210</wp:posOffset>
                </wp:positionV>
                <wp:extent cx="1915795" cy="323850"/>
                <wp:effectExtent l="0" t="0" r="2540" b="4445"/>
                <wp:wrapNone/>
                <wp:docPr id="421" name="Text Box 9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15795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84AB1D0" w14:textId="77777777" w:rsidR="008B2FED" w:rsidRPr="004A227D" w:rsidRDefault="008B2FED">
                            <w:pPr>
                              <w:rPr>
                                <w:rFonts w:ascii="Swis721 LtCn BT" w:hAnsi="Swis721 LtCn BT"/>
                              </w:rPr>
                            </w:pPr>
                            <w:r w:rsidRPr="004A227D">
                              <w:rPr>
                                <w:rFonts w:ascii="Swis721 LtCn BT" w:hAnsi="Swis721 LtCn BT"/>
                              </w:rPr>
                              <w:t>Nous donnons la modélisation</w:t>
                            </w:r>
                            <w:r>
                              <w:rPr>
                                <w:rFonts w:ascii="Swis721 LtCn BT" w:hAnsi="Swis721 LtCn BT"/>
                              </w:rPr>
                              <w:t xml:space="preserve"> 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FF49083" id="Text Box 902" o:spid="_x0000_s1035" type="#_x0000_t202" style="position:absolute;margin-left:9.6pt;margin-top:2.3pt;width:150.85pt;height:25.5pt;z-index:251497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" filled="f" stroked="f">
                <v:textbox>
                  <w:txbxContent>
                    <w:p w14:paraId="584AB1D0" w14:textId="77777777" w:rsidR="008B2FED" w:rsidRPr="004A227D" w:rsidRDefault="008B2FED">
                      <w:pPr>
                        <w:rPr>
                          <w:rFonts w:ascii="Swis721 LtCn BT" w:hAnsi="Swis721 LtCn BT"/>
                        </w:rPr>
                      </w:pPr>
                      <w:r w:rsidRPr="004A227D">
                        <w:rPr>
                          <w:rFonts w:ascii="Swis721 LtCn BT" w:hAnsi="Swis721 LtCn BT"/>
                        </w:rPr>
                        <w:t>Nous donnons la modélisation</w:t>
                      </w:r>
                      <w:r>
                        <w:rPr>
                          <w:rFonts w:ascii="Swis721 LtCn BT" w:hAnsi="Swis721 LtCn BT"/>
                        </w:rPr>
                        <w:t xml:space="preserve"> :</w:t>
                      </w:r>
                    </w:p>
                  </w:txbxContent>
                </v:textbox>
              </v:shape>
            </w:pict>
          </mc:Fallback>
        </mc:AlternateContent>
      </w:r>
    </w:p>
    <w:p w14:paraId="0A72801C" w14:textId="77777777" w:rsidR="004A227D" w:rsidRPr="004A227D" w:rsidRDefault="004A227D" w:rsidP="004A227D">
      <w:pPr>
        <w:pStyle w:val="Default"/>
        <w:rPr>
          <w:rFonts w:ascii="Swis721 LtCn BT" w:hAnsi="Swis721 LtCn BT"/>
          <w:szCs w:val="20"/>
        </w:rPr>
      </w:pPr>
    </w:p>
    <w:p w14:paraId="65A96605" w14:textId="42339A04" w:rsidR="004A227D" w:rsidRPr="004A227D" w:rsidRDefault="00F365D8" w:rsidP="004A227D">
      <w:pPr>
        <w:pStyle w:val="Default"/>
        <w:rPr>
          <w:rFonts w:ascii="Swis721 LtCn BT" w:hAnsi="Swis721 LtCn BT"/>
          <w:szCs w:val="20"/>
        </w:rPr>
      </w:pPr>
      <w:r>
        <w:rPr>
          <w:rFonts w:ascii="Swis721 LtCn BT" w:hAnsi="Swis721 LtCn BT"/>
          <w:noProof/>
          <w:szCs w:val="20"/>
        </w:rPr>
        <mc:AlternateContent>
          <mc:Choice Requires="wps">
            <w:drawing>
              <wp:anchor distT="0" distB="0" distL="114300" distR="114300" simplePos="0" relativeHeight="251527680" behindDoc="0" locked="0" layoutInCell="1" allowOverlap="1" wp14:anchorId="1458E309" wp14:editId="24072C1A">
                <wp:simplePos x="0" y="0"/>
                <wp:positionH relativeFrom="column">
                  <wp:posOffset>2953385</wp:posOffset>
                </wp:positionH>
                <wp:positionV relativeFrom="paragraph">
                  <wp:posOffset>31750</wp:posOffset>
                </wp:positionV>
                <wp:extent cx="307975" cy="488950"/>
                <wp:effectExtent l="8255" t="11430" r="7620" b="13970"/>
                <wp:wrapNone/>
                <wp:docPr id="420" name="Rectangle 9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7975" cy="4889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DB4E298" id="Rectangle 941" o:spid="_x0000_s1026" style="position:absolute;margin-left:232.55pt;margin-top:2.5pt;width:24.25pt;height:38.5pt;z-index:251527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" filled="f" strokecolor="#36f"/>
            </w:pict>
          </mc:Fallback>
        </mc:AlternateContent>
      </w:r>
    </w:p>
    <w:p w14:paraId="2EBBC255" w14:textId="2D7AC6D4" w:rsidR="004A227D" w:rsidRDefault="00F365D8" w:rsidP="004A227D">
      <w:pPr>
        <w:pStyle w:val="Default"/>
        <w:rPr>
          <w:rFonts w:ascii="Swis721 LtCn BT" w:hAnsi="Swis721 LtCn BT"/>
          <w:sz w:val="20"/>
          <w:szCs w:val="20"/>
        </w:rPr>
      </w:pPr>
      <w:r>
        <w:rPr>
          <w:rFonts w:ascii="Swis721 LtCn BT" w:hAnsi="Swis721 LtCn BT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529728" behindDoc="0" locked="0" layoutInCell="1" allowOverlap="1" wp14:anchorId="310A840C" wp14:editId="3303A26C">
                <wp:simplePos x="0" y="0"/>
                <wp:positionH relativeFrom="column">
                  <wp:posOffset>156210</wp:posOffset>
                </wp:positionH>
                <wp:positionV relativeFrom="paragraph">
                  <wp:posOffset>93345</wp:posOffset>
                </wp:positionV>
                <wp:extent cx="2399030" cy="1597660"/>
                <wp:effectExtent l="11430" t="7620" r="8890" b="13970"/>
                <wp:wrapNone/>
                <wp:docPr id="419" name="Text Box 9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99030" cy="1597660"/>
                        </a:xfrm>
                        <a:prstGeom prst="rect">
                          <a:avLst/>
                        </a:prstGeom>
                        <a:solidFill>
                          <a:srgbClr val="3366FF"/>
                        </a:solidFill>
                        <a:ln w="12700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A691CBD" w14:textId="77777777" w:rsidR="008B2FED" w:rsidRPr="00EA2748" w:rsidRDefault="008B2FED" w:rsidP="008112CE">
                            <w:pPr>
                              <w:jc w:val="both"/>
                              <w:rPr>
                                <w:rFonts w:ascii="Swis721 LtCn BT" w:hAnsi="Swis721 LtCn BT"/>
                                <w:color w:val="FFFFFF"/>
                              </w:rPr>
                            </w:pPr>
                            <w:r w:rsidRPr="00EA2748">
                              <w:rPr>
                                <w:rFonts w:ascii="Swis721 LtCn BT" w:hAnsi="Swis721 LtCn BT"/>
                                <w:color w:val="FFFFFF"/>
                              </w:rPr>
                              <w:t xml:space="preserve">Dans cette situation, </w:t>
                            </w:r>
                            <w:r w:rsidRPr="00EA2748">
                              <w:rPr>
                                <w:rFonts w:ascii="Arial Narrow" w:hAnsi="Arial Narrow"/>
                                <w:b/>
                                <w:color w:val="FFFFFF"/>
                              </w:rPr>
                              <w:t>le faux châssis est complètement solidaire du châssis</w:t>
                            </w:r>
                            <w:r w:rsidRPr="00EA2748">
                              <w:rPr>
                                <w:rFonts w:ascii="Swis721 LtCn BT" w:hAnsi="Swis721 LtCn BT"/>
                                <w:color w:val="FFFFFF"/>
                              </w:rPr>
                              <w:t xml:space="preserve">, il n'y a pas de déplacement possible entre les deux. Les attaches subissent des efforts de cisaillement. Lorsque </w:t>
                            </w:r>
                            <w:r w:rsidR="008B1A05">
                              <w:rPr>
                                <w:rFonts w:ascii="Swis721 LtCn BT" w:hAnsi="Swis721 LtCn BT"/>
                                <w:color w:val="FFFFFF"/>
                              </w:rPr>
                              <w:t>d</w:t>
                            </w:r>
                            <w:r w:rsidRPr="00EA2748">
                              <w:rPr>
                                <w:rFonts w:ascii="Swis721 LtCn BT" w:hAnsi="Swis721 LtCn BT"/>
                                <w:color w:val="FFFFFF"/>
                              </w:rPr>
                              <w:t>es planches sont collées entre elles, c'est la colle qui "absorbe" ces efforts de cisaillement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0A840C" id="Text Box 939" o:spid="_x0000_s1036" type="#_x0000_t202" style="position:absolute;margin-left:12.3pt;margin-top:7.35pt;width:188.9pt;height:125.8pt;z-index:251529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" fillcolor="#36f" strokecolor="#36f" strokeweight="1pt">
                <v:textbox>
                  <w:txbxContent>
                    <w:p w14:paraId="0A691CBD" w14:textId="77777777" w:rsidR="008B2FED" w:rsidRPr="00EA2748" w:rsidRDefault="008B2FED" w:rsidP="008112CE">
                      <w:pPr>
                        <w:jc w:val="both"/>
                        <w:rPr>
                          <w:rFonts w:ascii="Swis721 LtCn BT" w:hAnsi="Swis721 LtCn BT"/>
                          <w:color w:val="FFFFFF"/>
                        </w:rPr>
                      </w:pPr>
                      <w:r w:rsidRPr="00EA2748">
                        <w:rPr>
                          <w:rFonts w:ascii="Swis721 LtCn BT" w:hAnsi="Swis721 LtCn BT"/>
                          <w:color w:val="FFFFFF"/>
                        </w:rPr>
                        <w:t xml:space="preserve">Dans cette situation, </w:t>
                      </w:r>
                      <w:r w:rsidRPr="00EA2748">
                        <w:rPr>
                          <w:rFonts w:ascii="Arial Narrow" w:hAnsi="Arial Narrow"/>
                          <w:b/>
                          <w:color w:val="FFFFFF"/>
                        </w:rPr>
                        <w:t>le faux châssis est complètement solidaire du châssis</w:t>
                      </w:r>
                      <w:r w:rsidRPr="00EA2748">
                        <w:rPr>
                          <w:rFonts w:ascii="Swis721 LtCn BT" w:hAnsi="Swis721 LtCn BT"/>
                          <w:color w:val="FFFFFF"/>
                        </w:rPr>
                        <w:t xml:space="preserve">, il n'y a pas de déplacement possible entre les deux. Les attaches subissent des efforts de cisaillement. Lorsque </w:t>
                      </w:r>
                      <w:r w:rsidR="008B1A05">
                        <w:rPr>
                          <w:rFonts w:ascii="Swis721 LtCn BT" w:hAnsi="Swis721 LtCn BT"/>
                          <w:color w:val="FFFFFF"/>
                        </w:rPr>
                        <w:t>d</w:t>
                      </w:r>
                      <w:r w:rsidRPr="00EA2748">
                        <w:rPr>
                          <w:rFonts w:ascii="Swis721 LtCn BT" w:hAnsi="Swis721 LtCn BT"/>
                          <w:color w:val="FFFFFF"/>
                        </w:rPr>
                        <w:t>es planches sont collées entre elles, c'est la colle qui "absorbe" ces efforts de cisaillement.</w:t>
                      </w:r>
                    </w:p>
                  </w:txbxContent>
                </v:textbox>
              </v:shape>
            </w:pict>
          </mc:Fallback>
        </mc:AlternateContent>
      </w:r>
    </w:p>
    <w:p w14:paraId="741AFBA9" w14:textId="60D650F6" w:rsidR="004A227D" w:rsidRDefault="00F365D8" w:rsidP="004A227D">
      <w:pPr>
        <w:pStyle w:val="Default"/>
        <w:rPr>
          <w:rFonts w:ascii="Swis721 LtCn BT" w:hAnsi="Swis721 LtCn BT"/>
          <w:sz w:val="20"/>
          <w:szCs w:val="20"/>
        </w:rPr>
      </w:pPr>
      <w:r>
        <w:rPr>
          <w:rFonts w:ascii="Swis721 LtCn BT" w:hAnsi="Swis721 LtCn BT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528704" behindDoc="0" locked="0" layoutInCell="1" allowOverlap="1" wp14:anchorId="7B78878A" wp14:editId="6950EE64">
                <wp:simplePos x="0" y="0"/>
                <wp:positionH relativeFrom="column">
                  <wp:posOffset>1939290</wp:posOffset>
                </wp:positionH>
                <wp:positionV relativeFrom="paragraph">
                  <wp:posOffset>31750</wp:posOffset>
                </wp:positionV>
                <wp:extent cx="1272540" cy="1127125"/>
                <wp:effectExtent l="13335" t="22225" r="9525" b="12700"/>
                <wp:wrapNone/>
                <wp:docPr id="418" name="Freeform 9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272540" cy="1127125"/>
                        </a:xfrm>
                        <a:custGeom>
                          <a:avLst/>
                          <a:gdLst>
                            <a:gd name="T0" fmla="*/ 1597 w 2004"/>
                            <a:gd name="T1" fmla="*/ 7 h 1775"/>
                            <a:gd name="T2" fmla="*/ 0 w 2004"/>
                            <a:gd name="T3" fmla="*/ 0 h 1775"/>
                            <a:gd name="T4" fmla="*/ 0 w 2004"/>
                            <a:gd name="T5" fmla="*/ 1775 h 1775"/>
                            <a:gd name="T6" fmla="*/ 2004 w 2004"/>
                            <a:gd name="T7" fmla="*/ 1775 h 177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2004" h="1775">
                              <a:moveTo>
                                <a:pt x="1597" y="7"/>
                              </a:moveTo>
                              <a:lnTo>
                                <a:pt x="0" y="0"/>
                              </a:lnTo>
                              <a:lnTo>
                                <a:pt x="0" y="1775"/>
                              </a:lnTo>
                              <a:lnTo>
                                <a:pt x="2004" y="1775"/>
                              </a:lnTo>
                            </a:path>
                          </a:pathLst>
                        </a:custGeom>
                        <a:noFill/>
                        <a:ln w="12700" cmpd="sng">
                          <a:solidFill>
                            <a:srgbClr val="3366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3D65C196" id="Freeform 942" o:spid="_x0000_s1026" style="position:absolute;z-index:251528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232.55pt,2.85pt,152.7pt,2.5pt,152.7pt,91.25pt,252.9pt,91.25pt" coordsize="2004,17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" filled="f" strokecolor="#36f" strokeweight="1pt">
                <v:path arrowok="t" o:connecttype="custom" o:connectlocs="1014095,4445;0,0;0,1127125;1272540,1127125" o:connectangles="0,0,0,0"/>
              </v:polyline>
            </w:pict>
          </mc:Fallback>
        </mc:AlternateContent>
      </w:r>
    </w:p>
    <w:p w14:paraId="4A3578DB" w14:textId="77777777" w:rsidR="004A227D" w:rsidRDefault="004A227D" w:rsidP="004A227D">
      <w:pPr>
        <w:pStyle w:val="Default"/>
        <w:rPr>
          <w:rFonts w:ascii="Swis721 LtCn BT" w:hAnsi="Swis721 LtCn BT"/>
          <w:sz w:val="20"/>
          <w:szCs w:val="20"/>
        </w:rPr>
      </w:pPr>
    </w:p>
    <w:p w14:paraId="006A4A25" w14:textId="77777777" w:rsidR="004A227D" w:rsidRDefault="004A227D" w:rsidP="004A227D">
      <w:pPr>
        <w:pStyle w:val="Default"/>
        <w:rPr>
          <w:rFonts w:ascii="Swis721 LtCn BT" w:hAnsi="Swis721 LtCn BT"/>
          <w:sz w:val="20"/>
          <w:szCs w:val="20"/>
        </w:rPr>
      </w:pPr>
    </w:p>
    <w:p w14:paraId="08AB2617" w14:textId="77777777" w:rsidR="004A227D" w:rsidRDefault="004A227D" w:rsidP="004A227D">
      <w:pPr>
        <w:pStyle w:val="Default"/>
        <w:rPr>
          <w:rFonts w:ascii="Swis721 LtCn BT" w:hAnsi="Swis721 LtCn BT"/>
          <w:sz w:val="20"/>
          <w:szCs w:val="20"/>
        </w:rPr>
      </w:pPr>
    </w:p>
    <w:p w14:paraId="28E1001F" w14:textId="77777777" w:rsidR="004A227D" w:rsidRDefault="004A227D" w:rsidP="004A227D">
      <w:pPr>
        <w:pStyle w:val="Default"/>
        <w:rPr>
          <w:rFonts w:ascii="Swis721 LtCn BT" w:hAnsi="Swis721 LtCn BT"/>
          <w:sz w:val="20"/>
          <w:szCs w:val="20"/>
        </w:rPr>
      </w:pPr>
    </w:p>
    <w:p w14:paraId="5ACE7A57" w14:textId="0E8E1E17" w:rsidR="008112CE" w:rsidRDefault="00F365D8" w:rsidP="004A227D">
      <w:pPr>
        <w:pStyle w:val="Default"/>
        <w:rPr>
          <w:rFonts w:ascii="Swis721 LtCn BT" w:hAnsi="Swis721 LtCn BT"/>
          <w:sz w:val="20"/>
          <w:szCs w:val="20"/>
        </w:rPr>
      </w:pPr>
      <w:r>
        <w:rPr>
          <w:rFonts w:ascii="Swis721 LtCn BT" w:hAnsi="Swis721 LtCn BT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526656" behindDoc="0" locked="0" layoutInCell="1" allowOverlap="1" wp14:anchorId="59F4A866" wp14:editId="2CCEA49E">
                <wp:simplePos x="0" y="0"/>
                <wp:positionH relativeFrom="column">
                  <wp:posOffset>3209290</wp:posOffset>
                </wp:positionH>
                <wp:positionV relativeFrom="paragraph">
                  <wp:posOffset>120015</wp:posOffset>
                </wp:positionV>
                <wp:extent cx="2485390" cy="982980"/>
                <wp:effectExtent l="6985" t="14605" r="12700" b="12065"/>
                <wp:wrapNone/>
                <wp:docPr id="417" name="Text Box 9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85390" cy="9829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A6F161F" w14:textId="3DD4429A" w:rsidR="008B2FED" w:rsidRDefault="00F365D8" w:rsidP="008112CE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186DF66" wp14:editId="5B1E8B56">
                                  <wp:extent cx="2291715" cy="878840"/>
                                  <wp:effectExtent l="0" t="0" r="0" b="0"/>
                                  <wp:docPr id="3" name="Imag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91715" cy="8788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9F4A866" id="Text Box 940" o:spid="_x0000_s1037" type="#_x0000_t202" style="position:absolute;margin-left:252.7pt;margin-top:9.45pt;width:195.7pt;height:77.4pt;z-index:2515266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" strokecolor="#36f" strokeweight="1pt">
                <v:textbox style="mso-fit-shape-to-text:t">
                  <w:txbxContent>
                    <w:p w14:paraId="3A6F161F" w14:textId="3DD4429A" w:rsidR="008B2FED" w:rsidRDefault="00F365D8" w:rsidP="008112CE">
                      <w:r>
                        <w:rPr>
                          <w:noProof/>
                        </w:rPr>
                        <w:drawing>
                          <wp:inline distT="0" distB="0" distL="0" distR="0" wp14:anchorId="1186DF66" wp14:editId="5B1E8B56">
                            <wp:extent cx="2291715" cy="878840"/>
                            <wp:effectExtent l="0" t="0" r="0" b="0"/>
                            <wp:docPr id="3" name="Image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91715" cy="8788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3E385254" w14:textId="77777777" w:rsidR="008112CE" w:rsidRDefault="008112CE" w:rsidP="004A227D">
      <w:pPr>
        <w:pStyle w:val="Default"/>
        <w:rPr>
          <w:rFonts w:ascii="Swis721 LtCn BT" w:hAnsi="Swis721 LtCn BT"/>
          <w:sz w:val="20"/>
          <w:szCs w:val="20"/>
        </w:rPr>
      </w:pPr>
    </w:p>
    <w:p w14:paraId="11BB4645" w14:textId="77777777" w:rsidR="008112CE" w:rsidRDefault="008112CE" w:rsidP="004A227D">
      <w:pPr>
        <w:pStyle w:val="Default"/>
        <w:rPr>
          <w:rFonts w:ascii="Swis721 LtCn BT" w:hAnsi="Swis721 LtCn BT"/>
          <w:sz w:val="20"/>
          <w:szCs w:val="20"/>
        </w:rPr>
      </w:pPr>
    </w:p>
    <w:p w14:paraId="5883922B" w14:textId="77777777" w:rsidR="008112CE" w:rsidRDefault="008112CE" w:rsidP="004A227D">
      <w:pPr>
        <w:pStyle w:val="Default"/>
        <w:rPr>
          <w:rFonts w:ascii="Swis721 LtCn BT" w:hAnsi="Swis721 LtCn BT"/>
          <w:sz w:val="20"/>
          <w:szCs w:val="20"/>
        </w:rPr>
      </w:pPr>
    </w:p>
    <w:p w14:paraId="4A8B51F0" w14:textId="77777777" w:rsidR="008112CE" w:rsidRDefault="008112CE" w:rsidP="004A227D">
      <w:pPr>
        <w:pStyle w:val="Default"/>
        <w:rPr>
          <w:rFonts w:ascii="Swis721 LtCn BT" w:hAnsi="Swis721 LtCn BT"/>
          <w:sz w:val="20"/>
          <w:szCs w:val="20"/>
        </w:rPr>
      </w:pPr>
    </w:p>
    <w:p w14:paraId="5DD3479E" w14:textId="77777777" w:rsidR="008112CE" w:rsidRDefault="008112CE" w:rsidP="004A227D">
      <w:pPr>
        <w:pStyle w:val="Default"/>
        <w:rPr>
          <w:rFonts w:ascii="Swis721 LtCn BT" w:hAnsi="Swis721 LtCn BT"/>
          <w:sz w:val="20"/>
          <w:szCs w:val="20"/>
        </w:rPr>
      </w:pPr>
    </w:p>
    <w:p w14:paraId="0D6F53AA" w14:textId="77777777" w:rsidR="00FC0D50" w:rsidRDefault="00FC0D50" w:rsidP="004A227D">
      <w:pPr>
        <w:pStyle w:val="Default"/>
        <w:rPr>
          <w:rFonts w:ascii="Swis721 LtCn BT" w:hAnsi="Swis721 LtCn BT"/>
          <w:sz w:val="20"/>
          <w:szCs w:val="20"/>
        </w:rPr>
      </w:pPr>
    </w:p>
    <w:p w14:paraId="02E95D61" w14:textId="094BBED9" w:rsidR="004A227D" w:rsidRPr="004A227D" w:rsidRDefault="00F365D8" w:rsidP="004A227D">
      <w:pPr>
        <w:pStyle w:val="Default"/>
        <w:ind w:right="7371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501056" behindDoc="0" locked="0" layoutInCell="1" allowOverlap="1" wp14:anchorId="19ED4738" wp14:editId="467ECB58">
                <wp:simplePos x="0" y="0"/>
                <wp:positionH relativeFrom="column">
                  <wp:posOffset>1923415</wp:posOffset>
                </wp:positionH>
                <wp:positionV relativeFrom="paragraph">
                  <wp:posOffset>128270</wp:posOffset>
                </wp:positionV>
                <wp:extent cx="1591310" cy="1932305"/>
                <wp:effectExtent l="6985" t="12065" r="11430" b="8255"/>
                <wp:wrapNone/>
                <wp:docPr id="416" name="Text Box 9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91310" cy="1932305"/>
                        </a:xfrm>
                        <a:prstGeom prst="rect">
                          <a:avLst/>
                        </a:prstGeom>
                        <a:solidFill>
                          <a:srgbClr val="3366FF"/>
                        </a:solidFill>
                        <a:ln w="12700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48BC4D8" w14:textId="77777777" w:rsidR="008B2FED" w:rsidRPr="00EA2748" w:rsidRDefault="008B2FED" w:rsidP="00CA6CA8">
                            <w:pPr>
                              <w:jc w:val="both"/>
                              <w:rPr>
                                <w:rFonts w:ascii="Swis721 LtCn BT" w:hAnsi="Swis721 LtCn BT"/>
                                <w:color w:val="FFFFFF"/>
                              </w:rPr>
                            </w:pPr>
                            <w:r w:rsidRPr="00EA2748">
                              <w:rPr>
                                <w:rFonts w:ascii="Swis721 LtCn BT" w:hAnsi="Swis721 LtCn BT"/>
                                <w:color w:val="FFFFFF"/>
                              </w:rPr>
                              <w:t xml:space="preserve">Lorsque les attaches sont rigides, tout se passe comme si les 2 profilés ne formaient plus qu'une "super pièce" ou encore que </w:t>
                            </w:r>
                            <w:r w:rsidRPr="00EA2748">
                              <w:rPr>
                                <w:rFonts w:ascii="Arial Narrow" w:hAnsi="Arial Narrow"/>
                                <w:b/>
                                <w:color w:val="FFFFFF"/>
                              </w:rPr>
                              <w:t>les 2 profilés étaient soudés entre eux</w:t>
                            </w:r>
                            <w:r w:rsidRPr="00EA2748">
                              <w:rPr>
                                <w:rFonts w:ascii="Swis721 LtCn BT" w:hAnsi="Swis721 LtCn BT"/>
                                <w:color w:val="FFFFFF"/>
                              </w:rPr>
                              <w:t xml:space="preserve"> au niveau de leur surface de contact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ED4738" id="Text Box 907" o:spid="_x0000_s1038" type="#_x0000_t202" style="position:absolute;margin-left:151.45pt;margin-top:10.1pt;width:125.3pt;height:152.15pt;z-index:251501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" fillcolor="#36f" strokecolor="#36f" strokeweight="1pt">
                <v:textbox>
                  <w:txbxContent>
                    <w:p w14:paraId="548BC4D8" w14:textId="77777777" w:rsidR="008B2FED" w:rsidRPr="00EA2748" w:rsidRDefault="008B2FED" w:rsidP="00CA6CA8">
                      <w:pPr>
                        <w:jc w:val="both"/>
                        <w:rPr>
                          <w:rFonts w:ascii="Swis721 LtCn BT" w:hAnsi="Swis721 LtCn BT"/>
                          <w:color w:val="FFFFFF"/>
                        </w:rPr>
                      </w:pPr>
                      <w:r w:rsidRPr="00EA2748">
                        <w:rPr>
                          <w:rFonts w:ascii="Swis721 LtCn BT" w:hAnsi="Swis721 LtCn BT"/>
                          <w:color w:val="FFFFFF"/>
                        </w:rPr>
                        <w:t xml:space="preserve">Lorsque les attaches sont rigides, tout se passe comme si les 2 profilés ne formaient plus qu'une "super pièce" ou encore que </w:t>
                      </w:r>
                      <w:r w:rsidRPr="00EA2748">
                        <w:rPr>
                          <w:rFonts w:ascii="Arial Narrow" w:hAnsi="Arial Narrow"/>
                          <w:b/>
                          <w:color w:val="FFFFFF"/>
                        </w:rPr>
                        <w:t>les 2 profilés étaient soudés entre eux</w:t>
                      </w:r>
                      <w:r w:rsidRPr="00EA2748">
                        <w:rPr>
                          <w:rFonts w:ascii="Swis721 LtCn BT" w:hAnsi="Swis721 LtCn BT"/>
                          <w:color w:val="FFFFFF"/>
                        </w:rPr>
                        <w:t xml:space="preserve"> au niveau de leur surface de contact.</w:t>
                      </w:r>
                    </w:p>
                  </w:txbxContent>
                </v:textbox>
              </v:shape>
            </w:pict>
          </mc:Fallback>
        </mc:AlternateContent>
      </w:r>
    </w:p>
    <w:p w14:paraId="4DB003B1" w14:textId="649B66D3" w:rsidR="004A227D" w:rsidRPr="00A9767D" w:rsidRDefault="00F365D8" w:rsidP="004A227D">
      <w:pPr>
        <w:pStyle w:val="Default"/>
        <w:ind w:right="7371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39648" behindDoc="0" locked="0" layoutInCell="1" allowOverlap="1" wp14:anchorId="3ED1F3FA" wp14:editId="40890BED">
                <wp:simplePos x="0" y="0"/>
                <wp:positionH relativeFrom="column">
                  <wp:posOffset>3557905</wp:posOffset>
                </wp:positionH>
                <wp:positionV relativeFrom="paragraph">
                  <wp:posOffset>5715</wp:posOffset>
                </wp:positionV>
                <wp:extent cx="1422400" cy="635"/>
                <wp:effectExtent l="12700" t="5715" r="12700" b="12700"/>
                <wp:wrapNone/>
                <wp:docPr id="415" name="Line 13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422400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35FE7BE" id="Line 1335" o:spid="_x0000_s1026" style="position:absolute;flip:x;z-index:251739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0.15pt,.45pt" to="392.15pt,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"/>
            </w:pict>
          </mc:Fallback>
        </mc:AlternateContent>
      </w: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500032" behindDoc="0" locked="0" layoutInCell="1" allowOverlap="1" wp14:anchorId="1789A659" wp14:editId="6A45AF4A">
                <wp:simplePos x="0" y="0"/>
                <wp:positionH relativeFrom="column">
                  <wp:posOffset>4984750</wp:posOffset>
                </wp:positionH>
                <wp:positionV relativeFrom="paragraph">
                  <wp:posOffset>-52070</wp:posOffset>
                </wp:positionV>
                <wp:extent cx="1447165" cy="3173730"/>
                <wp:effectExtent l="1270" t="0" r="0" b="2540"/>
                <wp:wrapNone/>
                <wp:docPr id="414" name="Text Box 9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7165" cy="31737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1210387" w14:textId="5F57F154" w:rsidR="008B2FED" w:rsidRDefault="00F365D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3875C64" wp14:editId="61825085">
                                  <wp:extent cx="1264920" cy="3081655"/>
                                  <wp:effectExtent l="0" t="0" r="0" b="0"/>
                                  <wp:docPr id="8" name="Image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64920" cy="308165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89A659" id="Text Box 904" o:spid="_x0000_s1039" type="#_x0000_t202" style="position:absolute;margin-left:392.5pt;margin-top:-4.1pt;width:113.95pt;height:249.9pt;z-index:2515000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" stroked="f">
                <v:textbox style="mso-fit-shape-to-text:t">
                  <w:txbxContent>
                    <w:p w14:paraId="01210387" w14:textId="5F57F154" w:rsidR="008B2FED" w:rsidRDefault="00F365D8">
                      <w:r>
                        <w:rPr>
                          <w:noProof/>
                        </w:rPr>
                        <w:drawing>
                          <wp:inline distT="0" distB="0" distL="0" distR="0" wp14:anchorId="13875C64" wp14:editId="61825085">
                            <wp:extent cx="1264920" cy="3081655"/>
                            <wp:effectExtent l="0" t="0" r="0" b="0"/>
                            <wp:docPr id="8" name="Image 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264920" cy="308165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499008" behindDoc="0" locked="0" layoutInCell="1" allowOverlap="1" wp14:anchorId="16BF66B9" wp14:editId="625D927A">
                <wp:simplePos x="0" y="0"/>
                <wp:positionH relativeFrom="column">
                  <wp:posOffset>222885</wp:posOffset>
                </wp:positionH>
                <wp:positionV relativeFrom="paragraph">
                  <wp:posOffset>-46355</wp:posOffset>
                </wp:positionV>
                <wp:extent cx="1352550" cy="3167380"/>
                <wp:effectExtent l="1905" t="1270" r="0" b="3175"/>
                <wp:wrapNone/>
                <wp:docPr id="413" name="Text Box 9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2550" cy="3167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6D8A4A5" w14:textId="315FAB50" w:rsidR="008B2FED" w:rsidRDefault="00F365D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9942620" wp14:editId="78961990">
                                  <wp:extent cx="1169670" cy="3075940"/>
                                  <wp:effectExtent l="0" t="0" r="0" b="0"/>
                                  <wp:docPr id="7" name="Imag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69670" cy="30759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BF66B9" id="Text Box 903" o:spid="_x0000_s1040" type="#_x0000_t202" style="position:absolute;margin-left:17.55pt;margin-top:-3.65pt;width:106.5pt;height:249.4pt;z-index:2514990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" stroked="f">
                <v:textbox style="mso-fit-shape-to-text:t">
                  <w:txbxContent>
                    <w:p w14:paraId="56D8A4A5" w14:textId="315FAB50" w:rsidR="008B2FED" w:rsidRDefault="00F365D8">
                      <w:r>
                        <w:rPr>
                          <w:noProof/>
                        </w:rPr>
                        <w:drawing>
                          <wp:inline distT="0" distB="0" distL="0" distR="0" wp14:anchorId="09942620" wp14:editId="78961990">
                            <wp:extent cx="1169670" cy="3075940"/>
                            <wp:effectExtent l="0" t="0" r="0" b="0"/>
                            <wp:docPr id="7" name="Imag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69670" cy="30759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748A72A5" w14:textId="7F2A8CA2" w:rsidR="004A227D" w:rsidRPr="00A9767D" w:rsidRDefault="00F365D8" w:rsidP="004A227D">
      <w:pPr>
        <w:pStyle w:val="Default"/>
        <w:ind w:right="7371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515392" behindDoc="0" locked="0" layoutInCell="1" allowOverlap="1" wp14:anchorId="47D47823" wp14:editId="254C677A">
                <wp:simplePos x="0" y="0"/>
                <wp:positionH relativeFrom="column">
                  <wp:posOffset>5301615</wp:posOffset>
                </wp:positionH>
                <wp:positionV relativeFrom="paragraph">
                  <wp:posOffset>38735</wp:posOffset>
                </wp:positionV>
                <wp:extent cx="715645" cy="318135"/>
                <wp:effectExtent l="3810" t="2540" r="4445" b="3175"/>
                <wp:wrapNone/>
                <wp:docPr id="412" name="Text Box 9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5645" cy="318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C596C98" w14:textId="77777777" w:rsidR="008B2FED" w:rsidRPr="00E93046" w:rsidRDefault="008B2FED">
                            <w:pPr>
                              <w:rPr>
                                <w:rFonts w:ascii="Arial Narrow" w:hAnsi="Arial Narrow"/>
                                <w:b/>
                              </w:rPr>
                            </w:pPr>
                            <w:r w:rsidRPr="00E93046">
                              <w:rPr>
                                <w:rFonts w:ascii="Arial Narrow" w:hAnsi="Arial Narrow"/>
                                <w:b/>
                              </w:rPr>
                              <w:t>G</w:t>
                            </w:r>
                            <w:r w:rsidRPr="00E93046">
                              <w:rPr>
                                <w:rFonts w:ascii="Arial Narrow" w:hAnsi="Arial Narrow"/>
                                <w:b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7D47823" id="Text Box 922" o:spid="_x0000_s1041" type="#_x0000_t202" style="position:absolute;margin-left:417.45pt;margin-top:3.05pt;width:56.35pt;height:25.05pt;z-index:251515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" filled="f" stroked="f">
                <v:textbox>
                  <w:txbxContent>
                    <w:p w14:paraId="0C596C98" w14:textId="77777777" w:rsidR="008B2FED" w:rsidRPr="00E93046" w:rsidRDefault="008B2FED">
                      <w:pPr>
                        <w:rPr>
                          <w:rFonts w:ascii="Arial Narrow" w:hAnsi="Arial Narrow"/>
                          <w:b/>
                        </w:rPr>
                      </w:pPr>
                      <w:r w:rsidRPr="00E93046">
                        <w:rPr>
                          <w:rFonts w:ascii="Arial Narrow" w:hAnsi="Arial Narrow"/>
                          <w:b/>
                        </w:rPr>
                        <w:t>G</w:t>
                      </w:r>
                      <w:r w:rsidRPr="00E93046">
                        <w:rPr>
                          <w:rFonts w:ascii="Arial Narrow" w:hAnsi="Arial Narrow"/>
                          <w:b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505152" behindDoc="0" locked="0" layoutInCell="1" allowOverlap="1" wp14:anchorId="3D11A1A5" wp14:editId="21C0A190">
                <wp:simplePos x="0" y="0"/>
                <wp:positionH relativeFrom="column">
                  <wp:posOffset>516890</wp:posOffset>
                </wp:positionH>
                <wp:positionV relativeFrom="paragraph">
                  <wp:posOffset>133350</wp:posOffset>
                </wp:positionV>
                <wp:extent cx="994410" cy="612775"/>
                <wp:effectExtent l="76835" t="78105" r="14605" b="13970"/>
                <wp:wrapNone/>
                <wp:docPr id="411" name="Freeform 9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94410" cy="612775"/>
                        </a:xfrm>
                        <a:custGeom>
                          <a:avLst/>
                          <a:gdLst>
                            <a:gd name="T0" fmla="*/ 1624 w 1624"/>
                            <a:gd name="T1" fmla="*/ 965 h 965"/>
                            <a:gd name="T2" fmla="*/ 417 w 1624"/>
                            <a:gd name="T3" fmla="*/ 965 h 965"/>
                            <a:gd name="T4" fmla="*/ 0 w 1624"/>
                            <a:gd name="T5" fmla="*/ 0 h 96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624" h="965">
                              <a:moveTo>
                                <a:pt x="1624" y="965"/>
                              </a:moveTo>
                              <a:lnTo>
                                <a:pt x="417" y="965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12700" cmpd="sng">
                          <a:solidFill>
                            <a:srgbClr val="3366FF"/>
                          </a:solidFill>
                          <a:round/>
                          <a:headEnd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A65BBFA" id="Freeform 911" o:spid="_x0000_s1026" style="position:absolute;margin-left:40.7pt;margin-top:10.5pt;width:78.3pt;height:48.25pt;z-index:251505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624,9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" path="m1624,965r-1207,l,e" filled="f" strokecolor="#36f" strokeweight="1pt">
                <v:stroke endarrow="oval"/>
                <v:path arrowok="t" o:connecttype="custom" o:connectlocs="994410,612775;255338,612775;0,0" o:connectangles="0,0,0"/>
              </v:shape>
            </w:pict>
          </mc:Fallback>
        </mc:AlternateContent>
      </w:r>
    </w:p>
    <w:p w14:paraId="7E5D1082" w14:textId="3BA805E1" w:rsidR="004A227D" w:rsidRPr="00A9767D" w:rsidRDefault="00F365D8" w:rsidP="004A227D">
      <w:pPr>
        <w:pStyle w:val="Default"/>
        <w:ind w:right="7371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512320" behindDoc="0" locked="0" layoutInCell="1" allowOverlap="1" wp14:anchorId="687302FE" wp14:editId="35B6AA17">
                <wp:simplePos x="0" y="0"/>
                <wp:positionH relativeFrom="column">
                  <wp:posOffset>5250180</wp:posOffset>
                </wp:positionH>
                <wp:positionV relativeFrom="paragraph">
                  <wp:posOffset>3810</wp:posOffset>
                </wp:positionV>
                <wp:extent cx="534035" cy="591185"/>
                <wp:effectExtent l="0" t="0" r="0" b="1905"/>
                <wp:wrapNone/>
                <wp:docPr id="410" name="Text Box 9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4035" cy="591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6F5F262" w14:textId="77777777" w:rsidR="008B2FED" w:rsidRPr="00E93046" w:rsidRDefault="008B2FED">
                            <w:pPr>
                              <w:rPr>
                                <w:rFonts w:ascii="Arial Narrow" w:hAnsi="Arial Narrow"/>
                                <w:sz w:val="38"/>
                              </w:rPr>
                            </w:pPr>
                            <w:r w:rsidRPr="00E93046">
                              <w:rPr>
                                <w:rFonts w:ascii="Arial Narrow" w:hAnsi="Arial Narrow"/>
                                <w:sz w:val="38"/>
                              </w:rPr>
                              <w:t>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87302FE" id="Text Box 919" o:spid="_x0000_s1042" type="#_x0000_t202" style="position:absolute;margin-left:413.4pt;margin-top:.3pt;width:42.05pt;height:46.55pt;z-index:251512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" filled="f" stroked="f">
                <v:textbox>
                  <w:txbxContent>
                    <w:p w14:paraId="06F5F262" w14:textId="77777777" w:rsidR="008B2FED" w:rsidRPr="00E93046" w:rsidRDefault="008B2FED">
                      <w:pPr>
                        <w:rPr>
                          <w:rFonts w:ascii="Arial Narrow" w:hAnsi="Arial Narrow"/>
                          <w:sz w:val="38"/>
                        </w:rPr>
                      </w:pPr>
                      <w:r w:rsidRPr="00E93046">
                        <w:rPr>
                          <w:rFonts w:ascii="Arial Narrow" w:hAnsi="Arial Narrow"/>
                          <w:sz w:val="38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</w:p>
    <w:p w14:paraId="534F5312" w14:textId="0A0F9CE1" w:rsidR="00B91094" w:rsidRPr="00A9767D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42720" behindDoc="0" locked="0" layoutInCell="1" allowOverlap="1" wp14:anchorId="1F46B220" wp14:editId="3ACDF3D2">
                <wp:simplePos x="0" y="0"/>
                <wp:positionH relativeFrom="column">
                  <wp:posOffset>3845560</wp:posOffset>
                </wp:positionH>
                <wp:positionV relativeFrom="paragraph">
                  <wp:posOffset>-2540</wp:posOffset>
                </wp:positionV>
                <wp:extent cx="6350" cy="2508250"/>
                <wp:effectExtent l="52705" t="21590" r="64770" b="13335"/>
                <wp:wrapNone/>
                <wp:docPr id="409" name="Line 13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0" cy="250825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 type="arrow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7D62905" id="Line 1338" o:spid="_x0000_s1026" style="position:absolute;flip:y;z-index:251742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2.8pt,-.2pt" to="303.3pt,19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" strokeweight=".25pt">
                <v:stroke endarrow="open" endarrowwidth="narrow" endarrowlength="long"/>
              </v:line>
            </w:pict>
          </mc:Fallback>
        </mc:AlternateContent>
      </w: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509248" behindDoc="0" locked="0" layoutInCell="1" allowOverlap="1" wp14:anchorId="762C4605" wp14:editId="384CF489">
                <wp:simplePos x="0" y="0"/>
                <wp:positionH relativeFrom="column">
                  <wp:posOffset>3682365</wp:posOffset>
                </wp:positionH>
                <wp:positionV relativeFrom="paragraph">
                  <wp:posOffset>11430</wp:posOffset>
                </wp:positionV>
                <wp:extent cx="2675255" cy="635"/>
                <wp:effectExtent l="13335" t="6985" r="6985" b="11430"/>
                <wp:wrapNone/>
                <wp:docPr id="408" name="Line 9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75255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8E833B2" id="Line 916" o:spid="_x0000_s1026" style="position:absolute;z-index:251509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9.95pt,.9pt" to="500.6pt,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">
                <v:stroke dashstyle="dash"/>
              </v:line>
            </w:pict>
          </mc:Fallback>
        </mc:AlternateContent>
      </w: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521536" behindDoc="0" locked="0" layoutInCell="1" allowOverlap="1" wp14:anchorId="1B872A33" wp14:editId="76068C30">
                <wp:simplePos x="0" y="0"/>
                <wp:positionH relativeFrom="column">
                  <wp:posOffset>4568825</wp:posOffset>
                </wp:positionH>
                <wp:positionV relativeFrom="paragraph">
                  <wp:posOffset>3810</wp:posOffset>
                </wp:positionV>
                <wp:extent cx="635" cy="1090295"/>
                <wp:effectExtent l="61595" t="18415" r="61595" b="15240"/>
                <wp:wrapNone/>
                <wp:docPr id="407" name="Line 9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109029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 type="arrow" w="sm" len="lg"/>
                          <a:tailEnd type="arrow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8B6096F" id="Line 928" o:spid="_x0000_s1026" style="position:absolute;z-index:251521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9.75pt,.3pt" to="359.8pt,8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" strokeweight=".5pt">
                <v:stroke startarrow="open" startarrowwidth="narrow" startarrowlength="long" endarrow="open" endarrowwidth="narrow" endarrowlength="long"/>
              </v:line>
            </w:pict>
          </mc:Fallback>
        </mc:AlternateContent>
      </w: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504128" behindDoc="0" locked="0" layoutInCell="1" allowOverlap="1" wp14:anchorId="2B6AAE16" wp14:editId="32EBAFAF">
                <wp:simplePos x="0" y="0"/>
                <wp:positionH relativeFrom="column">
                  <wp:posOffset>744855</wp:posOffset>
                </wp:positionH>
                <wp:positionV relativeFrom="paragraph">
                  <wp:posOffset>144145</wp:posOffset>
                </wp:positionV>
                <wp:extent cx="998855" cy="364490"/>
                <wp:effectExtent l="0" t="0" r="1270" b="635"/>
                <wp:wrapNone/>
                <wp:docPr id="406" name="Text Box 9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8855" cy="364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BD8FCB1" w14:textId="77777777" w:rsidR="008B2FED" w:rsidRPr="00CA6CA8" w:rsidRDefault="008B2FED">
                            <w:pPr>
                              <w:rPr>
                                <w:rFonts w:ascii="Swis721 LtCn BT" w:hAnsi="Swis721 LtCn BT"/>
                              </w:rPr>
                            </w:pPr>
                            <w:r>
                              <w:rPr>
                                <w:rFonts w:ascii="Swis721 LtCn BT" w:hAnsi="Swis721 LtCn BT"/>
                              </w:rPr>
                              <w:t>Faux c</w:t>
                            </w:r>
                            <w:r w:rsidRPr="00CA6CA8">
                              <w:rPr>
                                <w:rFonts w:ascii="Swis721 LtCn BT" w:hAnsi="Swis721 LtCn BT"/>
                              </w:rPr>
                              <w:t>hâssi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B6AAE16" id="Text Box 910" o:spid="_x0000_s1043" type="#_x0000_t202" style="position:absolute;margin-left:58.65pt;margin-top:11.35pt;width:78.65pt;height:28.7pt;z-index:251504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" filled="f" stroked="f">
                <v:textbox>
                  <w:txbxContent>
                    <w:p w14:paraId="1BD8FCB1" w14:textId="77777777" w:rsidR="008B2FED" w:rsidRPr="00CA6CA8" w:rsidRDefault="008B2FED">
                      <w:pPr>
                        <w:rPr>
                          <w:rFonts w:ascii="Swis721 LtCn BT" w:hAnsi="Swis721 LtCn BT"/>
                        </w:rPr>
                      </w:pPr>
                      <w:r>
                        <w:rPr>
                          <w:rFonts w:ascii="Swis721 LtCn BT" w:hAnsi="Swis721 LtCn BT"/>
                        </w:rPr>
                        <w:t>Faux c</w:t>
                      </w:r>
                      <w:r w:rsidRPr="00CA6CA8">
                        <w:rPr>
                          <w:rFonts w:ascii="Swis721 LtCn BT" w:hAnsi="Swis721 LtCn BT"/>
                        </w:rPr>
                        <w:t>hâssis</w:t>
                      </w:r>
                    </w:p>
                  </w:txbxContent>
                </v:textbox>
              </v:shape>
            </w:pict>
          </mc:Fallback>
        </mc:AlternateContent>
      </w:r>
    </w:p>
    <w:p w14:paraId="2532BF85" w14:textId="607F0C56" w:rsidR="00B91094" w:rsidRPr="00A9767D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523584" behindDoc="0" locked="0" layoutInCell="1" allowOverlap="1" wp14:anchorId="36A54760" wp14:editId="5EEDB67F">
                <wp:simplePos x="0" y="0"/>
                <wp:positionH relativeFrom="column">
                  <wp:posOffset>4343400</wp:posOffset>
                </wp:positionH>
                <wp:positionV relativeFrom="paragraph">
                  <wp:posOffset>133350</wp:posOffset>
                </wp:positionV>
                <wp:extent cx="393700" cy="552450"/>
                <wp:effectExtent l="0" t="0" r="0" b="2540"/>
                <wp:wrapNone/>
                <wp:docPr id="405" name="Text Box 9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3700" cy="55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188EF97" w14:textId="77777777" w:rsidR="008B2FED" w:rsidRPr="00E93046" w:rsidRDefault="008B2FED">
                            <w:pPr>
                              <w:rPr>
                                <w:rFonts w:ascii="Arial Narrow" w:hAnsi="Arial Narrow"/>
                              </w:rPr>
                            </w:pPr>
                            <w:proofErr w:type="gramStart"/>
                            <w:r w:rsidRPr="00E93046">
                              <w:rPr>
                                <w:rFonts w:ascii="Arial Narrow" w:hAnsi="Arial Narrow"/>
                              </w:rPr>
                              <w:t>b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A54760" id="Text Box 930" o:spid="_x0000_s1044" type="#_x0000_t202" style="position:absolute;margin-left:342pt;margin-top:10.5pt;width:31pt;height:43.5pt;z-index:251523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" filled="f" stroked="f">
                <v:textbox>
                  <w:txbxContent>
                    <w:p w14:paraId="6188EF97" w14:textId="77777777" w:rsidR="008B2FED" w:rsidRPr="00E93046" w:rsidRDefault="008B2FED">
                      <w:pPr>
                        <w:rPr>
                          <w:rFonts w:ascii="Arial Narrow" w:hAnsi="Arial Narrow"/>
                        </w:rPr>
                      </w:pPr>
                      <w:proofErr w:type="gramStart"/>
                      <w:r w:rsidRPr="00E93046">
                        <w:rPr>
                          <w:rFonts w:ascii="Arial Narrow" w:hAnsi="Arial Narrow"/>
                        </w:rPr>
                        <w:t>b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14:paraId="26EA0CF6" w14:textId="6049AE8C" w:rsidR="00B91094" w:rsidRPr="00A9767D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506176" behindDoc="0" locked="0" layoutInCell="1" allowOverlap="1" wp14:anchorId="7DB00F5A" wp14:editId="4C89DF55">
                <wp:simplePos x="0" y="0"/>
                <wp:positionH relativeFrom="column">
                  <wp:posOffset>337820</wp:posOffset>
                </wp:positionH>
                <wp:positionV relativeFrom="paragraph">
                  <wp:posOffset>36830</wp:posOffset>
                </wp:positionV>
                <wp:extent cx="321945" cy="465455"/>
                <wp:effectExtent l="12065" t="6985" r="8890" b="13335"/>
                <wp:wrapNone/>
                <wp:docPr id="404" name="Rectangle 9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1945" cy="46545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4955A9D" id="Rectangle 912" o:spid="_x0000_s1026" style="position:absolute;margin-left:26.6pt;margin-top:2.9pt;width:25.35pt;height:36.65pt;z-index:251506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" filled="f" strokecolor="#36f" strokeweight="1pt"/>
            </w:pict>
          </mc:Fallback>
        </mc:AlternateContent>
      </w:r>
    </w:p>
    <w:p w14:paraId="7C000351" w14:textId="488D5601" w:rsidR="00B91094" w:rsidRPr="00A9767D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43744" behindDoc="0" locked="0" layoutInCell="1" allowOverlap="1" wp14:anchorId="6649FBF6" wp14:editId="7968E7B0">
                <wp:simplePos x="0" y="0"/>
                <wp:positionH relativeFrom="column">
                  <wp:posOffset>3822700</wp:posOffset>
                </wp:positionH>
                <wp:positionV relativeFrom="paragraph">
                  <wp:posOffset>33655</wp:posOffset>
                </wp:positionV>
                <wp:extent cx="463550" cy="552450"/>
                <wp:effectExtent l="1270" t="0" r="1905" b="3810"/>
                <wp:wrapNone/>
                <wp:docPr id="403" name="Text Box 13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3550" cy="55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8CCFAF5" w14:textId="77777777" w:rsidR="008B2FED" w:rsidRPr="00E93046" w:rsidRDefault="008B2FED">
                            <w:pPr>
                              <w:rPr>
                                <w:rFonts w:ascii="Arial Narrow" w:hAnsi="Arial Narrow"/>
                              </w:rPr>
                            </w:pPr>
                            <w:r>
                              <w:rPr>
                                <w:rFonts w:ascii="Arial Narrow" w:hAnsi="Arial Narrow"/>
                              </w:rPr>
                              <w:t>Y</w:t>
                            </w:r>
                            <w:r w:rsidRPr="00E355B5">
                              <w:rPr>
                                <w:rFonts w:ascii="Arial Narrow" w:hAnsi="Arial Narrow"/>
                                <w:vertAlign w:val="subscript"/>
                              </w:rPr>
                              <w:t>G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649FBF6" id="Text Box 1339" o:spid="_x0000_s1045" type="#_x0000_t202" style="position:absolute;margin-left:301pt;margin-top:2.65pt;width:36.5pt;height:43.5pt;z-index:251743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" filled="f" stroked="f">
                <v:textbox>
                  <w:txbxContent>
                    <w:p w14:paraId="38CCFAF5" w14:textId="77777777" w:rsidR="008B2FED" w:rsidRPr="00E93046" w:rsidRDefault="008B2FED">
                      <w:pPr>
                        <w:rPr>
                          <w:rFonts w:ascii="Arial Narrow" w:hAnsi="Arial Narrow"/>
                        </w:rPr>
                      </w:pPr>
                      <w:r>
                        <w:rPr>
                          <w:rFonts w:ascii="Arial Narrow" w:hAnsi="Arial Narrow"/>
                        </w:rPr>
                        <w:t>Y</w:t>
                      </w:r>
                      <w:r w:rsidRPr="00E355B5">
                        <w:rPr>
                          <w:rFonts w:ascii="Arial Narrow" w:hAnsi="Arial Narrow"/>
                          <w:vertAlign w:val="subscript"/>
                        </w:rPr>
                        <w:t>G1</w:t>
                      </w:r>
                    </w:p>
                  </w:txbxContent>
                </v:textbox>
              </v:shape>
            </w:pict>
          </mc:Fallback>
        </mc:AlternateContent>
      </w:r>
    </w:p>
    <w:p w14:paraId="278C4558" w14:textId="71A6E814" w:rsidR="004A227D" w:rsidRPr="00A9767D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513344" behindDoc="0" locked="0" layoutInCell="1" allowOverlap="1" wp14:anchorId="3F53E768" wp14:editId="1EC4741B">
                <wp:simplePos x="0" y="0"/>
                <wp:positionH relativeFrom="column">
                  <wp:posOffset>5447665</wp:posOffset>
                </wp:positionH>
                <wp:positionV relativeFrom="paragraph">
                  <wp:posOffset>173355</wp:posOffset>
                </wp:positionV>
                <wp:extent cx="534035" cy="591185"/>
                <wp:effectExtent l="0" t="4445" r="1905" b="4445"/>
                <wp:wrapNone/>
                <wp:docPr id="402" name="Text Box 9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4035" cy="591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B0B0A66" w14:textId="77777777" w:rsidR="008B2FED" w:rsidRPr="00E93046" w:rsidRDefault="008B2FED">
                            <w:pPr>
                              <w:rPr>
                                <w:rFonts w:ascii="Arial Narrow" w:hAnsi="Arial Narrow"/>
                                <w:sz w:val="38"/>
                              </w:rPr>
                            </w:pPr>
                            <w:r w:rsidRPr="00E93046">
                              <w:rPr>
                                <w:rFonts w:ascii="Arial Narrow" w:hAnsi="Arial Narrow"/>
                                <w:sz w:val="38"/>
                              </w:rPr>
                              <w:t>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F53E768" id="Text Box 920" o:spid="_x0000_s1046" type="#_x0000_t202" style="position:absolute;margin-left:428.95pt;margin-top:13.65pt;width:42.05pt;height:46.55pt;z-index:251513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" filled="f" stroked="f">
                <v:textbox>
                  <w:txbxContent>
                    <w:p w14:paraId="4B0B0A66" w14:textId="77777777" w:rsidR="008B2FED" w:rsidRPr="00E93046" w:rsidRDefault="008B2FED">
                      <w:pPr>
                        <w:rPr>
                          <w:rFonts w:ascii="Arial Narrow" w:hAnsi="Arial Narrow"/>
                          <w:sz w:val="38"/>
                        </w:rPr>
                      </w:pPr>
                      <w:r w:rsidRPr="00E93046">
                        <w:rPr>
                          <w:rFonts w:ascii="Arial Narrow" w:hAnsi="Arial Narrow"/>
                          <w:sz w:val="38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517440" behindDoc="0" locked="0" layoutInCell="1" allowOverlap="1" wp14:anchorId="10E14EDC" wp14:editId="4995B64F">
                <wp:simplePos x="0" y="0"/>
                <wp:positionH relativeFrom="column">
                  <wp:posOffset>5579745</wp:posOffset>
                </wp:positionH>
                <wp:positionV relativeFrom="paragraph">
                  <wp:posOffset>123825</wp:posOffset>
                </wp:positionV>
                <wp:extent cx="715645" cy="318135"/>
                <wp:effectExtent l="0" t="2540" r="2540" b="3175"/>
                <wp:wrapNone/>
                <wp:docPr id="401" name="Text Box 9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5645" cy="318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AAB496A" w14:textId="77777777" w:rsidR="008B2FED" w:rsidRPr="00E93046" w:rsidRDefault="008B2FED">
                            <w:pPr>
                              <w:rPr>
                                <w:rFonts w:ascii="Arial Narrow" w:hAnsi="Arial Narrow"/>
                                <w:b/>
                              </w:rPr>
                            </w:pPr>
                            <w:r w:rsidRPr="00E93046">
                              <w:rPr>
                                <w:rFonts w:ascii="Arial Narrow" w:hAnsi="Arial Narrow"/>
                                <w:b/>
                              </w:rPr>
                              <w:t>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E14EDC" id="Text Box 924" o:spid="_x0000_s1047" type="#_x0000_t202" style="position:absolute;margin-left:439.35pt;margin-top:9.75pt;width:56.35pt;height:25.05pt;z-index:251517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" filled="f" stroked="f">
                <v:textbox>
                  <w:txbxContent>
                    <w:p w14:paraId="2AAB496A" w14:textId="77777777" w:rsidR="008B2FED" w:rsidRPr="00E93046" w:rsidRDefault="008B2FED">
                      <w:pPr>
                        <w:rPr>
                          <w:rFonts w:ascii="Arial Narrow" w:hAnsi="Arial Narrow"/>
                          <w:b/>
                        </w:rPr>
                      </w:pPr>
                      <w:r w:rsidRPr="00E93046">
                        <w:rPr>
                          <w:rFonts w:ascii="Arial Narrow" w:hAnsi="Arial Narrow"/>
                          <w:b/>
                        </w:rP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508224" behindDoc="0" locked="0" layoutInCell="1" allowOverlap="1" wp14:anchorId="2E9B0BBD" wp14:editId="31D5B071">
                <wp:simplePos x="0" y="0"/>
                <wp:positionH relativeFrom="column">
                  <wp:posOffset>575310</wp:posOffset>
                </wp:positionH>
                <wp:positionV relativeFrom="paragraph">
                  <wp:posOffset>131445</wp:posOffset>
                </wp:positionV>
                <wp:extent cx="998855" cy="475615"/>
                <wp:effectExtent l="11430" t="10160" r="8890" b="9525"/>
                <wp:wrapNone/>
                <wp:docPr id="400" name="Freeform 9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98855" cy="475615"/>
                        </a:xfrm>
                        <a:custGeom>
                          <a:avLst/>
                          <a:gdLst>
                            <a:gd name="T0" fmla="*/ 1573 w 1573"/>
                            <a:gd name="T1" fmla="*/ 749 h 749"/>
                            <a:gd name="T2" fmla="*/ 0 w 1573"/>
                            <a:gd name="T3" fmla="*/ 749 h 749"/>
                            <a:gd name="T4" fmla="*/ 0 w 1573"/>
                            <a:gd name="T5" fmla="*/ 0 h 74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573" h="749">
                              <a:moveTo>
                                <a:pt x="1573" y="749"/>
                              </a:moveTo>
                              <a:lnTo>
                                <a:pt x="0" y="749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12700" cmpd="sng">
                          <a:solidFill>
                            <a:srgbClr val="3366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7BEE8DC2" id="Freeform 914" o:spid="_x0000_s1026" style="position:absolute;z-index:251508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23.95pt,47.8pt,45.3pt,47.8pt,45.3pt,10.35pt" coordsize="1573,7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" filled="f" strokecolor="#36f" strokeweight="1pt">
                <v:path arrowok="t" o:connecttype="custom" o:connectlocs="998855,475615;0,475615;0,0" o:connectangles="0,0,0"/>
              </v:polyline>
            </w:pict>
          </mc:Fallback>
        </mc:AlternateContent>
      </w:r>
    </w:p>
    <w:p w14:paraId="4B4D11D1" w14:textId="440D2088" w:rsidR="004A227D" w:rsidRPr="00A9767D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522560" behindDoc="0" locked="0" layoutInCell="1" allowOverlap="1" wp14:anchorId="0D1E25E2" wp14:editId="6F7DB171">
                <wp:simplePos x="0" y="0"/>
                <wp:positionH relativeFrom="column">
                  <wp:posOffset>4568825</wp:posOffset>
                </wp:positionH>
                <wp:positionV relativeFrom="paragraph">
                  <wp:posOffset>176530</wp:posOffset>
                </wp:positionV>
                <wp:extent cx="635" cy="507365"/>
                <wp:effectExtent l="61595" t="18415" r="61595" b="17145"/>
                <wp:wrapNone/>
                <wp:docPr id="399" name="Line 9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50736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 type="arrow" w="sm" len="lg"/>
                          <a:tailEnd type="arrow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AE41D52" id="Line 929" o:spid="_x0000_s1026" style="position:absolute;z-index:251522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9.75pt,13.9pt" to="359.8pt,5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" strokeweight=".5pt">
                <v:stroke startarrow="open" startarrowwidth="narrow" startarrowlength="long" endarrow="open" endarrowwidth="narrow" endarrowlength="long"/>
              </v:line>
            </w:pict>
          </mc:Fallback>
        </mc:AlternateContent>
      </w: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507200" behindDoc="0" locked="0" layoutInCell="1" allowOverlap="1" wp14:anchorId="58A008DF" wp14:editId="23458846">
                <wp:simplePos x="0" y="0"/>
                <wp:positionH relativeFrom="column">
                  <wp:posOffset>760730</wp:posOffset>
                </wp:positionH>
                <wp:positionV relativeFrom="paragraph">
                  <wp:posOffset>17780</wp:posOffset>
                </wp:positionV>
                <wp:extent cx="998855" cy="454025"/>
                <wp:effectExtent l="0" t="2540" r="4445" b="635"/>
                <wp:wrapNone/>
                <wp:docPr id="398" name="Text Box 9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8855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3C59CAA" w14:textId="77777777" w:rsidR="008B2FED" w:rsidRPr="00CA6CA8" w:rsidRDefault="008B2FED" w:rsidP="00CA6CA8">
                            <w:pPr>
                              <w:jc w:val="center"/>
                              <w:rPr>
                                <w:rFonts w:ascii="Swis721 LtCn BT" w:hAnsi="Swis721 LtCn BT"/>
                              </w:rPr>
                            </w:pPr>
                            <w:r>
                              <w:rPr>
                                <w:rFonts w:ascii="Swis721 LtCn BT" w:hAnsi="Swis721 LtCn BT"/>
                              </w:rPr>
                              <w:t>Attache rigide non visibl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A008DF" id="Text Box 913" o:spid="_x0000_s1048" type="#_x0000_t202" style="position:absolute;margin-left:59.9pt;margin-top:1.4pt;width:78.65pt;height:35.75pt;z-index:251507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" filled="f" stroked="f">
                <v:textbox>
                  <w:txbxContent>
                    <w:p w14:paraId="23C59CAA" w14:textId="77777777" w:rsidR="008B2FED" w:rsidRPr="00CA6CA8" w:rsidRDefault="008B2FED" w:rsidP="00CA6CA8">
                      <w:pPr>
                        <w:jc w:val="center"/>
                        <w:rPr>
                          <w:rFonts w:ascii="Swis721 LtCn BT" w:hAnsi="Swis721 LtCn BT"/>
                        </w:rPr>
                      </w:pPr>
                      <w:r>
                        <w:rPr>
                          <w:rFonts w:ascii="Swis721 LtCn BT" w:hAnsi="Swis721 LtCn BT"/>
                        </w:rPr>
                        <w:t>Attache rigide non visible</w:t>
                      </w:r>
                    </w:p>
                  </w:txbxContent>
                </v:textbox>
              </v:shape>
            </w:pict>
          </mc:Fallback>
        </mc:AlternateContent>
      </w:r>
    </w:p>
    <w:p w14:paraId="66B15863" w14:textId="6D8F521E" w:rsidR="004A227D" w:rsidRPr="00A9767D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511296" behindDoc="0" locked="0" layoutInCell="1" allowOverlap="1" wp14:anchorId="0E812E94" wp14:editId="331952EE">
                <wp:simplePos x="0" y="0"/>
                <wp:positionH relativeFrom="column">
                  <wp:posOffset>4364990</wp:posOffset>
                </wp:positionH>
                <wp:positionV relativeFrom="paragraph">
                  <wp:posOffset>-635</wp:posOffset>
                </wp:positionV>
                <wp:extent cx="1992630" cy="635"/>
                <wp:effectExtent l="10160" t="5080" r="6985" b="13335"/>
                <wp:wrapNone/>
                <wp:docPr id="397" name="Line 9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92630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E43514A" id="Line 918" o:spid="_x0000_s1026" style="position:absolute;z-index:251511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3.7pt,-.05pt" to="500.6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">
                <v:stroke dashstyle="dash"/>
              </v:line>
            </w:pict>
          </mc:Fallback>
        </mc:AlternateContent>
      </w: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524608" behindDoc="0" locked="0" layoutInCell="1" allowOverlap="1" wp14:anchorId="0CE495E5" wp14:editId="5A605FC5">
                <wp:simplePos x="0" y="0"/>
                <wp:positionH relativeFrom="column">
                  <wp:posOffset>4343400</wp:posOffset>
                </wp:positionH>
                <wp:positionV relativeFrom="paragraph">
                  <wp:posOffset>75565</wp:posOffset>
                </wp:positionV>
                <wp:extent cx="393700" cy="552450"/>
                <wp:effectExtent l="0" t="0" r="0" b="4445"/>
                <wp:wrapNone/>
                <wp:docPr id="396" name="Text Box 9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3700" cy="55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3A61580" w14:textId="77777777" w:rsidR="008B2FED" w:rsidRPr="00E93046" w:rsidRDefault="008B2FED">
                            <w:pPr>
                              <w:rPr>
                                <w:rFonts w:ascii="Arial Narrow" w:hAnsi="Arial Narrow"/>
                              </w:rPr>
                            </w:pPr>
                            <w:proofErr w:type="gramStart"/>
                            <w:r>
                              <w:rPr>
                                <w:rFonts w:ascii="Arial Narrow" w:hAnsi="Arial Narrow"/>
                              </w:rP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CE495E5" id="Text Box 931" o:spid="_x0000_s1049" type="#_x0000_t202" style="position:absolute;margin-left:342pt;margin-top:5.95pt;width:31pt;height:43.5pt;z-index:251524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" filled="f" stroked="f">
                <v:textbox>
                  <w:txbxContent>
                    <w:p w14:paraId="03A61580" w14:textId="77777777" w:rsidR="008B2FED" w:rsidRPr="00E93046" w:rsidRDefault="008B2FED">
                      <w:pPr>
                        <w:rPr>
                          <w:rFonts w:ascii="Arial Narrow" w:hAnsi="Arial Narrow"/>
                        </w:rPr>
                      </w:pPr>
                      <w:proofErr w:type="gramStart"/>
                      <w:r>
                        <w:rPr>
                          <w:rFonts w:ascii="Arial Narrow" w:hAnsi="Arial Narrow"/>
                        </w:rP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14:paraId="3C98C986" w14:textId="730EE2D0" w:rsidR="004A227D" w:rsidRPr="00A9767D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514368" behindDoc="0" locked="0" layoutInCell="1" allowOverlap="1" wp14:anchorId="38573986" wp14:editId="082E4B64">
                <wp:simplePos x="0" y="0"/>
                <wp:positionH relativeFrom="column">
                  <wp:posOffset>5513070</wp:posOffset>
                </wp:positionH>
                <wp:positionV relativeFrom="paragraph">
                  <wp:posOffset>121920</wp:posOffset>
                </wp:positionV>
                <wp:extent cx="534035" cy="591185"/>
                <wp:effectExtent l="0" t="0" r="3175" b="3175"/>
                <wp:wrapNone/>
                <wp:docPr id="395" name="Text Box 9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4035" cy="591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5B5D245" w14:textId="77777777" w:rsidR="008B2FED" w:rsidRPr="00E93046" w:rsidRDefault="008B2FED">
                            <w:pPr>
                              <w:rPr>
                                <w:rFonts w:ascii="Arial Narrow" w:hAnsi="Arial Narrow"/>
                                <w:sz w:val="38"/>
                              </w:rPr>
                            </w:pPr>
                            <w:r w:rsidRPr="00E93046">
                              <w:rPr>
                                <w:rFonts w:ascii="Arial Narrow" w:hAnsi="Arial Narrow"/>
                                <w:sz w:val="38"/>
                              </w:rPr>
                              <w:t>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8573986" id="Text Box 921" o:spid="_x0000_s1050" type="#_x0000_t202" style="position:absolute;margin-left:434.1pt;margin-top:9.6pt;width:42.05pt;height:46.55pt;z-index:251514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" filled="f" stroked="f">
                <v:textbox>
                  <w:txbxContent>
                    <w:p w14:paraId="55B5D245" w14:textId="77777777" w:rsidR="008B2FED" w:rsidRPr="00E93046" w:rsidRDefault="008B2FED">
                      <w:pPr>
                        <w:rPr>
                          <w:rFonts w:ascii="Arial Narrow" w:hAnsi="Arial Narrow"/>
                          <w:sz w:val="38"/>
                        </w:rPr>
                      </w:pPr>
                      <w:r w:rsidRPr="00E93046">
                        <w:rPr>
                          <w:rFonts w:ascii="Arial Narrow" w:hAnsi="Arial Narrow"/>
                          <w:sz w:val="38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516416" behindDoc="0" locked="0" layoutInCell="1" allowOverlap="1" wp14:anchorId="0546A087" wp14:editId="4B9B1A38">
                <wp:simplePos x="0" y="0"/>
                <wp:positionH relativeFrom="column">
                  <wp:posOffset>5687060</wp:posOffset>
                </wp:positionH>
                <wp:positionV relativeFrom="paragraph">
                  <wp:posOffset>84455</wp:posOffset>
                </wp:positionV>
                <wp:extent cx="715645" cy="318135"/>
                <wp:effectExtent l="0" t="0" r="0" b="0"/>
                <wp:wrapNone/>
                <wp:docPr id="394" name="Text Box 9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5645" cy="318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A11E1C0" w14:textId="77777777" w:rsidR="008B2FED" w:rsidRPr="00E93046" w:rsidRDefault="008B2FED">
                            <w:pPr>
                              <w:rPr>
                                <w:rFonts w:ascii="Arial Narrow" w:hAnsi="Arial Narrow"/>
                                <w:b/>
                              </w:rPr>
                            </w:pPr>
                            <w:r w:rsidRPr="00E93046">
                              <w:rPr>
                                <w:rFonts w:ascii="Arial Narrow" w:hAnsi="Arial Narrow"/>
                                <w:b/>
                              </w:rPr>
                              <w:t>G</w:t>
                            </w:r>
                            <w:r w:rsidRPr="00E93046">
                              <w:rPr>
                                <w:rFonts w:ascii="Arial Narrow" w:hAnsi="Arial Narrow"/>
                                <w:b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46A087" id="Text Box 923" o:spid="_x0000_s1051" type="#_x0000_t202" style="position:absolute;margin-left:447.8pt;margin-top:6.65pt;width:56.35pt;height:25.05pt;z-index:251516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" filled="f" stroked="f">
                <v:textbox>
                  <w:txbxContent>
                    <w:p w14:paraId="1A11E1C0" w14:textId="77777777" w:rsidR="008B2FED" w:rsidRPr="00E93046" w:rsidRDefault="008B2FED">
                      <w:pPr>
                        <w:rPr>
                          <w:rFonts w:ascii="Arial Narrow" w:hAnsi="Arial Narrow"/>
                          <w:b/>
                        </w:rPr>
                      </w:pPr>
                      <w:r w:rsidRPr="00E93046">
                        <w:rPr>
                          <w:rFonts w:ascii="Arial Narrow" w:hAnsi="Arial Narrow"/>
                          <w:b/>
                        </w:rPr>
                        <w:t>G</w:t>
                      </w:r>
                      <w:r w:rsidRPr="00E93046">
                        <w:rPr>
                          <w:rFonts w:ascii="Arial Narrow" w:hAnsi="Arial Narrow"/>
                          <w:b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502080" behindDoc="0" locked="0" layoutInCell="1" allowOverlap="1" wp14:anchorId="0188FC2A" wp14:editId="2D351FB3">
                <wp:simplePos x="0" y="0"/>
                <wp:positionH relativeFrom="column">
                  <wp:posOffset>998220</wp:posOffset>
                </wp:positionH>
                <wp:positionV relativeFrom="paragraph">
                  <wp:posOffset>117475</wp:posOffset>
                </wp:positionV>
                <wp:extent cx="998855" cy="364490"/>
                <wp:effectExtent l="0" t="1270" r="0" b="0"/>
                <wp:wrapNone/>
                <wp:docPr id="393" name="Text Box 9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8855" cy="364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A4BEBDE" w14:textId="77777777" w:rsidR="008B2FED" w:rsidRPr="00CA6CA8" w:rsidRDefault="008B2FED">
                            <w:pPr>
                              <w:rPr>
                                <w:rFonts w:ascii="Swis721 LtCn BT" w:hAnsi="Swis721 LtCn BT"/>
                              </w:rPr>
                            </w:pPr>
                            <w:r w:rsidRPr="00CA6CA8">
                              <w:rPr>
                                <w:rFonts w:ascii="Swis721 LtCn BT" w:hAnsi="Swis721 LtCn BT"/>
                              </w:rPr>
                              <w:t>Châssi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88FC2A" id="Text Box 908" o:spid="_x0000_s1052" type="#_x0000_t202" style="position:absolute;margin-left:78.6pt;margin-top:9.25pt;width:78.65pt;height:28.7pt;z-index:251502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" filled="f" stroked="f">
                <v:textbox>
                  <w:txbxContent>
                    <w:p w14:paraId="2A4BEBDE" w14:textId="77777777" w:rsidR="008B2FED" w:rsidRPr="00CA6CA8" w:rsidRDefault="008B2FED">
                      <w:pPr>
                        <w:rPr>
                          <w:rFonts w:ascii="Swis721 LtCn BT" w:hAnsi="Swis721 LtCn BT"/>
                        </w:rPr>
                      </w:pPr>
                      <w:r w:rsidRPr="00CA6CA8">
                        <w:rPr>
                          <w:rFonts w:ascii="Swis721 LtCn BT" w:hAnsi="Swis721 LtCn BT"/>
                        </w:rPr>
                        <w:t>Châssis</w:t>
                      </w:r>
                    </w:p>
                  </w:txbxContent>
                </v:textbox>
              </v:shape>
            </w:pict>
          </mc:Fallback>
        </mc:AlternateContent>
      </w:r>
    </w:p>
    <w:p w14:paraId="4C77E150" w14:textId="335B833D" w:rsidR="004A227D" w:rsidRPr="00A9767D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525632" behindDoc="0" locked="0" layoutInCell="1" allowOverlap="1" wp14:anchorId="7F3E95AB" wp14:editId="19357879">
                <wp:simplePos x="0" y="0"/>
                <wp:positionH relativeFrom="column">
                  <wp:posOffset>1935480</wp:posOffset>
                </wp:positionH>
                <wp:positionV relativeFrom="paragraph">
                  <wp:posOffset>26670</wp:posOffset>
                </wp:positionV>
                <wp:extent cx="1568450" cy="1052195"/>
                <wp:effectExtent l="9525" t="7620" r="12700" b="6985"/>
                <wp:wrapNone/>
                <wp:docPr id="392" name="Text Box 9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68450" cy="1052195"/>
                        </a:xfrm>
                        <a:prstGeom prst="rect">
                          <a:avLst/>
                        </a:prstGeom>
                        <a:solidFill>
                          <a:srgbClr val="3366FF"/>
                        </a:solidFill>
                        <a:ln w="12700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5FCA94B" w14:textId="77777777" w:rsidR="008B2FED" w:rsidRPr="00EA2748" w:rsidRDefault="008B1A05" w:rsidP="00E93046">
                            <w:pPr>
                              <w:jc w:val="both"/>
                              <w:rPr>
                                <w:rFonts w:ascii="Swis721 LtCn BT" w:hAnsi="Swis721 LtCn BT"/>
                                <w:color w:val="FFFFFF"/>
                              </w:rPr>
                            </w:pPr>
                            <w:r>
                              <w:rPr>
                                <w:rFonts w:ascii="Swis721 LtCn BT" w:hAnsi="Swis721 LtCn BT"/>
                                <w:color w:val="FFFFFF"/>
                              </w:rPr>
                              <w:t xml:space="preserve">- </w:t>
                            </w:r>
                            <w:r w:rsidR="008B2FED" w:rsidRPr="00EA2748">
                              <w:rPr>
                                <w:rFonts w:ascii="Swis721 LtCn BT" w:hAnsi="Swis721 LtCn BT"/>
                                <w:color w:val="FFFFFF"/>
                              </w:rPr>
                              <w:t>Surface section profilé longeron châssis : S</w:t>
                            </w:r>
                            <w:r w:rsidR="008B2FED" w:rsidRPr="00EA2748">
                              <w:rPr>
                                <w:rFonts w:ascii="Swis721 LtCn BT" w:hAnsi="Swis721 LtCn BT"/>
                                <w:color w:val="FFFFFF"/>
                                <w:vertAlign w:val="subscript"/>
                              </w:rPr>
                              <w:t>2</w:t>
                            </w:r>
                          </w:p>
                          <w:p w14:paraId="28F79051" w14:textId="77777777" w:rsidR="008B2FED" w:rsidRPr="00EA2748" w:rsidRDefault="008B1A05" w:rsidP="00E93046">
                            <w:pPr>
                              <w:jc w:val="both"/>
                              <w:rPr>
                                <w:rFonts w:ascii="Swis721 LtCn BT" w:hAnsi="Swis721 LtCn BT"/>
                                <w:color w:val="FFFFFF"/>
                              </w:rPr>
                            </w:pPr>
                            <w:r>
                              <w:rPr>
                                <w:rFonts w:ascii="Swis721 LtCn BT" w:hAnsi="Swis721 LtCn BT"/>
                                <w:color w:val="FFFFFF"/>
                              </w:rPr>
                              <w:t xml:space="preserve">- </w:t>
                            </w:r>
                            <w:r w:rsidR="008B2FED" w:rsidRPr="00EA2748">
                              <w:rPr>
                                <w:rFonts w:ascii="Swis721 LtCn BT" w:hAnsi="Swis721 LtCn BT"/>
                                <w:color w:val="FFFFFF"/>
                              </w:rPr>
                              <w:t>Surface section profilé longeron faux châssis : S</w:t>
                            </w:r>
                            <w:r w:rsidR="008B2FED" w:rsidRPr="00EA2748">
                              <w:rPr>
                                <w:rFonts w:ascii="Swis721 LtCn BT" w:hAnsi="Swis721 LtCn BT"/>
                                <w:color w:val="FFFFFF"/>
                                <w:vertAlign w:val="subscript"/>
                              </w:rPr>
                              <w:t>1</w:t>
                            </w:r>
                            <w:r w:rsidR="008B2FED" w:rsidRPr="00EA2748">
                              <w:rPr>
                                <w:rFonts w:ascii="Swis721 LtCn BT" w:hAnsi="Swis721 LtCn BT"/>
                                <w:color w:val="FFFFFF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3E95AB" id="Text Box 932" o:spid="_x0000_s1053" type="#_x0000_t202" style="position:absolute;margin-left:152.4pt;margin-top:2.1pt;width:123.5pt;height:82.85pt;z-index:251525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" fillcolor="#36f" strokecolor="#36f" strokeweight="1pt">
                <v:textbox>
                  <w:txbxContent>
                    <w:p w14:paraId="65FCA94B" w14:textId="77777777" w:rsidR="008B2FED" w:rsidRPr="00EA2748" w:rsidRDefault="008B1A05" w:rsidP="00E93046">
                      <w:pPr>
                        <w:jc w:val="both"/>
                        <w:rPr>
                          <w:rFonts w:ascii="Swis721 LtCn BT" w:hAnsi="Swis721 LtCn BT"/>
                          <w:color w:val="FFFFFF"/>
                        </w:rPr>
                      </w:pPr>
                      <w:r>
                        <w:rPr>
                          <w:rFonts w:ascii="Swis721 LtCn BT" w:hAnsi="Swis721 LtCn BT"/>
                          <w:color w:val="FFFFFF"/>
                        </w:rPr>
                        <w:t xml:space="preserve">- </w:t>
                      </w:r>
                      <w:r w:rsidR="008B2FED" w:rsidRPr="00EA2748">
                        <w:rPr>
                          <w:rFonts w:ascii="Swis721 LtCn BT" w:hAnsi="Swis721 LtCn BT"/>
                          <w:color w:val="FFFFFF"/>
                        </w:rPr>
                        <w:t>Surface section profilé longeron châssis : S</w:t>
                      </w:r>
                      <w:r w:rsidR="008B2FED" w:rsidRPr="00EA2748">
                        <w:rPr>
                          <w:rFonts w:ascii="Swis721 LtCn BT" w:hAnsi="Swis721 LtCn BT"/>
                          <w:color w:val="FFFFFF"/>
                          <w:vertAlign w:val="subscript"/>
                        </w:rPr>
                        <w:t>2</w:t>
                      </w:r>
                    </w:p>
                    <w:p w14:paraId="28F79051" w14:textId="77777777" w:rsidR="008B2FED" w:rsidRPr="00EA2748" w:rsidRDefault="008B1A05" w:rsidP="00E93046">
                      <w:pPr>
                        <w:jc w:val="both"/>
                        <w:rPr>
                          <w:rFonts w:ascii="Swis721 LtCn BT" w:hAnsi="Swis721 LtCn BT"/>
                          <w:color w:val="FFFFFF"/>
                        </w:rPr>
                      </w:pPr>
                      <w:r>
                        <w:rPr>
                          <w:rFonts w:ascii="Swis721 LtCn BT" w:hAnsi="Swis721 LtCn BT"/>
                          <w:color w:val="FFFFFF"/>
                        </w:rPr>
                        <w:t xml:space="preserve">- </w:t>
                      </w:r>
                      <w:r w:rsidR="008B2FED" w:rsidRPr="00EA2748">
                        <w:rPr>
                          <w:rFonts w:ascii="Swis721 LtCn BT" w:hAnsi="Swis721 LtCn BT"/>
                          <w:color w:val="FFFFFF"/>
                        </w:rPr>
                        <w:t>Surface section profilé longeron faux châssis : S</w:t>
                      </w:r>
                      <w:r w:rsidR="008B2FED" w:rsidRPr="00EA2748">
                        <w:rPr>
                          <w:rFonts w:ascii="Swis721 LtCn BT" w:hAnsi="Swis721 LtCn BT"/>
                          <w:color w:val="FFFFFF"/>
                          <w:vertAlign w:val="subscript"/>
                        </w:rPr>
                        <w:t>1</w:t>
                      </w:r>
                      <w:r w:rsidR="008B2FED" w:rsidRPr="00EA2748">
                        <w:rPr>
                          <w:rFonts w:ascii="Swis721 LtCn BT" w:hAnsi="Swis721 LtCn BT"/>
                          <w:color w:val="FFFFFF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40672" behindDoc="0" locked="0" layoutInCell="1" allowOverlap="1" wp14:anchorId="1F00CD17" wp14:editId="5E684E4B">
                <wp:simplePos x="0" y="0"/>
                <wp:positionH relativeFrom="column">
                  <wp:posOffset>4199255</wp:posOffset>
                </wp:positionH>
                <wp:positionV relativeFrom="paragraph">
                  <wp:posOffset>129540</wp:posOffset>
                </wp:positionV>
                <wp:extent cx="635" cy="908050"/>
                <wp:effectExtent l="63500" t="15240" r="59690" b="10160"/>
                <wp:wrapNone/>
                <wp:docPr id="391" name="Line 13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" cy="90805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 type="arrow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9447A23" id="Line 1336" o:spid="_x0000_s1026" style="position:absolute;flip:y;z-index:251740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0.65pt,10.2pt" to="330.7pt,8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" strokeweight=".25pt">
                <v:stroke endarrow="open" endarrowwidth="narrow" endarrowlength="long"/>
              </v:line>
            </w:pict>
          </mc:Fallback>
        </mc:AlternateContent>
      </w: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510272" behindDoc="0" locked="0" layoutInCell="1" allowOverlap="1" wp14:anchorId="7CC8B60E" wp14:editId="5ED1A1F0">
                <wp:simplePos x="0" y="0"/>
                <wp:positionH relativeFrom="column">
                  <wp:posOffset>3752215</wp:posOffset>
                </wp:positionH>
                <wp:positionV relativeFrom="paragraph">
                  <wp:posOffset>130175</wp:posOffset>
                </wp:positionV>
                <wp:extent cx="2605405" cy="635"/>
                <wp:effectExtent l="6985" t="6350" r="6985" b="12065"/>
                <wp:wrapNone/>
                <wp:docPr id="390" name="Line 9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05405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75DB896" id="Line 917" o:spid="_x0000_s1026" style="position:absolute;z-index:251510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5.45pt,10.25pt" to="500.6pt,10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">
                <v:stroke dashstyle="dash"/>
              </v:line>
            </w:pict>
          </mc:Fallback>
        </mc:AlternateContent>
      </w: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518464" behindDoc="0" locked="0" layoutInCell="1" allowOverlap="1" wp14:anchorId="3AFD3AF6" wp14:editId="107F52A4">
                <wp:simplePos x="0" y="0"/>
                <wp:positionH relativeFrom="column">
                  <wp:posOffset>5080635</wp:posOffset>
                </wp:positionH>
                <wp:positionV relativeFrom="paragraph">
                  <wp:posOffset>160655</wp:posOffset>
                </wp:positionV>
                <wp:extent cx="875030" cy="899160"/>
                <wp:effectExtent l="78105" t="27305" r="27940" b="83185"/>
                <wp:wrapNone/>
                <wp:docPr id="389" name="Freeform 9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75030" cy="899160"/>
                        </a:xfrm>
                        <a:custGeom>
                          <a:avLst/>
                          <a:gdLst>
                            <a:gd name="T0" fmla="*/ 0 w 1606"/>
                            <a:gd name="T1" fmla="*/ 0 h 1650"/>
                            <a:gd name="T2" fmla="*/ 0 w 1606"/>
                            <a:gd name="T3" fmla="*/ 1650 h 1650"/>
                            <a:gd name="T4" fmla="*/ 1606 w 1606"/>
                            <a:gd name="T5" fmla="*/ 1650 h 165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606" h="1650">
                              <a:moveTo>
                                <a:pt x="0" y="0"/>
                              </a:moveTo>
                              <a:lnTo>
                                <a:pt x="0" y="1650"/>
                              </a:lnTo>
                              <a:lnTo>
                                <a:pt x="1606" y="1650"/>
                              </a:lnTo>
                            </a:path>
                          </a:pathLst>
                        </a:custGeom>
                        <a:noFill/>
                        <a:ln w="28575" cmpd="sng">
                          <a:solidFill>
                            <a:srgbClr val="000000"/>
                          </a:solidFill>
                          <a:round/>
                          <a:headEnd type="arrow" w="sm" len="lg"/>
                          <a:tailEnd type="arrow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35E2088" id="Freeform 925" o:spid="_x0000_s1026" style="position:absolute;margin-left:400.05pt;margin-top:12.65pt;width:68.9pt;height:70.8pt;z-index:251518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606,16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" path="m,l,1650r1606,e" filled="f" strokeweight="2.25pt">
                <v:stroke startarrow="open" startarrowwidth="narrow" startarrowlength="long" endarrow="open" endarrowwidth="narrow" endarrowlength="long"/>
                <v:path arrowok="t" o:connecttype="custom" o:connectlocs="0,0;0,899160;875030,899160" o:connectangles="0,0,0"/>
              </v:shape>
            </w:pict>
          </mc:Fallback>
        </mc:AlternateContent>
      </w: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503104" behindDoc="0" locked="0" layoutInCell="1" allowOverlap="1" wp14:anchorId="1FCBBD38" wp14:editId="61C8E00A">
                <wp:simplePos x="0" y="0"/>
                <wp:positionH relativeFrom="column">
                  <wp:posOffset>648970</wp:posOffset>
                </wp:positionH>
                <wp:positionV relativeFrom="paragraph">
                  <wp:posOffset>172085</wp:posOffset>
                </wp:positionV>
                <wp:extent cx="920115" cy="824230"/>
                <wp:effectExtent l="75565" t="10160" r="13970" b="80010"/>
                <wp:wrapNone/>
                <wp:docPr id="388" name="Freeform 9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20115" cy="824230"/>
                        </a:xfrm>
                        <a:custGeom>
                          <a:avLst/>
                          <a:gdLst>
                            <a:gd name="T0" fmla="*/ 0 w 1590"/>
                            <a:gd name="T1" fmla="*/ 1298 h 1298"/>
                            <a:gd name="T2" fmla="*/ 841 w 1590"/>
                            <a:gd name="T3" fmla="*/ 0 h 1298"/>
                            <a:gd name="T4" fmla="*/ 1590 w 1590"/>
                            <a:gd name="T5" fmla="*/ 0 h 129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590" h="1298">
                              <a:moveTo>
                                <a:pt x="0" y="1298"/>
                              </a:moveTo>
                              <a:lnTo>
                                <a:pt x="841" y="0"/>
                              </a:lnTo>
                              <a:lnTo>
                                <a:pt x="1590" y="0"/>
                              </a:lnTo>
                            </a:path>
                          </a:pathLst>
                        </a:custGeom>
                        <a:noFill/>
                        <a:ln w="12700" cmpd="sng">
                          <a:solidFill>
                            <a:srgbClr val="3366FF"/>
                          </a:solidFill>
                          <a:round/>
                          <a:headEnd type="oval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5F038E" id="Freeform 909" o:spid="_x0000_s1026" style="position:absolute;margin-left:51.1pt;margin-top:13.55pt;width:72.45pt;height:64.9pt;z-index:251503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590,12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" path="m,1298l841,r749,e" filled="f" strokecolor="#36f" strokeweight="1pt">
                <v:stroke startarrow="oval"/>
                <v:path arrowok="t" o:connecttype="custom" o:connectlocs="0,824230;486677,0;920115,0" o:connectangles="0,0,0"/>
              </v:shape>
            </w:pict>
          </mc:Fallback>
        </mc:AlternateContent>
      </w:r>
    </w:p>
    <w:p w14:paraId="2E0B866A" w14:textId="0C437174" w:rsidR="004A227D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519488" behindDoc="0" locked="0" layoutInCell="1" allowOverlap="1" wp14:anchorId="6626DC9E" wp14:editId="46D248E6">
                <wp:simplePos x="0" y="0"/>
                <wp:positionH relativeFrom="column">
                  <wp:posOffset>4813935</wp:posOffset>
                </wp:positionH>
                <wp:positionV relativeFrom="paragraph">
                  <wp:posOffset>100965</wp:posOffset>
                </wp:positionV>
                <wp:extent cx="457200" cy="654050"/>
                <wp:effectExtent l="1905" t="0" r="0" b="0"/>
                <wp:wrapNone/>
                <wp:docPr id="387" name="Text Box 9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654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76EE6A1" w14:textId="77777777" w:rsidR="008B2FED" w:rsidRPr="00A90DE5" w:rsidRDefault="008B2FED">
                            <w:pPr>
                              <w:rPr>
                                <w:rFonts w:ascii="Arial Narrow" w:hAnsi="Arial Narrow"/>
                                <w:b/>
                                <w:sz w:val="32"/>
                              </w:rPr>
                            </w:pPr>
                            <w:proofErr w:type="gramStart"/>
                            <w:r w:rsidRPr="00A90DE5">
                              <w:rPr>
                                <w:rFonts w:ascii="Arial Narrow" w:hAnsi="Arial Narrow"/>
                                <w:b/>
                                <w:sz w:val="32"/>
                              </w:rPr>
                              <w:t>y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626DC9E" id="Text Box 926" o:spid="_x0000_s1054" type="#_x0000_t202" style="position:absolute;margin-left:379.05pt;margin-top:7.95pt;width:36pt;height:51.5pt;z-index:251519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" filled="f" stroked="f">
                <v:textbox>
                  <w:txbxContent>
                    <w:p w14:paraId="076EE6A1" w14:textId="77777777" w:rsidR="008B2FED" w:rsidRPr="00A90DE5" w:rsidRDefault="008B2FED">
                      <w:pPr>
                        <w:rPr>
                          <w:rFonts w:ascii="Arial Narrow" w:hAnsi="Arial Narrow"/>
                          <w:b/>
                          <w:sz w:val="32"/>
                        </w:rPr>
                      </w:pPr>
                      <w:proofErr w:type="gramStart"/>
                      <w:r w:rsidRPr="00A90DE5">
                        <w:rPr>
                          <w:rFonts w:ascii="Arial Narrow" w:hAnsi="Arial Narrow"/>
                          <w:b/>
                          <w:sz w:val="32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14:paraId="0B306DDF" w14:textId="578809CA" w:rsidR="00481D96" w:rsidRPr="00A9767D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41696" behindDoc="0" locked="0" layoutInCell="1" allowOverlap="1" wp14:anchorId="7BEA79FA" wp14:editId="69F0D77F">
                <wp:simplePos x="0" y="0"/>
                <wp:positionH relativeFrom="column">
                  <wp:posOffset>4184650</wp:posOffset>
                </wp:positionH>
                <wp:positionV relativeFrom="paragraph">
                  <wp:posOffset>43815</wp:posOffset>
                </wp:positionV>
                <wp:extent cx="393700" cy="552450"/>
                <wp:effectExtent l="1270" t="0" r="0" b="635"/>
                <wp:wrapNone/>
                <wp:docPr id="386" name="Text Box 13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3700" cy="55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0B09C4A" w14:textId="77777777" w:rsidR="008B2FED" w:rsidRPr="00E93046" w:rsidRDefault="008B2FED">
                            <w:pPr>
                              <w:rPr>
                                <w:rFonts w:ascii="Arial Narrow" w:hAnsi="Arial Narrow"/>
                              </w:rPr>
                            </w:pPr>
                            <w:r>
                              <w:rPr>
                                <w:rFonts w:ascii="Arial Narrow" w:hAnsi="Arial Narrow"/>
                              </w:rPr>
                              <w:t>Y</w:t>
                            </w:r>
                            <w:r>
                              <w:rPr>
                                <w:rFonts w:ascii="Arial Narrow" w:hAnsi="Arial Narrow"/>
                                <w:vertAlign w:val="subscript"/>
                              </w:rPr>
                              <w:t>G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EA79FA" id="Text Box 1337" o:spid="_x0000_s1055" type="#_x0000_t202" style="position:absolute;margin-left:329.5pt;margin-top:3.45pt;width:31pt;height:43.5pt;z-index:251741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" filled="f" stroked="f">
                <v:textbox>
                  <w:txbxContent>
                    <w:p w14:paraId="40B09C4A" w14:textId="77777777" w:rsidR="008B2FED" w:rsidRPr="00E93046" w:rsidRDefault="008B2FED">
                      <w:pPr>
                        <w:rPr>
                          <w:rFonts w:ascii="Arial Narrow" w:hAnsi="Arial Narrow"/>
                        </w:rPr>
                      </w:pPr>
                      <w:r>
                        <w:rPr>
                          <w:rFonts w:ascii="Arial Narrow" w:hAnsi="Arial Narrow"/>
                        </w:rPr>
                        <w:t>Y</w:t>
                      </w:r>
                      <w:r>
                        <w:rPr>
                          <w:rFonts w:ascii="Arial Narrow" w:hAnsi="Arial Narrow"/>
                          <w:vertAlign w:val="subscript"/>
                        </w:rPr>
                        <w:t>G2</w:t>
                      </w:r>
                    </w:p>
                  </w:txbxContent>
                </v:textbox>
              </v:shape>
            </w:pict>
          </mc:Fallback>
        </mc:AlternateContent>
      </w:r>
    </w:p>
    <w:p w14:paraId="5BF3C3ED" w14:textId="6757097F" w:rsidR="004A227D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69344" behindDoc="0" locked="0" layoutInCell="1" allowOverlap="1" wp14:anchorId="6D567131" wp14:editId="2E936359">
                <wp:simplePos x="0" y="0"/>
                <wp:positionH relativeFrom="column">
                  <wp:posOffset>5132705</wp:posOffset>
                </wp:positionH>
                <wp:positionV relativeFrom="paragraph">
                  <wp:posOffset>149225</wp:posOffset>
                </wp:positionV>
                <wp:extent cx="457200" cy="654050"/>
                <wp:effectExtent l="0" t="1905" r="3175" b="1270"/>
                <wp:wrapNone/>
                <wp:docPr id="385" name="Text Box 14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654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020B01A" w14:textId="77777777" w:rsidR="008B2FED" w:rsidRPr="00A90DE5" w:rsidRDefault="008B2FED">
                            <w:pPr>
                              <w:rPr>
                                <w:rFonts w:ascii="Arial Narrow" w:hAnsi="Arial Narrow"/>
                                <w:b/>
                                <w:sz w:val="32"/>
                              </w:rPr>
                            </w:pPr>
                            <w:r>
                              <w:rPr>
                                <w:rFonts w:ascii="Arial Narrow" w:hAnsi="Arial Narrow"/>
                                <w:b/>
                                <w:sz w:val="32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D567131" id="Text Box 1478" o:spid="_x0000_s1056" type="#_x0000_t202" style="position:absolute;margin-left:404.15pt;margin-top:11.75pt;width:36pt;height:51.5pt;z-index:251769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" filled="f" stroked="f">
                <v:textbox>
                  <w:txbxContent>
                    <w:p w14:paraId="1020B01A" w14:textId="77777777" w:rsidR="008B2FED" w:rsidRPr="00A90DE5" w:rsidRDefault="008B2FED">
                      <w:pPr>
                        <w:rPr>
                          <w:rFonts w:ascii="Arial Narrow" w:hAnsi="Arial Narrow"/>
                          <w:b/>
                          <w:sz w:val="32"/>
                        </w:rPr>
                      </w:pPr>
                      <w:r>
                        <w:rPr>
                          <w:rFonts w:ascii="Arial Narrow" w:hAnsi="Arial Narrow"/>
                          <w:b/>
                          <w:sz w:val="32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520512" behindDoc="0" locked="0" layoutInCell="1" allowOverlap="1" wp14:anchorId="28414AEE" wp14:editId="6B0478FE">
                <wp:simplePos x="0" y="0"/>
                <wp:positionH relativeFrom="column">
                  <wp:posOffset>5819140</wp:posOffset>
                </wp:positionH>
                <wp:positionV relativeFrom="paragraph">
                  <wp:posOffset>162560</wp:posOffset>
                </wp:positionV>
                <wp:extent cx="457200" cy="654050"/>
                <wp:effectExtent l="0" t="0" r="2540" b="0"/>
                <wp:wrapNone/>
                <wp:docPr id="384" name="Text Box 9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654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202BBAE" w14:textId="77777777" w:rsidR="008B2FED" w:rsidRPr="00A90DE5" w:rsidRDefault="008B2FED">
                            <w:pPr>
                              <w:rPr>
                                <w:rFonts w:ascii="Arial Narrow" w:hAnsi="Arial Narrow"/>
                                <w:b/>
                                <w:sz w:val="32"/>
                              </w:rPr>
                            </w:pPr>
                            <w:proofErr w:type="gramStart"/>
                            <w:r w:rsidRPr="00A90DE5">
                              <w:rPr>
                                <w:rFonts w:ascii="Arial Narrow" w:hAnsi="Arial Narrow"/>
                                <w:b/>
                                <w:sz w:val="32"/>
                              </w:rP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8414AEE" id="Text Box 927" o:spid="_x0000_s1057" type="#_x0000_t202" style="position:absolute;margin-left:458.2pt;margin-top:12.8pt;width:36pt;height:51.5pt;z-index:251520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" filled="f" stroked="f">
                <v:textbox>
                  <w:txbxContent>
                    <w:p w14:paraId="0202BBAE" w14:textId="77777777" w:rsidR="008B2FED" w:rsidRPr="00A90DE5" w:rsidRDefault="008B2FED">
                      <w:pPr>
                        <w:rPr>
                          <w:rFonts w:ascii="Arial Narrow" w:hAnsi="Arial Narrow"/>
                          <w:b/>
                          <w:sz w:val="32"/>
                        </w:rPr>
                      </w:pPr>
                      <w:proofErr w:type="gramStart"/>
                      <w:r w:rsidRPr="00A90DE5">
                        <w:rPr>
                          <w:rFonts w:ascii="Arial Narrow" w:hAnsi="Arial Narrow"/>
                          <w:b/>
                          <w:sz w:val="32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14:paraId="31B0329D" w14:textId="77777777" w:rsidR="005A4D69" w:rsidRDefault="005A4D69" w:rsidP="00DF509B">
      <w:pPr>
        <w:pStyle w:val="Default"/>
        <w:rPr>
          <w:rFonts w:ascii="Swis721 LtCn BT" w:hAnsi="Swis721 LtCn BT"/>
        </w:rPr>
      </w:pPr>
    </w:p>
    <w:p w14:paraId="4F9290DE" w14:textId="78DC4E26" w:rsidR="005A4D69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38624" behindDoc="0" locked="0" layoutInCell="1" allowOverlap="1" wp14:anchorId="6BE4561D" wp14:editId="14BEDACB">
                <wp:simplePos x="0" y="0"/>
                <wp:positionH relativeFrom="column">
                  <wp:posOffset>3626485</wp:posOffset>
                </wp:positionH>
                <wp:positionV relativeFrom="paragraph">
                  <wp:posOffset>154940</wp:posOffset>
                </wp:positionV>
                <wp:extent cx="1422400" cy="635"/>
                <wp:effectExtent l="5080" t="10795" r="10795" b="7620"/>
                <wp:wrapNone/>
                <wp:docPr id="383" name="Line 13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422400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D25676B" id="Line 1334" o:spid="_x0000_s1026" style="position:absolute;flip:x;z-index:251738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5.55pt,12.2pt" to="397.55pt,1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"/>
            </w:pict>
          </mc:Fallback>
        </mc:AlternateContent>
      </w:r>
    </w:p>
    <w:p w14:paraId="44CC7AB3" w14:textId="02E36173" w:rsidR="00B91094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w:lastRenderedPageBreak/>
        <mc:AlternateContent>
          <mc:Choice Requires="wps">
            <w:drawing>
              <wp:anchor distT="0" distB="0" distL="114300" distR="114300" simplePos="0" relativeHeight="251481600" behindDoc="0" locked="0" layoutInCell="1" allowOverlap="1" wp14:anchorId="31C88595" wp14:editId="15C6B390">
                <wp:simplePos x="0" y="0"/>
                <wp:positionH relativeFrom="column">
                  <wp:posOffset>4406900</wp:posOffset>
                </wp:positionH>
                <wp:positionV relativeFrom="paragraph">
                  <wp:posOffset>25400</wp:posOffset>
                </wp:positionV>
                <wp:extent cx="2235835" cy="1448435"/>
                <wp:effectExtent l="13970" t="12065" r="7620" b="6350"/>
                <wp:wrapNone/>
                <wp:docPr id="382" name="Text Box 9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35835" cy="14484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425F185" w14:textId="77777777" w:rsidR="008B2FED" w:rsidRPr="00CB10BE" w:rsidRDefault="008B2FED" w:rsidP="00CB10BE">
                            <w:pPr>
                              <w:jc w:val="both"/>
                              <w:rPr>
                                <w:rFonts w:ascii="Swis721 LtCn BT" w:hAnsi="Swis721 LtCn BT"/>
                              </w:rPr>
                            </w:pPr>
                            <w:r w:rsidRPr="00CB10BE">
                              <w:rPr>
                                <w:rFonts w:ascii="Swis721 LtCn BT" w:hAnsi="Swis721 LtCn BT"/>
                              </w:rPr>
                              <w:t xml:space="preserve">Calcul de la position </w:t>
                            </w:r>
                            <w:r>
                              <w:rPr>
                                <w:rFonts w:ascii="Swis721 LtCn BT" w:hAnsi="Swis721 LtCn BT"/>
                              </w:rPr>
                              <w:t xml:space="preserve">verticale </w:t>
                            </w:r>
                            <w:r w:rsidRPr="00CB10BE">
                              <w:rPr>
                                <w:rFonts w:ascii="Swis721 LtCn BT" w:hAnsi="Swis721 LtCn BT"/>
                              </w:rPr>
                              <w:t>du centre de gravité de l'ensemble des 2 profilés</w:t>
                            </w:r>
                            <w:r>
                              <w:rPr>
                                <w:rFonts w:ascii="Swis721 LtCn BT" w:hAnsi="Swis721 LtCn BT"/>
                              </w:rPr>
                              <w:t xml:space="preserve"> </w:t>
                            </w:r>
                            <w:r w:rsidRPr="00CB10BE">
                              <w:rPr>
                                <w:rFonts w:ascii="Swis721 LtCn BT" w:hAnsi="Swis721 LtCn BT"/>
                              </w:rPr>
                              <w:t>:</w:t>
                            </w:r>
                          </w:p>
                          <w:p w14:paraId="4EAF5F32" w14:textId="77777777" w:rsidR="008B2FED" w:rsidRDefault="008B2FE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C88595" id="Text Box 935" o:spid="_x0000_s1058" type="#_x0000_t202" style="position:absolute;margin-left:347pt;margin-top:2pt;width:176.05pt;height:114.05pt;z-index:25148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" strokecolor="#36f">
                <v:textbox>
                  <w:txbxContent>
                    <w:p w14:paraId="5425F185" w14:textId="77777777" w:rsidR="008B2FED" w:rsidRPr="00CB10BE" w:rsidRDefault="008B2FED" w:rsidP="00CB10BE">
                      <w:pPr>
                        <w:jc w:val="both"/>
                        <w:rPr>
                          <w:rFonts w:ascii="Swis721 LtCn BT" w:hAnsi="Swis721 LtCn BT"/>
                        </w:rPr>
                      </w:pPr>
                      <w:r w:rsidRPr="00CB10BE">
                        <w:rPr>
                          <w:rFonts w:ascii="Swis721 LtCn BT" w:hAnsi="Swis721 LtCn BT"/>
                        </w:rPr>
                        <w:t xml:space="preserve">Calcul de la position </w:t>
                      </w:r>
                      <w:r>
                        <w:rPr>
                          <w:rFonts w:ascii="Swis721 LtCn BT" w:hAnsi="Swis721 LtCn BT"/>
                        </w:rPr>
                        <w:t xml:space="preserve">verticale </w:t>
                      </w:r>
                      <w:r w:rsidRPr="00CB10BE">
                        <w:rPr>
                          <w:rFonts w:ascii="Swis721 LtCn BT" w:hAnsi="Swis721 LtCn BT"/>
                        </w:rPr>
                        <w:t>du centre de gravité de l'ensemble des 2 profilés</w:t>
                      </w:r>
                      <w:r>
                        <w:rPr>
                          <w:rFonts w:ascii="Swis721 LtCn BT" w:hAnsi="Swis721 LtCn BT"/>
                        </w:rPr>
                        <w:t xml:space="preserve"> </w:t>
                      </w:r>
                      <w:r w:rsidRPr="00CB10BE">
                        <w:rPr>
                          <w:rFonts w:ascii="Swis721 LtCn BT" w:hAnsi="Swis721 LtCn BT"/>
                        </w:rPr>
                        <w:t>:</w:t>
                      </w:r>
                    </w:p>
                    <w:p w14:paraId="4EAF5F32" w14:textId="77777777" w:rsidR="008B2FED" w:rsidRDefault="008B2FED"/>
                  </w:txbxContent>
                </v:textbox>
              </v:shape>
            </w:pict>
          </mc:Fallback>
        </mc:AlternateContent>
      </w:r>
      <w:r w:rsidR="001C1734">
        <w:rPr>
          <w:rFonts w:ascii="Swis721 LtCn BT" w:hAnsi="Swis721 LtCn BT"/>
        </w:rPr>
        <w:t>- L</w:t>
      </w:r>
      <w:r w:rsidR="00E93046">
        <w:rPr>
          <w:rFonts w:ascii="Swis721 LtCn BT" w:hAnsi="Swis721 LtCn BT"/>
        </w:rPr>
        <w:t>e moment quadratique de l'ensemble (S) noté I</w:t>
      </w:r>
      <w:r w:rsidR="008B2FED">
        <w:rPr>
          <w:rFonts w:ascii="Swis721 LtCn BT" w:hAnsi="Swis721 LtCn BT"/>
          <w:vertAlign w:val="subscript"/>
        </w:rPr>
        <w:t>Gx</w:t>
      </w:r>
      <w:r w:rsidR="00E93046">
        <w:rPr>
          <w:rFonts w:ascii="Swis721 LtCn BT" w:hAnsi="Swis721 LtCn BT"/>
        </w:rPr>
        <w:t xml:space="preserve"> est :</w:t>
      </w:r>
    </w:p>
    <w:p w14:paraId="738C0E00" w14:textId="293EB9EF" w:rsidR="00E93046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91872" behindDoc="0" locked="0" layoutInCell="1" allowOverlap="1" wp14:anchorId="74B96018" wp14:editId="304A30CB">
                <wp:simplePos x="0" y="0"/>
                <wp:positionH relativeFrom="column">
                  <wp:posOffset>221615</wp:posOffset>
                </wp:positionH>
                <wp:positionV relativeFrom="paragraph">
                  <wp:posOffset>67310</wp:posOffset>
                </wp:positionV>
                <wp:extent cx="3074670" cy="1162050"/>
                <wp:effectExtent l="10160" t="8255" r="10795" b="10795"/>
                <wp:wrapNone/>
                <wp:docPr id="381" name="Text Box 15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74670" cy="1162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1B1BE5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9105EA2" w14:textId="20EF29B5" w:rsidR="00A610F2" w:rsidRDefault="00F365D8">
                            <w:r w:rsidRPr="0057394B">
                              <w:rPr>
                                <w:noProof/>
                              </w:rPr>
                              <w:drawing>
                                <wp:inline distT="0" distB="0" distL="0" distR="0" wp14:anchorId="5DB9CF4B" wp14:editId="177FE7E0">
                                  <wp:extent cx="2879725" cy="1062990"/>
                                  <wp:effectExtent l="0" t="0" r="0" b="0"/>
                                  <wp:docPr id="14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79725" cy="106299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B96018" id="Text Box 1505" o:spid="_x0000_s1059" type="#_x0000_t202" style="position:absolute;margin-left:17.45pt;margin-top:5.3pt;width:242.1pt;height:91.5pt;z-index:2517918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" strokecolor="#1b1be5">
                <v:textbox style="mso-fit-shape-to-text:t">
                  <w:txbxContent>
                    <w:p w14:paraId="19105EA2" w14:textId="20EF29B5" w:rsidR="00A610F2" w:rsidRDefault="00F365D8">
                      <w:r w:rsidRPr="0057394B">
                        <w:rPr>
                          <w:noProof/>
                        </w:rPr>
                        <w:drawing>
                          <wp:inline distT="0" distB="0" distL="0" distR="0" wp14:anchorId="5DB9CF4B" wp14:editId="177FE7E0">
                            <wp:extent cx="2879725" cy="1062990"/>
                            <wp:effectExtent l="0" t="0" r="0" b="0"/>
                            <wp:docPr id="14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mag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879725" cy="10629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5F020232" w14:textId="77777777" w:rsidR="00E93046" w:rsidRDefault="00E93046" w:rsidP="00DF509B">
      <w:pPr>
        <w:pStyle w:val="Default"/>
        <w:rPr>
          <w:rFonts w:ascii="Swis721 LtCn BT" w:hAnsi="Swis721 LtCn BT"/>
        </w:rPr>
      </w:pPr>
    </w:p>
    <w:p w14:paraId="6B1B1D17" w14:textId="6615D6B4" w:rsidR="00E93046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92896" behindDoc="0" locked="0" layoutInCell="1" allowOverlap="1" wp14:anchorId="06A8770D" wp14:editId="61E33FDC">
                <wp:simplePos x="0" y="0"/>
                <wp:positionH relativeFrom="column">
                  <wp:posOffset>4613910</wp:posOffset>
                </wp:positionH>
                <wp:positionV relativeFrom="paragraph">
                  <wp:posOffset>150495</wp:posOffset>
                </wp:positionV>
                <wp:extent cx="1891665" cy="676910"/>
                <wp:effectExtent l="11430" t="8890" r="11430" b="9525"/>
                <wp:wrapNone/>
                <wp:docPr id="380" name="Text Box 15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91665" cy="676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1B1BE5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9ECA7CC" w14:textId="4D86E698" w:rsidR="00B27D40" w:rsidRDefault="00F365D8">
                            <w:r w:rsidRPr="0057394B">
                              <w:rPr>
                                <w:noProof/>
                              </w:rPr>
                              <w:drawing>
                                <wp:inline distT="0" distB="0" distL="0" distR="0" wp14:anchorId="3C5252DA" wp14:editId="0656DDC8">
                                  <wp:extent cx="1697990" cy="534670"/>
                                  <wp:effectExtent l="0" t="0" r="0" b="0"/>
                                  <wp:docPr id="15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97990" cy="53467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A8770D" id="Text Box 1506" o:spid="_x0000_s1060" type="#_x0000_t202" style="position:absolute;margin-left:363.3pt;margin-top:11.85pt;width:148.95pt;height:53.3pt;z-index:251792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" strokecolor="#1b1be5">
                <v:textbox>
                  <w:txbxContent>
                    <w:p w14:paraId="59ECA7CC" w14:textId="4D86E698" w:rsidR="00B27D40" w:rsidRDefault="00F365D8">
                      <w:r w:rsidRPr="0057394B">
                        <w:rPr>
                          <w:noProof/>
                        </w:rPr>
                        <w:drawing>
                          <wp:inline distT="0" distB="0" distL="0" distR="0" wp14:anchorId="3C5252DA" wp14:editId="0656DDC8">
                            <wp:extent cx="1697990" cy="534670"/>
                            <wp:effectExtent l="0" t="0" r="0" b="0"/>
                            <wp:docPr id="15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mag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97990" cy="53467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0A37EEE6" w14:textId="77777777" w:rsidR="00E93046" w:rsidRDefault="00E93046" w:rsidP="00DF509B">
      <w:pPr>
        <w:pStyle w:val="Default"/>
        <w:rPr>
          <w:rFonts w:ascii="Swis721 LtCn BT" w:hAnsi="Swis721 LtCn BT"/>
        </w:rPr>
      </w:pPr>
    </w:p>
    <w:p w14:paraId="1ED4A4A1" w14:textId="77777777" w:rsidR="00CB10BE" w:rsidRDefault="00CB10BE" w:rsidP="00DF509B">
      <w:pPr>
        <w:pStyle w:val="Default"/>
        <w:rPr>
          <w:rFonts w:ascii="Swis721 LtCn BT" w:hAnsi="Swis721 LtCn BT"/>
        </w:rPr>
      </w:pPr>
    </w:p>
    <w:p w14:paraId="5EBC7B5E" w14:textId="77777777" w:rsidR="00CB10BE" w:rsidRDefault="00CB10BE" w:rsidP="00DF509B">
      <w:pPr>
        <w:pStyle w:val="Default"/>
        <w:rPr>
          <w:rFonts w:ascii="Swis721 LtCn BT" w:hAnsi="Swis721 LtCn BT"/>
        </w:rPr>
      </w:pPr>
    </w:p>
    <w:p w14:paraId="7FD5BEE7" w14:textId="77777777" w:rsidR="00CB10BE" w:rsidRDefault="00CB10BE" w:rsidP="00DF509B">
      <w:pPr>
        <w:pStyle w:val="Default"/>
        <w:rPr>
          <w:rFonts w:ascii="Swis721 LtCn BT" w:hAnsi="Swis721 LtCn BT"/>
        </w:rPr>
      </w:pPr>
    </w:p>
    <w:p w14:paraId="4609AA7D" w14:textId="77777777" w:rsidR="00E93046" w:rsidRPr="00897FEB" w:rsidRDefault="00B35931" w:rsidP="00DF509B">
      <w:pPr>
        <w:pStyle w:val="Default"/>
        <w:rPr>
          <w:rFonts w:ascii="Arial Narrow" w:hAnsi="Arial Narrow"/>
          <w:b/>
        </w:rPr>
      </w:pPr>
      <w:r w:rsidRPr="00B35931">
        <w:rPr>
          <w:rFonts w:ascii="Arial Narrow" w:hAnsi="Arial Narrow"/>
          <w:b/>
          <w:color w:val="3366FF"/>
        </w:rPr>
        <w:t>▪</w:t>
      </w:r>
      <w:r>
        <w:rPr>
          <w:rFonts w:ascii="Arial Narrow" w:hAnsi="Arial Narrow"/>
          <w:b/>
        </w:rPr>
        <w:t xml:space="preserve"> </w:t>
      </w:r>
      <w:r w:rsidR="00CB10BE" w:rsidRPr="00897FEB">
        <w:rPr>
          <w:rFonts w:ascii="Arial Narrow" w:hAnsi="Arial Narrow"/>
          <w:b/>
        </w:rPr>
        <w:t>Application numérique</w:t>
      </w:r>
    </w:p>
    <w:p w14:paraId="7BDE5FF0" w14:textId="77777777" w:rsidR="00CB10BE" w:rsidRDefault="00CB10BE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</w:rPr>
        <w:t>Nous donnons :</w:t>
      </w:r>
    </w:p>
    <w:p w14:paraId="1D1374EC" w14:textId="77777777" w:rsidR="00E93046" w:rsidRDefault="00CB10BE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</w:rPr>
        <w:t>- Pour le châssis du véhicule : I</w:t>
      </w:r>
      <w:r w:rsidRPr="00CB10BE">
        <w:rPr>
          <w:rFonts w:ascii="Swis721 LtCn BT" w:hAnsi="Swis721 LtCn BT"/>
          <w:vertAlign w:val="subscript"/>
        </w:rPr>
        <w:t>G2</w:t>
      </w:r>
      <w:r w:rsidR="00A90DE5">
        <w:rPr>
          <w:rFonts w:ascii="Swis721 LtCn BT" w:hAnsi="Swis721 LtCn BT"/>
          <w:vertAlign w:val="subscript"/>
        </w:rPr>
        <w:t>x</w:t>
      </w:r>
      <w:r>
        <w:rPr>
          <w:rFonts w:ascii="Swis721 LtCn BT" w:hAnsi="Swis721 LtCn BT"/>
        </w:rPr>
        <w:t>(S</w:t>
      </w:r>
      <w:r w:rsidRPr="00CB10BE">
        <w:rPr>
          <w:rFonts w:ascii="Swis721 LtCn BT" w:hAnsi="Swis721 LtCn BT"/>
          <w:vertAlign w:val="subscript"/>
        </w:rPr>
        <w:t>2</w:t>
      </w:r>
      <w:r>
        <w:rPr>
          <w:rFonts w:ascii="Swis721 LtCn BT" w:hAnsi="Swis721 LtCn BT"/>
        </w:rPr>
        <w:t>) = 3877 cm</w:t>
      </w:r>
      <w:r w:rsidRPr="00CB10BE">
        <w:rPr>
          <w:rFonts w:ascii="Swis721 LtCn BT" w:hAnsi="Swis721 LtCn BT"/>
          <w:vertAlign w:val="superscript"/>
        </w:rPr>
        <w:t>4</w:t>
      </w:r>
      <w:r>
        <w:rPr>
          <w:rFonts w:ascii="Swis721 LtCn BT" w:hAnsi="Swis721 LtCn BT"/>
        </w:rPr>
        <w:t xml:space="preserve"> et S</w:t>
      </w:r>
      <w:r w:rsidRPr="00CB10BE">
        <w:rPr>
          <w:rFonts w:ascii="Swis721 LtCn BT" w:hAnsi="Swis721 LtCn BT"/>
          <w:vertAlign w:val="subscript"/>
        </w:rPr>
        <w:t>2</w:t>
      </w:r>
      <w:r>
        <w:rPr>
          <w:rFonts w:ascii="Swis721 LtCn BT" w:hAnsi="Swis721 LtCn BT"/>
        </w:rPr>
        <w:t xml:space="preserve"> = 39.4 cm² et a= </w:t>
      </w:r>
      <w:smartTag w:uri="urn:schemas-microsoft-com:office:smarttags" w:element="metricconverter">
        <w:smartTagPr>
          <w:attr w:name="ProductID" w:val="4.2 cm"/>
        </w:smartTagPr>
        <w:r>
          <w:rPr>
            <w:rFonts w:ascii="Swis721 LtCn BT" w:hAnsi="Swis721 LtCn BT"/>
          </w:rPr>
          <w:t>4.2 cm</w:t>
        </w:r>
      </w:smartTag>
      <w:r w:rsidR="00171453">
        <w:rPr>
          <w:rFonts w:ascii="Swis721 LtCn BT" w:hAnsi="Swis721 LtCn BT"/>
        </w:rPr>
        <w:t>.</w:t>
      </w:r>
    </w:p>
    <w:p w14:paraId="0E794998" w14:textId="77777777" w:rsidR="00CB10BE" w:rsidRDefault="00CB10BE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</w:rPr>
        <w:t>- Pour le faux châssis profilé ouvert UPN : 70x80x6 : I</w:t>
      </w:r>
      <w:r w:rsidRPr="00CB10BE">
        <w:rPr>
          <w:rFonts w:ascii="Swis721 LtCn BT" w:hAnsi="Swis721 LtCn BT"/>
          <w:vertAlign w:val="subscript"/>
        </w:rPr>
        <w:t>G</w:t>
      </w:r>
      <w:r>
        <w:rPr>
          <w:rFonts w:ascii="Swis721 LtCn BT" w:hAnsi="Swis721 LtCn BT"/>
          <w:vertAlign w:val="subscript"/>
        </w:rPr>
        <w:t>1</w:t>
      </w:r>
      <w:r w:rsidR="00A90DE5">
        <w:rPr>
          <w:rFonts w:ascii="Swis721 LtCn BT" w:hAnsi="Swis721 LtCn BT"/>
          <w:vertAlign w:val="subscript"/>
        </w:rPr>
        <w:t>x</w:t>
      </w:r>
      <w:r>
        <w:rPr>
          <w:rFonts w:ascii="Swis721 LtCn BT" w:hAnsi="Swis721 LtCn BT"/>
        </w:rPr>
        <w:t>(S</w:t>
      </w:r>
      <w:r>
        <w:rPr>
          <w:rFonts w:ascii="Swis721 LtCn BT" w:hAnsi="Swis721 LtCn BT"/>
          <w:vertAlign w:val="subscript"/>
        </w:rPr>
        <w:t>1</w:t>
      </w:r>
      <w:r>
        <w:rPr>
          <w:rFonts w:ascii="Swis721 LtCn BT" w:hAnsi="Swis721 LtCn BT"/>
        </w:rPr>
        <w:t>) = 108 cm</w:t>
      </w:r>
      <w:r w:rsidRPr="00CB10BE">
        <w:rPr>
          <w:rFonts w:ascii="Swis721 LtCn BT" w:hAnsi="Swis721 LtCn BT"/>
          <w:vertAlign w:val="superscript"/>
        </w:rPr>
        <w:t>4</w:t>
      </w:r>
      <w:r>
        <w:rPr>
          <w:rFonts w:ascii="Swis721 LtCn BT" w:hAnsi="Swis721 LtCn BT"/>
        </w:rPr>
        <w:t xml:space="preserve"> et S</w:t>
      </w:r>
      <w:r w:rsidRPr="00CB10BE">
        <w:rPr>
          <w:rFonts w:ascii="Swis721 LtCn BT" w:hAnsi="Swis721 LtCn BT"/>
          <w:vertAlign w:val="subscript"/>
        </w:rPr>
        <w:t>1</w:t>
      </w:r>
      <w:r>
        <w:rPr>
          <w:rFonts w:ascii="Swis721 LtCn BT" w:hAnsi="Swis721 LtCn BT"/>
        </w:rPr>
        <w:t xml:space="preserve"> = 13.1 cm² et b= </w:t>
      </w:r>
      <w:smartTag w:uri="urn:schemas-microsoft-com:office:smarttags" w:element="metricconverter">
        <w:smartTagPr>
          <w:attr w:name="ProductID" w:val="12.8 cm"/>
        </w:smartTagPr>
        <w:r>
          <w:rPr>
            <w:rFonts w:ascii="Swis721 LtCn BT" w:hAnsi="Swis721 LtCn BT"/>
          </w:rPr>
          <w:t>12.8 cm</w:t>
        </w:r>
      </w:smartTag>
      <w:r w:rsidR="00203599">
        <w:rPr>
          <w:rFonts w:ascii="Swis721 LtCn BT" w:hAnsi="Swis721 LtCn BT"/>
        </w:rPr>
        <w:t>.</w:t>
      </w:r>
    </w:p>
    <w:p w14:paraId="5E09071C" w14:textId="77777777" w:rsidR="00CB10BE" w:rsidRDefault="00CB10BE" w:rsidP="00DF509B">
      <w:pPr>
        <w:pStyle w:val="Default"/>
        <w:rPr>
          <w:rFonts w:ascii="Swis721 LtCn BT" w:hAnsi="Swis721 LtCn BT"/>
        </w:rPr>
      </w:pPr>
    </w:p>
    <w:p w14:paraId="1B62B489" w14:textId="28E8B3A2" w:rsidR="00CB10BE" w:rsidRPr="00B35931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56032" behindDoc="0" locked="0" layoutInCell="1" allowOverlap="1" wp14:anchorId="07EBEACB" wp14:editId="62E2912F">
                <wp:simplePos x="0" y="0"/>
                <wp:positionH relativeFrom="column">
                  <wp:posOffset>2440305</wp:posOffset>
                </wp:positionH>
                <wp:positionV relativeFrom="paragraph">
                  <wp:posOffset>68580</wp:posOffset>
                </wp:positionV>
                <wp:extent cx="4159250" cy="539115"/>
                <wp:effectExtent l="9525" t="12700" r="12700" b="10160"/>
                <wp:wrapNone/>
                <wp:docPr id="379" name="Text Box 14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59250" cy="5391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1B1BE5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AC76DD9" w14:textId="467A27E6" w:rsidR="008B2FED" w:rsidRDefault="00F365D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166BEFE" wp14:editId="4EC0689D">
                                  <wp:extent cx="3960495" cy="386080"/>
                                  <wp:effectExtent l="0" t="0" r="0" b="0"/>
                                  <wp:docPr id="13" name="Image 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960495" cy="3860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EBEACB" id="Text Box 1429" o:spid="_x0000_s1061" type="#_x0000_t202" style="position:absolute;margin-left:192.15pt;margin-top:5.4pt;width:327.5pt;height:42.45pt;z-index:251756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" strokecolor="#1b1be5">
                <v:textbox>
                  <w:txbxContent>
                    <w:p w14:paraId="5AC76DD9" w14:textId="467A27E6" w:rsidR="008B2FED" w:rsidRDefault="00F365D8">
                      <w:r>
                        <w:rPr>
                          <w:noProof/>
                        </w:rPr>
                        <w:drawing>
                          <wp:inline distT="0" distB="0" distL="0" distR="0" wp14:anchorId="0166BEFE" wp14:editId="4EC0689D">
                            <wp:extent cx="3960495" cy="386080"/>
                            <wp:effectExtent l="0" t="0" r="0" b="0"/>
                            <wp:docPr id="13" name="Image 1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960495" cy="3860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B35931">
        <w:rPr>
          <w:rFonts w:ascii="Swis721 LtCn BT" w:hAnsi="Swis721 LtCn BT"/>
        </w:rPr>
        <w:t xml:space="preserve">- </w:t>
      </w:r>
      <w:r w:rsidR="00CB10BE">
        <w:rPr>
          <w:rFonts w:ascii="Swis721 LtCn BT" w:hAnsi="Swis721 LtCn BT"/>
        </w:rPr>
        <w:t>Montrer que I</w:t>
      </w:r>
      <w:r w:rsidR="00A90DE5">
        <w:rPr>
          <w:rFonts w:ascii="Swis721 LtCn BT" w:hAnsi="Swis721 LtCn BT"/>
          <w:vertAlign w:val="subscript"/>
        </w:rPr>
        <w:t>Gx</w:t>
      </w:r>
      <w:r w:rsidR="00CB10BE">
        <w:rPr>
          <w:rFonts w:ascii="Swis721 LtCn BT" w:hAnsi="Swis721 LtCn BT"/>
        </w:rPr>
        <w:t>(S</w:t>
      </w:r>
      <w:r w:rsidR="00CB10BE" w:rsidRPr="00CB10BE">
        <w:rPr>
          <w:rFonts w:ascii="Swis721 LtCn BT" w:hAnsi="Swis721 LtCn BT"/>
          <w:vertAlign w:val="subscript"/>
        </w:rPr>
        <w:t>1</w:t>
      </w:r>
      <w:r w:rsidR="00CB10BE">
        <w:rPr>
          <w:rFonts w:ascii="Swis721 LtCn BT" w:hAnsi="Swis721 LtCn BT"/>
        </w:rPr>
        <w:t>+S</w:t>
      </w:r>
      <w:r w:rsidR="00CB10BE" w:rsidRPr="00CB10BE">
        <w:rPr>
          <w:rFonts w:ascii="Swis721 LtCn BT" w:hAnsi="Swis721 LtCn BT"/>
          <w:vertAlign w:val="subscript"/>
        </w:rPr>
        <w:t>2</w:t>
      </w:r>
      <w:r w:rsidR="00CB10BE">
        <w:rPr>
          <w:rFonts w:ascii="Swis721 LtCn BT" w:hAnsi="Swis721 LtCn BT"/>
        </w:rPr>
        <w:t>) = 6826 cm</w:t>
      </w:r>
      <w:r w:rsidR="00CB10BE" w:rsidRPr="00CB10BE">
        <w:rPr>
          <w:rFonts w:ascii="Swis721 LtCn BT" w:hAnsi="Swis721 LtCn BT"/>
          <w:vertAlign w:val="superscript"/>
        </w:rPr>
        <w:t>4</w:t>
      </w:r>
      <w:r w:rsidR="00F105CB">
        <w:rPr>
          <w:rFonts w:ascii="Swis721 LtCn BT" w:hAnsi="Swis721 LtCn BT"/>
        </w:rPr>
        <w:t xml:space="preserve"> :</w:t>
      </w:r>
    </w:p>
    <w:p w14:paraId="34B4ACCF" w14:textId="77777777" w:rsidR="00CB10BE" w:rsidRDefault="00CB10BE" w:rsidP="00DF509B">
      <w:pPr>
        <w:pStyle w:val="Default"/>
        <w:rPr>
          <w:rFonts w:ascii="Swis721 LtCn BT" w:hAnsi="Swis721 LtCn BT"/>
        </w:rPr>
      </w:pPr>
    </w:p>
    <w:p w14:paraId="12564E27" w14:textId="77777777" w:rsidR="00CB10BE" w:rsidRDefault="00CB10BE" w:rsidP="00DF509B">
      <w:pPr>
        <w:pStyle w:val="Default"/>
        <w:rPr>
          <w:rFonts w:ascii="Swis721 LtCn BT" w:hAnsi="Swis721 LtCn BT"/>
        </w:rPr>
      </w:pPr>
    </w:p>
    <w:p w14:paraId="1400F68D" w14:textId="77777777" w:rsidR="00CB10BE" w:rsidRDefault="00CB10BE" w:rsidP="00DF509B">
      <w:pPr>
        <w:pStyle w:val="Default"/>
        <w:rPr>
          <w:rFonts w:ascii="Swis721 LtCn BT" w:hAnsi="Swis721 LtCn BT"/>
        </w:rPr>
      </w:pPr>
    </w:p>
    <w:p w14:paraId="03FF4489" w14:textId="77777777" w:rsidR="00CB10BE" w:rsidRDefault="00CB10BE" w:rsidP="00DF509B">
      <w:pPr>
        <w:pStyle w:val="Default"/>
        <w:rPr>
          <w:rFonts w:ascii="Swis721 LtCn BT" w:hAnsi="Swis721 LtCn BT"/>
        </w:rPr>
      </w:pPr>
    </w:p>
    <w:p w14:paraId="72F4EFEB" w14:textId="77777777" w:rsidR="00E93046" w:rsidRPr="00533205" w:rsidRDefault="008B1A05" w:rsidP="00DF509B">
      <w:pPr>
        <w:pStyle w:val="Default"/>
        <w:rPr>
          <w:rFonts w:ascii="Arial Narrow" w:hAnsi="Arial Narrow"/>
          <w:b/>
        </w:rPr>
      </w:pPr>
      <w:r>
        <w:rPr>
          <w:rFonts w:ascii="Arial Narrow" w:hAnsi="Arial Narrow"/>
          <w:b/>
        </w:rPr>
        <w:t>1</w:t>
      </w:r>
      <w:r w:rsidR="004E7BE0">
        <w:rPr>
          <w:rFonts w:ascii="Arial Narrow" w:hAnsi="Arial Narrow"/>
          <w:b/>
        </w:rPr>
        <w:t>.1</w:t>
      </w:r>
      <w:r w:rsidR="00533205" w:rsidRPr="00533205">
        <w:rPr>
          <w:rFonts w:ascii="Arial Narrow" w:hAnsi="Arial Narrow"/>
          <w:b/>
        </w:rPr>
        <w:t>.2</w:t>
      </w:r>
      <w:r>
        <w:rPr>
          <w:rFonts w:ascii="Arial Narrow" w:hAnsi="Arial Narrow"/>
          <w:b/>
        </w:rPr>
        <w:t>.</w:t>
      </w:r>
      <w:r w:rsidR="00533205" w:rsidRPr="00533205">
        <w:rPr>
          <w:rFonts w:ascii="Arial Narrow" w:hAnsi="Arial Narrow"/>
          <w:b/>
        </w:rPr>
        <w:t xml:space="preserve"> Répartition des contraintes</w:t>
      </w:r>
    </w:p>
    <w:p w14:paraId="39A4F465" w14:textId="77777777" w:rsidR="00533205" w:rsidRDefault="002268F6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</w:rPr>
        <w:t xml:space="preserve">Lorsque la poutre est soumise à une charge ponctuelle, </w:t>
      </w:r>
      <w:r w:rsidR="00F105CB">
        <w:rPr>
          <w:rFonts w:ascii="Swis721 LtCn BT" w:hAnsi="Swis721 LtCn BT"/>
        </w:rPr>
        <w:t xml:space="preserve">la </w:t>
      </w:r>
      <w:r w:rsidR="00533205">
        <w:rPr>
          <w:rFonts w:ascii="Swis721 LtCn BT" w:hAnsi="Swis721 LtCn BT"/>
        </w:rPr>
        <w:t xml:space="preserve">répartition </w:t>
      </w:r>
      <w:r>
        <w:rPr>
          <w:rFonts w:ascii="Swis721 LtCn BT" w:hAnsi="Swis721 LtCn BT"/>
        </w:rPr>
        <w:t xml:space="preserve">des contraintes </w:t>
      </w:r>
      <w:r w:rsidR="00533205">
        <w:rPr>
          <w:rFonts w:ascii="Swis721 LtCn BT" w:hAnsi="Swis721 LtCn BT"/>
        </w:rPr>
        <w:t>est la suivante</w:t>
      </w:r>
      <w:r>
        <w:rPr>
          <w:rFonts w:ascii="Swis721 LtCn BT" w:hAnsi="Swis721 LtCn BT"/>
        </w:rPr>
        <w:t xml:space="preserve"> :</w:t>
      </w:r>
    </w:p>
    <w:p w14:paraId="0840A16F" w14:textId="267992EF" w:rsidR="00533205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549184" behindDoc="0" locked="0" layoutInCell="1" allowOverlap="1" wp14:anchorId="009B22A6" wp14:editId="04D2CFC6">
                <wp:simplePos x="0" y="0"/>
                <wp:positionH relativeFrom="column">
                  <wp:posOffset>-27305</wp:posOffset>
                </wp:positionH>
                <wp:positionV relativeFrom="paragraph">
                  <wp:posOffset>178435</wp:posOffset>
                </wp:positionV>
                <wp:extent cx="2047240" cy="2436495"/>
                <wp:effectExtent l="8890" t="12065" r="10795" b="8890"/>
                <wp:wrapNone/>
                <wp:docPr id="378" name="Text Box 9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47240" cy="2436495"/>
                        </a:xfrm>
                        <a:prstGeom prst="rect">
                          <a:avLst/>
                        </a:prstGeom>
                        <a:solidFill>
                          <a:srgbClr val="3366FF"/>
                        </a:solidFill>
                        <a:ln w="12700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DB15B7E" w14:textId="77777777" w:rsidR="008B2FED" w:rsidRPr="00EA2748" w:rsidRDefault="00A15FFC" w:rsidP="00AF0EFB">
                            <w:pPr>
                              <w:jc w:val="both"/>
                              <w:rPr>
                                <w:rFonts w:ascii="Swis721 LtCn BT" w:hAnsi="Swis721 LtCn BT"/>
                                <w:color w:val="FFFFFF"/>
                              </w:rPr>
                            </w:pPr>
                            <w:r>
                              <w:rPr>
                                <w:rFonts w:ascii="Swis721 LtCn BT" w:hAnsi="Swis721 LtCn BT"/>
                                <w:color w:val="FFFFFF"/>
                              </w:rPr>
                              <w:t>Pour ce type de chargement</w:t>
                            </w:r>
                            <w:r w:rsidR="008B2FED" w:rsidRPr="00EA2748">
                              <w:rPr>
                                <w:rFonts w:ascii="Swis721 LtCn BT" w:hAnsi="Swis721 LtCn BT"/>
                                <w:color w:val="FFFFFF"/>
                              </w:rPr>
                              <w:t>, nous connaissons l'expression littérale de la contrainte normale :</w:t>
                            </w:r>
                          </w:p>
                          <w:p w14:paraId="680FB0E9" w14:textId="77777777" w:rsidR="008B2FED" w:rsidRPr="00EA2748" w:rsidRDefault="008B2FED" w:rsidP="00AF0EFB">
                            <w:pPr>
                              <w:jc w:val="both"/>
                              <w:rPr>
                                <w:rFonts w:ascii="Swis721 LtCn BT" w:hAnsi="Swis721 LtCn BT"/>
                                <w:color w:val="FFFFFF"/>
                              </w:rPr>
                            </w:pPr>
                          </w:p>
                          <w:p w14:paraId="3D02C711" w14:textId="77777777" w:rsidR="008B2FED" w:rsidRPr="00EA2748" w:rsidRDefault="008B2FED" w:rsidP="00AF0EFB">
                            <w:pPr>
                              <w:jc w:val="both"/>
                              <w:rPr>
                                <w:rFonts w:ascii="Swis721 LtCn BT" w:hAnsi="Swis721 LtCn BT"/>
                                <w:color w:val="FFFFFF"/>
                              </w:rPr>
                            </w:pPr>
                          </w:p>
                          <w:p w14:paraId="2E9BAAA6" w14:textId="77777777" w:rsidR="008B2FED" w:rsidRPr="00EA2748" w:rsidRDefault="008B2FED" w:rsidP="00AF0EFB">
                            <w:pPr>
                              <w:jc w:val="both"/>
                              <w:rPr>
                                <w:rFonts w:ascii="Swis721 LtCn BT" w:hAnsi="Swis721 LtCn BT"/>
                                <w:color w:val="FFFFFF"/>
                              </w:rPr>
                            </w:pPr>
                          </w:p>
                          <w:p w14:paraId="24EE631F" w14:textId="77777777" w:rsidR="008B2FED" w:rsidRPr="00EA2748" w:rsidRDefault="008B2FED" w:rsidP="00AF0EFB">
                            <w:pPr>
                              <w:jc w:val="both"/>
                              <w:rPr>
                                <w:rFonts w:ascii="Swis721 LtCn BT" w:hAnsi="Swis721 LtCn BT"/>
                                <w:color w:val="FFFFFF"/>
                              </w:rPr>
                            </w:pPr>
                          </w:p>
                          <w:p w14:paraId="685D544E" w14:textId="77777777" w:rsidR="008B2FED" w:rsidRPr="00EA2748" w:rsidRDefault="008B2FED" w:rsidP="00AF0EFB">
                            <w:pPr>
                              <w:jc w:val="both"/>
                              <w:rPr>
                                <w:rFonts w:ascii="Swis721 LtCn BT" w:hAnsi="Swis721 LtCn BT"/>
                                <w:color w:val="FFFFFF"/>
                              </w:rPr>
                            </w:pPr>
                          </w:p>
                          <w:p w14:paraId="5F782F71" w14:textId="77777777" w:rsidR="008B2FED" w:rsidRPr="00EA2748" w:rsidRDefault="008B2FED" w:rsidP="00AF0EFB">
                            <w:pPr>
                              <w:jc w:val="both"/>
                              <w:rPr>
                                <w:rFonts w:ascii="Swis721 LtCn BT" w:hAnsi="Swis721 LtCn BT"/>
                                <w:color w:val="FFFFFF"/>
                              </w:rPr>
                            </w:pPr>
                            <w:r w:rsidRPr="00EA2748">
                              <w:rPr>
                                <w:rFonts w:ascii="Swis721 LtCn BT" w:hAnsi="Swis721 LtCn BT"/>
                                <w:color w:val="FFFFFF"/>
                              </w:rPr>
                              <w:t>Dans cette expression M</w:t>
                            </w:r>
                            <w:r w:rsidRPr="00EA2748">
                              <w:rPr>
                                <w:rFonts w:ascii="Swis721 LtCn BT" w:hAnsi="Swis721 LtCn BT"/>
                                <w:color w:val="FFFFFF"/>
                                <w:vertAlign w:val="subscript"/>
                              </w:rPr>
                              <w:t>fmax</w:t>
                            </w:r>
                            <w:r w:rsidRPr="00EA2748">
                              <w:rPr>
                                <w:rFonts w:ascii="Swis721 LtCn BT" w:hAnsi="Swis721 LtCn BT"/>
                                <w:color w:val="FFFFFF"/>
                              </w:rPr>
                              <w:t xml:space="preserve"> est le moment fléchissant maximal qui se calcule facilement avec RDM6 ou par formulaire dans les cas les plus simples.</w:t>
                            </w:r>
                          </w:p>
                          <w:p w14:paraId="20C0EC9A" w14:textId="77777777" w:rsidR="008B2FED" w:rsidRPr="00EA2748" w:rsidRDefault="008B2FED" w:rsidP="00AF0EFB">
                            <w:pPr>
                              <w:jc w:val="both"/>
                              <w:rPr>
                                <w:rFonts w:ascii="Swis721 LtCn BT" w:hAnsi="Swis721 LtCn BT"/>
                                <w:color w:val="FFFFFF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09B22A6" id="Text Box 999" o:spid="_x0000_s1062" type="#_x0000_t202" style="position:absolute;margin-left:-2.15pt;margin-top:14.05pt;width:161.2pt;height:191.85pt;z-index:251549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" fillcolor="#36f" strokecolor="#36f" strokeweight="1pt">
                <v:textbox>
                  <w:txbxContent>
                    <w:p w14:paraId="0DB15B7E" w14:textId="77777777" w:rsidR="008B2FED" w:rsidRPr="00EA2748" w:rsidRDefault="00A15FFC" w:rsidP="00AF0EFB">
                      <w:pPr>
                        <w:jc w:val="both"/>
                        <w:rPr>
                          <w:rFonts w:ascii="Swis721 LtCn BT" w:hAnsi="Swis721 LtCn BT"/>
                          <w:color w:val="FFFFFF"/>
                        </w:rPr>
                      </w:pPr>
                      <w:r>
                        <w:rPr>
                          <w:rFonts w:ascii="Swis721 LtCn BT" w:hAnsi="Swis721 LtCn BT"/>
                          <w:color w:val="FFFFFF"/>
                        </w:rPr>
                        <w:t>Pour ce type de chargement</w:t>
                      </w:r>
                      <w:r w:rsidR="008B2FED" w:rsidRPr="00EA2748">
                        <w:rPr>
                          <w:rFonts w:ascii="Swis721 LtCn BT" w:hAnsi="Swis721 LtCn BT"/>
                          <w:color w:val="FFFFFF"/>
                        </w:rPr>
                        <w:t>, nous connaissons l'expression littérale de la contrainte normale :</w:t>
                      </w:r>
                    </w:p>
                    <w:p w14:paraId="680FB0E9" w14:textId="77777777" w:rsidR="008B2FED" w:rsidRPr="00EA2748" w:rsidRDefault="008B2FED" w:rsidP="00AF0EFB">
                      <w:pPr>
                        <w:jc w:val="both"/>
                        <w:rPr>
                          <w:rFonts w:ascii="Swis721 LtCn BT" w:hAnsi="Swis721 LtCn BT"/>
                          <w:color w:val="FFFFFF"/>
                        </w:rPr>
                      </w:pPr>
                    </w:p>
                    <w:p w14:paraId="3D02C711" w14:textId="77777777" w:rsidR="008B2FED" w:rsidRPr="00EA2748" w:rsidRDefault="008B2FED" w:rsidP="00AF0EFB">
                      <w:pPr>
                        <w:jc w:val="both"/>
                        <w:rPr>
                          <w:rFonts w:ascii="Swis721 LtCn BT" w:hAnsi="Swis721 LtCn BT"/>
                          <w:color w:val="FFFFFF"/>
                        </w:rPr>
                      </w:pPr>
                    </w:p>
                    <w:p w14:paraId="2E9BAAA6" w14:textId="77777777" w:rsidR="008B2FED" w:rsidRPr="00EA2748" w:rsidRDefault="008B2FED" w:rsidP="00AF0EFB">
                      <w:pPr>
                        <w:jc w:val="both"/>
                        <w:rPr>
                          <w:rFonts w:ascii="Swis721 LtCn BT" w:hAnsi="Swis721 LtCn BT"/>
                          <w:color w:val="FFFFFF"/>
                        </w:rPr>
                      </w:pPr>
                    </w:p>
                    <w:p w14:paraId="24EE631F" w14:textId="77777777" w:rsidR="008B2FED" w:rsidRPr="00EA2748" w:rsidRDefault="008B2FED" w:rsidP="00AF0EFB">
                      <w:pPr>
                        <w:jc w:val="both"/>
                        <w:rPr>
                          <w:rFonts w:ascii="Swis721 LtCn BT" w:hAnsi="Swis721 LtCn BT"/>
                          <w:color w:val="FFFFFF"/>
                        </w:rPr>
                      </w:pPr>
                    </w:p>
                    <w:p w14:paraId="685D544E" w14:textId="77777777" w:rsidR="008B2FED" w:rsidRPr="00EA2748" w:rsidRDefault="008B2FED" w:rsidP="00AF0EFB">
                      <w:pPr>
                        <w:jc w:val="both"/>
                        <w:rPr>
                          <w:rFonts w:ascii="Swis721 LtCn BT" w:hAnsi="Swis721 LtCn BT"/>
                          <w:color w:val="FFFFFF"/>
                        </w:rPr>
                      </w:pPr>
                    </w:p>
                    <w:p w14:paraId="5F782F71" w14:textId="77777777" w:rsidR="008B2FED" w:rsidRPr="00EA2748" w:rsidRDefault="008B2FED" w:rsidP="00AF0EFB">
                      <w:pPr>
                        <w:jc w:val="both"/>
                        <w:rPr>
                          <w:rFonts w:ascii="Swis721 LtCn BT" w:hAnsi="Swis721 LtCn BT"/>
                          <w:color w:val="FFFFFF"/>
                        </w:rPr>
                      </w:pPr>
                      <w:r w:rsidRPr="00EA2748">
                        <w:rPr>
                          <w:rFonts w:ascii="Swis721 LtCn BT" w:hAnsi="Swis721 LtCn BT"/>
                          <w:color w:val="FFFFFF"/>
                        </w:rPr>
                        <w:t>Dans cette expression M</w:t>
                      </w:r>
                      <w:r w:rsidRPr="00EA2748">
                        <w:rPr>
                          <w:rFonts w:ascii="Swis721 LtCn BT" w:hAnsi="Swis721 LtCn BT"/>
                          <w:color w:val="FFFFFF"/>
                          <w:vertAlign w:val="subscript"/>
                        </w:rPr>
                        <w:t>fmax</w:t>
                      </w:r>
                      <w:r w:rsidRPr="00EA2748">
                        <w:rPr>
                          <w:rFonts w:ascii="Swis721 LtCn BT" w:hAnsi="Swis721 LtCn BT"/>
                          <w:color w:val="FFFFFF"/>
                        </w:rPr>
                        <w:t xml:space="preserve"> est le moment fléchissant maximal qui se calcule facilement avec RDM6 ou par formulaire dans les cas les plus simples.</w:t>
                      </w:r>
                    </w:p>
                    <w:p w14:paraId="20C0EC9A" w14:textId="77777777" w:rsidR="008B2FED" w:rsidRPr="00EA2748" w:rsidRDefault="008B2FED" w:rsidP="00AF0EFB">
                      <w:pPr>
                        <w:jc w:val="both"/>
                        <w:rPr>
                          <w:rFonts w:ascii="Swis721 LtCn BT" w:hAnsi="Swis721 LtCn BT"/>
                          <w:color w:val="FFFFFF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28384" behindDoc="0" locked="0" layoutInCell="1" allowOverlap="1" wp14:anchorId="5A8CF6EC" wp14:editId="69713FAC">
                <wp:simplePos x="0" y="0"/>
                <wp:positionH relativeFrom="column">
                  <wp:posOffset>4413885</wp:posOffset>
                </wp:positionH>
                <wp:positionV relativeFrom="paragraph">
                  <wp:posOffset>127000</wp:posOffset>
                </wp:positionV>
                <wp:extent cx="1948815" cy="3214370"/>
                <wp:effectExtent l="59055" t="8255" r="11430" b="15875"/>
                <wp:wrapNone/>
                <wp:docPr id="377" name="Freeform 13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948815" cy="3214370"/>
                        </a:xfrm>
                        <a:custGeom>
                          <a:avLst/>
                          <a:gdLst>
                            <a:gd name="T0" fmla="*/ 0 w 3069"/>
                            <a:gd name="T1" fmla="*/ 1141 h 5062"/>
                            <a:gd name="T2" fmla="*/ 0 w 3069"/>
                            <a:gd name="T3" fmla="*/ 0 h 5062"/>
                            <a:gd name="T4" fmla="*/ 3069 w 3069"/>
                            <a:gd name="T5" fmla="*/ 0 h 5062"/>
                            <a:gd name="T6" fmla="*/ 3069 w 3069"/>
                            <a:gd name="T7" fmla="*/ 5062 h 506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3069" h="5062">
                              <a:moveTo>
                                <a:pt x="0" y="1141"/>
                              </a:moveTo>
                              <a:lnTo>
                                <a:pt x="0" y="0"/>
                              </a:lnTo>
                              <a:lnTo>
                                <a:pt x="3069" y="0"/>
                              </a:lnTo>
                              <a:lnTo>
                                <a:pt x="3069" y="5062"/>
                              </a:lnTo>
                            </a:path>
                          </a:pathLst>
                        </a:custGeom>
                        <a:noFill/>
                        <a:ln w="12700" cmpd="sng">
                          <a:solidFill>
                            <a:srgbClr val="3366FF"/>
                          </a:solidFill>
                          <a:round/>
                          <a:headEnd type="oval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34DCADE6" id="Freeform 1317" o:spid="_x0000_s1026" style="position:absolute;z-index:251728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347.55pt,67.05pt,347.55pt,10pt,501pt,10pt,501pt,263.1pt" coordsize="3069,50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" filled="f" strokecolor="#36f" strokeweight="1pt">
                <v:stroke startarrow="oval"/>
                <v:path arrowok="t" o:connecttype="custom" o:connectlocs="0,724535;0,0;1948815,0;1948815,3214370" o:connectangles="0,0,0,0"/>
              </v:polyline>
            </w:pict>
          </mc:Fallback>
        </mc:AlternateContent>
      </w:r>
    </w:p>
    <w:p w14:paraId="327DD187" w14:textId="63737F38" w:rsidR="00533205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530752" behindDoc="0" locked="0" layoutInCell="1" allowOverlap="1" wp14:anchorId="6CE9938D" wp14:editId="33CD3B95">
                <wp:simplePos x="0" y="0"/>
                <wp:positionH relativeFrom="column">
                  <wp:posOffset>2103755</wp:posOffset>
                </wp:positionH>
                <wp:positionV relativeFrom="paragraph">
                  <wp:posOffset>635</wp:posOffset>
                </wp:positionV>
                <wp:extent cx="4321175" cy="2737485"/>
                <wp:effectExtent l="0" t="0" r="0" b="0"/>
                <wp:wrapNone/>
                <wp:docPr id="376" name="Text Box 9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21175" cy="2737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20AC483" w14:textId="34F91D11" w:rsidR="008B2FED" w:rsidRDefault="00F365D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AF015BC" wp14:editId="3FE7A6DC">
                                  <wp:extent cx="4138295" cy="2647950"/>
                                  <wp:effectExtent l="0" t="0" r="0" b="0"/>
                                  <wp:docPr id="9" name="Image 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138295" cy="26479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CE9938D" id="Text Box 978" o:spid="_x0000_s1063" type="#_x0000_t202" style="position:absolute;margin-left:165.65pt;margin-top:.05pt;width:340.25pt;height:215.55pt;z-index:2515307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" filled="f" stroked="f">
                <v:textbox style="mso-fit-shape-to-text:t">
                  <w:txbxContent>
                    <w:p w14:paraId="020AC483" w14:textId="34F91D11" w:rsidR="008B2FED" w:rsidRDefault="00F365D8">
                      <w:r>
                        <w:rPr>
                          <w:noProof/>
                        </w:rPr>
                        <w:drawing>
                          <wp:inline distT="0" distB="0" distL="0" distR="0" wp14:anchorId="4AF015BC" wp14:editId="3FE7A6DC">
                            <wp:extent cx="4138295" cy="2647950"/>
                            <wp:effectExtent l="0" t="0" r="0" b="0"/>
                            <wp:docPr id="9" name="Image 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138295" cy="26479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1FDBF658" w14:textId="4D6558C1" w:rsidR="00533205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532800" behindDoc="0" locked="0" layoutInCell="1" allowOverlap="1" wp14:anchorId="57CE6907" wp14:editId="54F81C5F">
                <wp:simplePos x="0" y="0"/>
                <wp:positionH relativeFrom="column">
                  <wp:posOffset>5795010</wp:posOffset>
                </wp:positionH>
                <wp:positionV relativeFrom="paragraph">
                  <wp:posOffset>127635</wp:posOffset>
                </wp:positionV>
                <wp:extent cx="787400" cy="696595"/>
                <wp:effectExtent l="1905" t="3175" r="1270" b="0"/>
                <wp:wrapNone/>
                <wp:docPr id="375" name="Text Box 9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7400" cy="6965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ADC2B21" w14:textId="77777777" w:rsidR="008B2FED" w:rsidRPr="002268F6" w:rsidRDefault="008B2FED">
                            <w:pPr>
                              <w:rPr>
                                <w:rFonts w:ascii="Arial Narrow" w:hAnsi="Arial Narrow"/>
                                <w:b/>
                                <w:sz w:val="28"/>
                              </w:rPr>
                            </w:pPr>
                            <w:r w:rsidRPr="002268F6">
                              <w:rPr>
                                <w:rFonts w:ascii="Arial Narrow" w:hAnsi="Arial Narrow"/>
                                <w:b/>
                                <w:sz w:val="28"/>
                              </w:rPr>
                              <w:t>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7CE6907" id="Text Box 980" o:spid="_x0000_s1064" type="#_x0000_t202" style="position:absolute;margin-left:456.3pt;margin-top:10.05pt;width:62pt;height:54.85pt;z-index:251532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" filled="f" stroked="f">
                <v:textbox>
                  <w:txbxContent>
                    <w:p w14:paraId="0ADC2B21" w14:textId="77777777" w:rsidR="008B2FED" w:rsidRPr="002268F6" w:rsidRDefault="008B2FED">
                      <w:pPr>
                        <w:rPr>
                          <w:rFonts w:ascii="Arial Narrow" w:hAnsi="Arial Narrow"/>
                          <w:b/>
                          <w:sz w:val="28"/>
                        </w:rPr>
                      </w:pPr>
                      <w:r w:rsidRPr="002268F6">
                        <w:rPr>
                          <w:rFonts w:ascii="Arial Narrow" w:hAnsi="Arial Narrow"/>
                          <w:b/>
                          <w:sz w:val="28"/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531776" behindDoc="0" locked="0" layoutInCell="1" allowOverlap="1" wp14:anchorId="24A02576" wp14:editId="0F893FF2">
                <wp:simplePos x="0" y="0"/>
                <wp:positionH relativeFrom="column">
                  <wp:posOffset>6125845</wp:posOffset>
                </wp:positionH>
                <wp:positionV relativeFrom="paragraph">
                  <wp:posOffset>114300</wp:posOffset>
                </wp:positionV>
                <wp:extent cx="635" cy="921385"/>
                <wp:effectExtent l="123190" t="37465" r="133350" b="41275"/>
                <wp:wrapNone/>
                <wp:docPr id="374" name="Line 9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921385"/>
                        </a:xfrm>
                        <a:prstGeom prst="line">
                          <a:avLst/>
                        </a:prstGeom>
                        <a:noFill/>
                        <a:ln w="57150">
                          <a:solidFill>
                            <a:srgbClr val="3366FF"/>
                          </a:solidFill>
                          <a:round/>
                          <a:headEnd/>
                          <a:tailEnd type="triangle" w="med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12C0EF2" id="Line 979" o:spid="_x0000_s1026" style="position:absolute;z-index:251531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82.35pt,9pt" to="482.4pt,8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" strokecolor="#36f" strokeweight="4.5pt">
                <v:stroke endarrow="block" endarrowlength="long"/>
              </v:line>
            </w:pict>
          </mc:Fallback>
        </mc:AlternateContent>
      </w:r>
    </w:p>
    <w:p w14:paraId="548660B0" w14:textId="69F8A2E4" w:rsidR="00533205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535872" behindDoc="0" locked="0" layoutInCell="1" allowOverlap="1" wp14:anchorId="2EC9D345" wp14:editId="470D72C4">
                <wp:simplePos x="0" y="0"/>
                <wp:positionH relativeFrom="column">
                  <wp:posOffset>3409950</wp:posOffset>
                </wp:positionH>
                <wp:positionV relativeFrom="paragraph">
                  <wp:posOffset>161925</wp:posOffset>
                </wp:positionV>
                <wp:extent cx="635" cy="702945"/>
                <wp:effectExtent l="64770" t="19685" r="67945" b="20320"/>
                <wp:wrapNone/>
                <wp:docPr id="373" name="Line 9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" cy="702945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 type="arrow" w="sm" len="lg"/>
                          <a:tailEnd type="arrow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C28459C" id="Line 983" o:spid="_x0000_s1026" style="position:absolute;flip:y;z-index:251535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8.5pt,12.75pt" to="268.55pt,6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" strokeweight=".25pt">
                <v:stroke startarrow="open" startarrowwidth="narrow" startarrowlength="long" endarrow="open" endarrowwidth="narrow" endarrowlength="long"/>
              </v:line>
            </w:pict>
          </mc:Fallback>
        </mc:AlternateContent>
      </w: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533824" behindDoc="0" locked="0" layoutInCell="1" allowOverlap="1" wp14:anchorId="0FBAC8C6" wp14:editId="24C6D74E">
                <wp:simplePos x="0" y="0"/>
                <wp:positionH relativeFrom="column">
                  <wp:posOffset>4359910</wp:posOffset>
                </wp:positionH>
                <wp:positionV relativeFrom="paragraph">
                  <wp:posOffset>1270</wp:posOffset>
                </wp:positionV>
                <wp:extent cx="507365" cy="272415"/>
                <wp:effectExtent l="0" t="1905" r="1905" b="1905"/>
                <wp:wrapNone/>
                <wp:docPr id="372" name="Text Box 9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7365" cy="272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94E7C20" w14:textId="1A275A7F" w:rsidR="008B2FED" w:rsidRPr="00F365D8" w:rsidRDefault="002203B3" w:rsidP="003B196F"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/>
                                      </w:rPr>
                                      <m:t>σ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/>
                                      </w:rPr>
                                      <m:t>max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BAC8C6" id="Text Box 981" o:spid="_x0000_s1065" type="#_x0000_t202" style="position:absolute;margin-left:343.3pt;margin-top:.1pt;width:39.95pt;height:21.45pt;z-index:2515338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" filled="f" stroked="f">
                <v:textbox style="mso-fit-shape-to-text:t">
                  <w:txbxContent>
                    <w:p w14:paraId="394E7C20" w14:textId="1A275A7F" w:rsidR="008B2FED" w:rsidRPr="00F365D8" w:rsidRDefault="002203B3" w:rsidP="003B196F"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σ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max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14:paraId="42382E28" w14:textId="7427BD6C" w:rsidR="00533205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536896" behindDoc="0" locked="0" layoutInCell="1" allowOverlap="1" wp14:anchorId="0BB50B15" wp14:editId="6835D48B">
                <wp:simplePos x="0" y="0"/>
                <wp:positionH relativeFrom="column">
                  <wp:posOffset>2952115</wp:posOffset>
                </wp:positionH>
                <wp:positionV relativeFrom="paragraph">
                  <wp:posOffset>59055</wp:posOffset>
                </wp:positionV>
                <wp:extent cx="738505" cy="499745"/>
                <wp:effectExtent l="0" t="4445" r="0" b="635"/>
                <wp:wrapNone/>
                <wp:docPr id="371" name="Text Box 9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8505" cy="4997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FDE1A2E" w14:textId="77777777" w:rsidR="008B2FED" w:rsidRPr="002268F6" w:rsidRDefault="008B2FED">
                            <w:pPr>
                              <w:rPr>
                                <w:rFonts w:ascii="Arial Narrow" w:hAnsi="Arial Narrow"/>
                              </w:rPr>
                            </w:pPr>
                            <w:proofErr w:type="gramStart"/>
                            <w:r w:rsidRPr="002268F6">
                              <w:rPr>
                                <w:rFonts w:ascii="Arial Narrow" w:hAnsi="Arial Narrow"/>
                              </w:rPr>
                              <w:t>z</w:t>
                            </w:r>
                            <w:proofErr w:type="gramEnd"/>
                            <w:r w:rsidRPr="002268F6">
                              <w:rPr>
                                <w:rFonts w:ascii="Arial Narrow" w:hAnsi="Arial Narrow"/>
                                <w:vertAlign w:val="subscript"/>
                              </w:rPr>
                              <w:t>1ma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BB50B15" id="Text Box 984" o:spid="_x0000_s1066" type="#_x0000_t202" style="position:absolute;margin-left:232.45pt;margin-top:4.65pt;width:58.15pt;height:39.35pt;z-index:251536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" filled="f" stroked="f">
                <v:textbox>
                  <w:txbxContent>
                    <w:p w14:paraId="7FDE1A2E" w14:textId="77777777" w:rsidR="008B2FED" w:rsidRPr="002268F6" w:rsidRDefault="008B2FED">
                      <w:pPr>
                        <w:rPr>
                          <w:rFonts w:ascii="Arial Narrow" w:hAnsi="Arial Narrow"/>
                        </w:rPr>
                      </w:pPr>
                      <w:proofErr w:type="gramStart"/>
                      <w:r w:rsidRPr="002268F6">
                        <w:rPr>
                          <w:rFonts w:ascii="Arial Narrow" w:hAnsi="Arial Narrow"/>
                        </w:rPr>
                        <w:t>z</w:t>
                      </w:r>
                      <w:proofErr w:type="gramEnd"/>
                      <w:r w:rsidRPr="002268F6">
                        <w:rPr>
                          <w:rFonts w:ascii="Arial Narrow" w:hAnsi="Arial Narrow"/>
                          <w:vertAlign w:val="subscript"/>
                        </w:rPr>
                        <w:t>1max</w:t>
                      </w:r>
                    </w:p>
                  </w:txbxContent>
                </v:textbox>
              </v:shape>
            </w:pict>
          </mc:Fallback>
        </mc:AlternateContent>
      </w:r>
    </w:p>
    <w:p w14:paraId="004F95CB" w14:textId="206C8069" w:rsidR="00533205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93920" behindDoc="0" locked="0" layoutInCell="1" allowOverlap="1" wp14:anchorId="3B76CC1E" wp14:editId="6F9774E6">
                <wp:simplePos x="0" y="0"/>
                <wp:positionH relativeFrom="column">
                  <wp:posOffset>258445</wp:posOffset>
                </wp:positionH>
                <wp:positionV relativeFrom="paragraph">
                  <wp:posOffset>1905</wp:posOffset>
                </wp:positionV>
                <wp:extent cx="1606550" cy="734695"/>
                <wp:effectExtent l="0" t="0" r="3810" b="1905"/>
                <wp:wrapNone/>
                <wp:docPr id="370" name="Text Box 15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6550" cy="7346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899EEFB" w14:textId="69FBC283" w:rsidR="009045CF" w:rsidRDefault="00F365D8">
                            <w:r w:rsidRPr="0057394B">
                              <w:rPr>
                                <w:noProof/>
                              </w:rPr>
                              <w:drawing>
                                <wp:inline distT="0" distB="0" distL="0" distR="0" wp14:anchorId="3D415BFF" wp14:editId="5C9562CA">
                                  <wp:extent cx="1412875" cy="629285"/>
                                  <wp:effectExtent l="0" t="0" r="0" b="0"/>
                                  <wp:docPr id="16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12875" cy="6292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76CC1E" id="Text Box 1507" o:spid="_x0000_s1067" type="#_x0000_t202" style="position:absolute;margin-left:20.35pt;margin-top:.15pt;width:126.5pt;height:57.85pt;z-index:251793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" filled="f" stroked="f">
                <v:textbox>
                  <w:txbxContent>
                    <w:p w14:paraId="2899EEFB" w14:textId="69FBC283" w:rsidR="009045CF" w:rsidRDefault="00F365D8">
                      <w:r w:rsidRPr="0057394B">
                        <w:rPr>
                          <w:noProof/>
                        </w:rPr>
                        <w:drawing>
                          <wp:inline distT="0" distB="0" distL="0" distR="0" wp14:anchorId="3D415BFF" wp14:editId="5C9562CA">
                            <wp:extent cx="1412875" cy="629285"/>
                            <wp:effectExtent l="0" t="0" r="0" b="0"/>
                            <wp:docPr id="16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mag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12875" cy="6292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08323762" w14:textId="47319969" w:rsidR="00533205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542016" behindDoc="0" locked="0" layoutInCell="1" allowOverlap="1" wp14:anchorId="57816A2C" wp14:editId="3EDD3471">
                <wp:simplePos x="0" y="0"/>
                <wp:positionH relativeFrom="column">
                  <wp:posOffset>2334260</wp:posOffset>
                </wp:positionH>
                <wp:positionV relativeFrom="paragraph">
                  <wp:posOffset>100330</wp:posOffset>
                </wp:positionV>
                <wp:extent cx="421640" cy="351790"/>
                <wp:effectExtent l="0" t="1270" r="0" b="0"/>
                <wp:wrapNone/>
                <wp:docPr id="369" name="Text Box 9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1640" cy="3517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18AB1C3" w14:textId="77777777" w:rsidR="008B2FED" w:rsidRPr="002268F6" w:rsidRDefault="008B2FED">
                            <w:pPr>
                              <w:rPr>
                                <w:rFonts w:ascii="Arial Narrow" w:hAnsi="Arial Narrow"/>
                              </w:rPr>
                            </w:pPr>
                            <w:proofErr w:type="gramStart"/>
                            <w:r>
                              <w:rPr>
                                <w:rFonts w:ascii="Arial Narrow" w:hAnsi="Arial Narrow"/>
                              </w:rPr>
                              <w:t>z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7816A2C" id="Text Box 990" o:spid="_x0000_s1068" type="#_x0000_t202" style="position:absolute;margin-left:183.8pt;margin-top:7.9pt;width:33.2pt;height:27.7pt;z-index:251542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" filled="f" stroked="f">
                <v:textbox>
                  <w:txbxContent>
                    <w:p w14:paraId="118AB1C3" w14:textId="77777777" w:rsidR="008B2FED" w:rsidRPr="002268F6" w:rsidRDefault="008B2FED">
                      <w:pPr>
                        <w:rPr>
                          <w:rFonts w:ascii="Arial Narrow" w:hAnsi="Arial Narrow"/>
                        </w:rPr>
                      </w:pPr>
                      <w:proofErr w:type="gramStart"/>
                      <w:r>
                        <w:rPr>
                          <w:rFonts w:ascii="Arial Narrow" w:hAnsi="Arial Narrow"/>
                        </w:rPr>
                        <w:t>z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537920" behindDoc="0" locked="0" layoutInCell="1" allowOverlap="1" wp14:anchorId="1AD2FA92" wp14:editId="1BD0D8B0">
                <wp:simplePos x="0" y="0"/>
                <wp:positionH relativeFrom="column">
                  <wp:posOffset>2376170</wp:posOffset>
                </wp:positionH>
                <wp:positionV relativeFrom="paragraph">
                  <wp:posOffset>66040</wp:posOffset>
                </wp:positionV>
                <wp:extent cx="635" cy="949325"/>
                <wp:effectExtent l="12065" t="5080" r="6350" b="7620"/>
                <wp:wrapNone/>
                <wp:docPr id="368" name="Line 9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" cy="9493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FE75B3B" id="Line 985" o:spid="_x0000_s1026" style="position:absolute;flip:y;z-index:251537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7.1pt,5.2pt" to="187.15pt,7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"/>
            </w:pict>
          </mc:Fallback>
        </mc:AlternateContent>
      </w:r>
    </w:p>
    <w:p w14:paraId="09836BA5" w14:textId="6196E845" w:rsidR="00533205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546112" behindDoc="0" locked="0" layoutInCell="1" allowOverlap="1" wp14:anchorId="2AE36BB0" wp14:editId="6B9C2DD3">
                <wp:simplePos x="0" y="0"/>
                <wp:positionH relativeFrom="column">
                  <wp:posOffset>3619500</wp:posOffset>
                </wp:positionH>
                <wp:positionV relativeFrom="paragraph">
                  <wp:posOffset>60325</wp:posOffset>
                </wp:positionV>
                <wp:extent cx="1045845" cy="411480"/>
                <wp:effectExtent l="7620" t="10795" r="13335" b="6350"/>
                <wp:wrapNone/>
                <wp:docPr id="367" name="Line 9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045845" cy="4114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AAE8FFD" id="Line 995" o:spid="_x0000_s1026" style="position:absolute;flip:y;z-index:251546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5pt,4.75pt" to="367.35pt,3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"/>
            </w:pict>
          </mc:Fallback>
        </mc:AlternateContent>
      </w: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545088" behindDoc="0" locked="0" layoutInCell="1" allowOverlap="1" wp14:anchorId="71A6FEB3" wp14:editId="28959056">
                <wp:simplePos x="0" y="0"/>
                <wp:positionH relativeFrom="column">
                  <wp:posOffset>3006090</wp:posOffset>
                </wp:positionH>
                <wp:positionV relativeFrom="paragraph">
                  <wp:posOffset>176530</wp:posOffset>
                </wp:positionV>
                <wp:extent cx="738505" cy="499745"/>
                <wp:effectExtent l="3810" t="3175" r="635" b="1905"/>
                <wp:wrapNone/>
                <wp:docPr id="366" name="Text Box 9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8505" cy="4997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A6F5B4C" w14:textId="77777777" w:rsidR="008B2FED" w:rsidRPr="002268F6" w:rsidRDefault="008B2FED">
                            <w:pPr>
                              <w:rPr>
                                <w:rFonts w:ascii="Arial Narrow" w:hAnsi="Arial Narrow"/>
                              </w:rPr>
                            </w:pPr>
                            <w:r w:rsidRPr="002268F6">
                              <w:rPr>
                                <w:rFonts w:ascii="Arial Narrow" w:hAnsi="Arial Narrow"/>
                              </w:rPr>
                              <w:t>Z</w:t>
                            </w:r>
                            <w:r>
                              <w:rPr>
                                <w:rFonts w:ascii="Arial Narrow" w:hAnsi="Arial Narrow"/>
                                <w:vertAlign w:val="subscript"/>
                              </w:rPr>
                              <w:t>2</w:t>
                            </w:r>
                            <w:r w:rsidRPr="002268F6">
                              <w:rPr>
                                <w:rFonts w:ascii="Arial Narrow" w:hAnsi="Arial Narrow"/>
                                <w:vertAlign w:val="subscript"/>
                              </w:rPr>
                              <w:t>ma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A6FEB3" id="Text Box 993" o:spid="_x0000_s1069" type="#_x0000_t202" style="position:absolute;margin-left:236.7pt;margin-top:13.9pt;width:58.15pt;height:39.35pt;z-index:251545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" filled="f" stroked="f">
                <v:textbox>
                  <w:txbxContent>
                    <w:p w14:paraId="6A6F5B4C" w14:textId="77777777" w:rsidR="008B2FED" w:rsidRPr="002268F6" w:rsidRDefault="008B2FED">
                      <w:pPr>
                        <w:rPr>
                          <w:rFonts w:ascii="Arial Narrow" w:hAnsi="Arial Narrow"/>
                        </w:rPr>
                      </w:pPr>
                      <w:r w:rsidRPr="002268F6">
                        <w:rPr>
                          <w:rFonts w:ascii="Arial Narrow" w:hAnsi="Arial Narrow"/>
                        </w:rPr>
                        <w:t>Z</w:t>
                      </w:r>
                      <w:r>
                        <w:rPr>
                          <w:rFonts w:ascii="Arial Narrow" w:hAnsi="Arial Narrow"/>
                          <w:vertAlign w:val="subscript"/>
                        </w:rPr>
                        <w:t>2</w:t>
                      </w:r>
                      <w:r w:rsidRPr="002268F6">
                        <w:rPr>
                          <w:rFonts w:ascii="Arial Narrow" w:hAnsi="Arial Narrow"/>
                          <w:vertAlign w:val="subscript"/>
                        </w:rPr>
                        <w:t>ma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544064" behindDoc="0" locked="0" layoutInCell="1" allowOverlap="1" wp14:anchorId="2E8608F9" wp14:editId="783774FF">
                <wp:simplePos x="0" y="0"/>
                <wp:positionH relativeFrom="column">
                  <wp:posOffset>3414395</wp:posOffset>
                </wp:positionH>
                <wp:positionV relativeFrom="paragraph">
                  <wp:posOffset>165100</wp:posOffset>
                </wp:positionV>
                <wp:extent cx="635" cy="639445"/>
                <wp:effectExtent l="59690" t="20320" r="63500" b="16510"/>
                <wp:wrapNone/>
                <wp:docPr id="365" name="Line 9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" cy="639445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 type="arrow" w="sm" len="lg"/>
                          <a:tailEnd type="arrow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11C26FB" id="Line 992" o:spid="_x0000_s1026" style="position:absolute;flip:y;z-index:251544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8.85pt,13pt" to="268.9pt,6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" strokeweight=".25pt">
                <v:stroke startarrow="open" startarrowwidth="narrow" startarrowlength="long" endarrow="open" endarrowwidth="narrow" endarrowlength="long"/>
              </v:line>
            </w:pict>
          </mc:Fallback>
        </mc:AlternateContent>
      </w: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534848" behindDoc="0" locked="0" layoutInCell="1" allowOverlap="1" wp14:anchorId="6712FA51" wp14:editId="5C8F3176">
                <wp:simplePos x="0" y="0"/>
                <wp:positionH relativeFrom="column">
                  <wp:posOffset>3234055</wp:posOffset>
                </wp:positionH>
                <wp:positionV relativeFrom="paragraph">
                  <wp:posOffset>101600</wp:posOffset>
                </wp:positionV>
                <wp:extent cx="1343660" cy="379730"/>
                <wp:effectExtent l="12700" t="13970" r="5715" b="6350"/>
                <wp:wrapNone/>
                <wp:docPr id="364" name="Line 9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43660" cy="37973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71E30C7" id="Line 982" o:spid="_x0000_s1026" style="position:absolute;z-index:251534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4.65pt,8pt" to="360.45pt,3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"/>
            </w:pict>
          </mc:Fallback>
        </mc:AlternateContent>
      </w:r>
    </w:p>
    <w:p w14:paraId="11C54DE9" w14:textId="4B935A3C" w:rsidR="00533205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548160" behindDoc="0" locked="0" layoutInCell="1" allowOverlap="1" wp14:anchorId="5E19E8AA" wp14:editId="678099A6">
                <wp:simplePos x="0" y="0"/>
                <wp:positionH relativeFrom="column">
                  <wp:posOffset>4187190</wp:posOffset>
                </wp:positionH>
                <wp:positionV relativeFrom="paragraph">
                  <wp:posOffset>130175</wp:posOffset>
                </wp:positionV>
                <wp:extent cx="1186180" cy="520700"/>
                <wp:effectExtent l="80010" t="73025" r="10160" b="15875"/>
                <wp:wrapNone/>
                <wp:docPr id="363" name="Freeform 9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86180" cy="520700"/>
                        </a:xfrm>
                        <a:custGeom>
                          <a:avLst/>
                          <a:gdLst>
                            <a:gd name="T0" fmla="*/ 1868 w 1868"/>
                            <a:gd name="T1" fmla="*/ 820 h 820"/>
                            <a:gd name="T2" fmla="*/ 528 w 1868"/>
                            <a:gd name="T3" fmla="*/ 820 h 820"/>
                            <a:gd name="T4" fmla="*/ 0 w 1868"/>
                            <a:gd name="T5" fmla="*/ 0 h 82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868" h="820">
                              <a:moveTo>
                                <a:pt x="1868" y="820"/>
                              </a:moveTo>
                              <a:lnTo>
                                <a:pt x="528" y="8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12700" cmpd="sng">
                          <a:solidFill>
                            <a:srgbClr val="3366FF"/>
                          </a:solidFill>
                          <a:round/>
                          <a:headEnd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3DB6E47A" id="Freeform 997" o:spid="_x0000_s1026" style="position:absolute;z-index:251548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423.1pt,51.25pt,356.1pt,51.25pt,329.7pt,10.25pt" coordsize="1868,8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" filled="f" strokecolor="#36f" strokeweight="1pt">
                <v:stroke endarrow="oval"/>
                <v:path arrowok="t" o:connecttype="custom" o:connectlocs="1186180,520700;335280,520700;0,0" o:connectangles="0,0,0"/>
              </v:polyline>
            </w:pict>
          </mc:Fallback>
        </mc:AlternateContent>
      </w:r>
    </w:p>
    <w:p w14:paraId="594A97F9" w14:textId="2DB26229" w:rsidR="00533205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543040" behindDoc="0" locked="0" layoutInCell="1" allowOverlap="1" wp14:anchorId="22FFA989" wp14:editId="362B1431">
                <wp:simplePos x="0" y="0"/>
                <wp:positionH relativeFrom="column">
                  <wp:posOffset>2630170</wp:posOffset>
                </wp:positionH>
                <wp:positionV relativeFrom="paragraph">
                  <wp:posOffset>37465</wp:posOffset>
                </wp:positionV>
                <wp:extent cx="421640" cy="351790"/>
                <wp:effectExtent l="0" t="1270" r="0" b="0"/>
                <wp:wrapNone/>
                <wp:docPr id="362" name="Text Box 9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1640" cy="3517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A2CF737" w14:textId="77777777" w:rsidR="008B2FED" w:rsidRPr="002268F6" w:rsidRDefault="008B2FED">
                            <w:pPr>
                              <w:rPr>
                                <w:rFonts w:ascii="Arial Narrow" w:hAnsi="Arial Narrow"/>
                              </w:rPr>
                            </w:pPr>
                            <w:proofErr w:type="gramStart"/>
                            <w:r>
                              <w:rPr>
                                <w:rFonts w:ascii="Arial Narrow" w:hAnsi="Arial Narrow"/>
                              </w:rPr>
                              <w:t>y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2FFA989" id="Text Box 991" o:spid="_x0000_s1070" type="#_x0000_t202" style="position:absolute;margin-left:207.1pt;margin-top:2.95pt;width:33.2pt;height:27.7pt;z-index:251543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" filled="f" stroked="f">
                <v:textbox>
                  <w:txbxContent>
                    <w:p w14:paraId="3A2CF737" w14:textId="77777777" w:rsidR="008B2FED" w:rsidRPr="002268F6" w:rsidRDefault="008B2FED">
                      <w:pPr>
                        <w:rPr>
                          <w:rFonts w:ascii="Arial Narrow" w:hAnsi="Arial Narrow"/>
                        </w:rPr>
                      </w:pPr>
                      <w:proofErr w:type="gramStart"/>
                      <w:r>
                        <w:rPr>
                          <w:rFonts w:ascii="Arial Narrow" w:hAnsi="Arial Narrow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539968" behindDoc="0" locked="0" layoutInCell="1" allowOverlap="1" wp14:anchorId="4517B633" wp14:editId="3D5E8F82">
                <wp:simplePos x="0" y="0"/>
                <wp:positionH relativeFrom="column">
                  <wp:posOffset>2376805</wp:posOffset>
                </wp:positionH>
                <wp:positionV relativeFrom="paragraph">
                  <wp:posOffset>143510</wp:posOffset>
                </wp:positionV>
                <wp:extent cx="702945" cy="309880"/>
                <wp:effectExtent l="69850" t="12065" r="8255" b="68580"/>
                <wp:wrapNone/>
                <wp:docPr id="361" name="Line 9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702945" cy="3098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567E2A2" id="Line 988" o:spid="_x0000_s1026" style="position:absolute;flip:y;z-index:251539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7.15pt,11.3pt" to="242.5pt,3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">
                <v:stroke startarrow="oval"/>
              </v:line>
            </w:pict>
          </mc:Fallback>
        </mc:AlternateContent>
      </w:r>
    </w:p>
    <w:p w14:paraId="1DB50479" w14:textId="2A8FCFFB" w:rsidR="00533205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547136" behindDoc="0" locked="0" layoutInCell="1" allowOverlap="1" wp14:anchorId="39B59CAB" wp14:editId="69E8FF1C">
                <wp:simplePos x="0" y="0"/>
                <wp:positionH relativeFrom="column">
                  <wp:posOffset>4664710</wp:posOffset>
                </wp:positionH>
                <wp:positionV relativeFrom="paragraph">
                  <wp:posOffset>59690</wp:posOffset>
                </wp:positionV>
                <wp:extent cx="1172210" cy="316865"/>
                <wp:effectExtent l="0" t="0" r="3810" b="1270"/>
                <wp:wrapNone/>
                <wp:docPr id="360" name="Text Box 9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72210" cy="3168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AFFBE70" w14:textId="77777777" w:rsidR="008B2FED" w:rsidRPr="00AF0EFB" w:rsidRDefault="008B2FED">
                            <w:pPr>
                              <w:rPr>
                                <w:rFonts w:ascii="Swis721 LtCn BT" w:hAnsi="Swis721 LtCn BT"/>
                              </w:rPr>
                            </w:pPr>
                            <w:r w:rsidRPr="00AF0EFB">
                              <w:rPr>
                                <w:rFonts w:ascii="Swis721 LtCn BT" w:hAnsi="Swis721 LtCn BT"/>
                              </w:rPr>
                              <w:t>Plan neutr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9B59CAB" id="Text Box 996" o:spid="_x0000_s1071" type="#_x0000_t202" style="position:absolute;margin-left:367.3pt;margin-top:4.7pt;width:92.3pt;height:24.95pt;z-index:251547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" filled="f" stroked="f">
                <v:textbox>
                  <w:txbxContent>
                    <w:p w14:paraId="3AFFBE70" w14:textId="77777777" w:rsidR="008B2FED" w:rsidRPr="00AF0EFB" w:rsidRDefault="008B2FED">
                      <w:pPr>
                        <w:rPr>
                          <w:rFonts w:ascii="Swis721 LtCn BT" w:hAnsi="Swis721 LtCn BT"/>
                        </w:rPr>
                      </w:pPr>
                      <w:r w:rsidRPr="00AF0EFB">
                        <w:rPr>
                          <w:rFonts w:ascii="Swis721 LtCn BT" w:hAnsi="Swis721 LtCn BT"/>
                        </w:rPr>
                        <w:t>Plan neutre</w:t>
                      </w:r>
                    </w:p>
                  </w:txbxContent>
                </v:textbox>
              </v:shape>
            </w:pict>
          </mc:Fallback>
        </mc:AlternateContent>
      </w:r>
    </w:p>
    <w:p w14:paraId="447967B4" w14:textId="14BE080D" w:rsidR="00533205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538944" behindDoc="0" locked="0" layoutInCell="1" allowOverlap="1" wp14:anchorId="0748134F" wp14:editId="43545141">
                <wp:simplePos x="0" y="0"/>
                <wp:positionH relativeFrom="column">
                  <wp:posOffset>2376170</wp:posOffset>
                </wp:positionH>
                <wp:positionV relativeFrom="paragraph">
                  <wp:posOffset>88265</wp:posOffset>
                </wp:positionV>
                <wp:extent cx="1125855" cy="308610"/>
                <wp:effectExtent l="12065" t="7620" r="5080" b="7620"/>
                <wp:wrapNone/>
                <wp:docPr id="359" name="Line 9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25855" cy="30861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66A3F18" id="Line 987" o:spid="_x0000_s1026" style="position:absolute;z-index:251538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7.1pt,6.95pt" to="275.75pt,3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"/>
            </w:pict>
          </mc:Fallback>
        </mc:AlternateContent>
      </w:r>
    </w:p>
    <w:p w14:paraId="008C44C1" w14:textId="2000CB16" w:rsidR="00533205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540992" behindDoc="0" locked="0" layoutInCell="1" allowOverlap="1" wp14:anchorId="7319603D" wp14:editId="6A8C3602">
                <wp:simplePos x="0" y="0"/>
                <wp:positionH relativeFrom="column">
                  <wp:posOffset>3234690</wp:posOffset>
                </wp:positionH>
                <wp:positionV relativeFrom="paragraph">
                  <wp:posOffset>165100</wp:posOffset>
                </wp:positionV>
                <wp:extent cx="421640" cy="351790"/>
                <wp:effectExtent l="3810" t="635" r="3175" b="0"/>
                <wp:wrapNone/>
                <wp:docPr id="358" name="Text Box 9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1640" cy="3517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D3A0947" w14:textId="77777777" w:rsidR="008B2FED" w:rsidRPr="002268F6" w:rsidRDefault="008B2FED">
                            <w:pPr>
                              <w:rPr>
                                <w:rFonts w:ascii="Arial Narrow" w:hAnsi="Arial Narrow"/>
                              </w:rPr>
                            </w:pPr>
                            <w:proofErr w:type="gramStart"/>
                            <w:r w:rsidRPr="002268F6">
                              <w:rPr>
                                <w:rFonts w:ascii="Arial Narrow" w:hAnsi="Arial Narrow"/>
                              </w:rP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19603D" id="Text Box 989" o:spid="_x0000_s1072" type="#_x0000_t202" style="position:absolute;margin-left:254.7pt;margin-top:13pt;width:33.2pt;height:27.7pt;z-index:251540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" filled="f" stroked="f">
                <v:textbox>
                  <w:txbxContent>
                    <w:p w14:paraId="3D3A0947" w14:textId="77777777" w:rsidR="008B2FED" w:rsidRPr="002268F6" w:rsidRDefault="008B2FED">
                      <w:pPr>
                        <w:rPr>
                          <w:rFonts w:ascii="Arial Narrow" w:hAnsi="Arial Narrow"/>
                        </w:rPr>
                      </w:pPr>
                      <w:proofErr w:type="gramStart"/>
                      <w:r w:rsidRPr="002268F6">
                        <w:rPr>
                          <w:rFonts w:ascii="Arial Narrow" w:hAnsi="Arial Narrow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14:paraId="203643DB" w14:textId="77777777" w:rsidR="00CF4F06" w:rsidRDefault="00CF4F06" w:rsidP="00DF509B">
      <w:pPr>
        <w:pStyle w:val="Default"/>
        <w:rPr>
          <w:rFonts w:ascii="Swis721 LtCn BT" w:hAnsi="Swis721 LtCn BT"/>
        </w:rPr>
      </w:pPr>
    </w:p>
    <w:p w14:paraId="5CD5F4AF" w14:textId="7029E49D" w:rsidR="00CF4F06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77536" behindDoc="0" locked="0" layoutInCell="1" allowOverlap="1" wp14:anchorId="2F8DFA40" wp14:editId="3FEFDE24">
                <wp:simplePos x="0" y="0"/>
                <wp:positionH relativeFrom="column">
                  <wp:posOffset>2256155</wp:posOffset>
                </wp:positionH>
                <wp:positionV relativeFrom="paragraph">
                  <wp:posOffset>40005</wp:posOffset>
                </wp:positionV>
                <wp:extent cx="1858645" cy="368300"/>
                <wp:effectExtent l="6350" t="12065" r="11430" b="10160"/>
                <wp:wrapNone/>
                <wp:docPr id="357" name="Text Box 14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58645" cy="368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1D63C63" w14:textId="77777777" w:rsidR="008B2FED" w:rsidRPr="00A90DE5" w:rsidRDefault="008B2FED" w:rsidP="006F03CE">
                            <w:pPr>
                              <w:rPr>
                                <w:rFonts w:ascii="Arial Narrow" w:hAnsi="Arial Narrow"/>
                                <w:b/>
                              </w:rPr>
                            </w:pPr>
                            <w:r w:rsidRPr="00A90DE5">
                              <w:rPr>
                                <w:rFonts w:ascii="Arial Narrow" w:hAnsi="Arial Narrow"/>
                                <w:b/>
                              </w:rPr>
                              <w:t>Attention le repère change</w:t>
                            </w:r>
                            <w:r>
                              <w:rPr>
                                <w:rFonts w:ascii="Arial Narrow" w:hAnsi="Arial Narrow"/>
                                <w:b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8DFA40" id="Text Box 1486" o:spid="_x0000_s1073" type="#_x0000_t202" style="position:absolute;margin-left:177.65pt;margin-top:3.15pt;width:146.35pt;height:29pt;z-index:251777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">
                <v:textbox>
                  <w:txbxContent>
                    <w:p w14:paraId="11D63C63" w14:textId="77777777" w:rsidR="008B2FED" w:rsidRPr="00A90DE5" w:rsidRDefault="008B2FED" w:rsidP="006F03CE">
                      <w:pPr>
                        <w:rPr>
                          <w:rFonts w:ascii="Arial Narrow" w:hAnsi="Arial Narrow"/>
                          <w:b/>
                        </w:rPr>
                      </w:pPr>
                      <w:r w:rsidRPr="00A90DE5">
                        <w:rPr>
                          <w:rFonts w:ascii="Arial Narrow" w:hAnsi="Arial Narrow"/>
                          <w:b/>
                        </w:rPr>
                        <w:t>Attention le repère change</w:t>
                      </w:r>
                      <w:r>
                        <w:rPr>
                          <w:rFonts w:ascii="Arial Narrow" w:hAnsi="Arial Narrow"/>
                          <w:b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14:paraId="1718D7E6" w14:textId="77777777" w:rsidR="00CF4F06" w:rsidRDefault="00CF4F06" w:rsidP="00DF509B">
      <w:pPr>
        <w:pStyle w:val="Default"/>
        <w:rPr>
          <w:rFonts w:ascii="Swis721 LtCn BT" w:hAnsi="Swis721 LtCn BT"/>
        </w:rPr>
      </w:pPr>
    </w:p>
    <w:p w14:paraId="2F1F4728" w14:textId="77777777" w:rsidR="00961E29" w:rsidRDefault="00961E29" w:rsidP="00DF509B">
      <w:pPr>
        <w:pStyle w:val="Default"/>
        <w:rPr>
          <w:rFonts w:ascii="Swis721 LtCn BT" w:hAnsi="Swis721 LtCn BT"/>
        </w:rPr>
      </w:pPr>
    </w:p>
    <w:p w14:paraId="5DF990A3" w14:textId="1B57E1D5" w:rsidR="00CF4F06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21216" behindDoc="0" locked="0" layoutInCell="1" allowOverlap="1" wp14:anchorId="74C626EA" wp14:editId="6E0A4722">
                <wp:simplePos x="0" y="0"/>
                <wp:positionH relativeFrom="column">
                  <wp:posOffset>-34925</wp:posOffset>
                </wp:positionH>
                <wp:positionV relativeFrom="paragraph">
                  <wp:posOffset>94615</wp:posOffset>
                </wp:positionV>
                <wp:extent cx="4535170" cy="1215390"/>
                <wp:effectExtent l="10795" t="14605" r="6985" b="8255"/>
                <wp:wrapNone/>
                <wp:docPr id="356" name="Rectangle 13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35170" cy="121539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E36D842" id="Rectangle 1307" o:spid="_x0000_s1026" style="position:absolute;margin-left:-2.75pt;margin-top:7.45pt;width:357.1pt;height:95.7pt;z-index:251721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" filled="f" strokecolor="#36f" strokeweight="1pt"/>
            </w:pict>
          </mc:Fallback>
        </mc:AlternateContent>
      </w: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19168" behindDoc="0" locked="0" layoutInCell="1" allowOverlap="1" wp14:anchorId="70CFCBA7" wp14:editId="22140BB6">
                <wp:simplePos x="0" y="0"/>
                <wp:positionH relativeFrom="column">
                  <wp:posOffset>2064385</wp:posOffset>
                </wp:positionH>
                <wp:positionV relativeFrom="paragraph">
                  <wp:posOffset>147320</wp:posOffset>
                </wp:positionV>
                <wp:extent cx="2562225" cy="1106170"/>
                <wp:effectExtent l="0" t="635" r="4445" b="0"/>
                <wp:wrapNone/>
                <wp:docPr id="355" name="Text Box 13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62225" cy="11061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A90DABC" w14:textId="6A319FE6" w:rsidR="008B2FED" w:rsidRDefault="00F365D8" w:rsidP="0012014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14BF679" wp14:editId="564D2FDA">
                                  <wp:extent cx="2381250" cy="1015365"/>
                                  <wp:effectExtent l="0" t="0" r="0" b="0"/>
                                  <wp:docPr id="11" name="Image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81250" cy="101536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0CFCBA7" id="Text Box 1305" o:spid="_x0000_s1074" type="#_x0000_t202" style="position:absolute;margin-left:162.55pt;margin-top:11.6pt;width:201.75pt;height:87.1pt;z-index:2517191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" stroked="f" strokecolor="#f90">
                <v:textbox style="mso-fit-shape-to-text:t">
                  <w:txbxContent>
                    <w:p w14:paraId="7A90DABC" w14:textId="6A319FE6" w:rsidR="008B2FED" w:rsidRDefault="00F365D8" w:rsidP="00120145">
                      <w:r>
                        <w:rPr>
                          <w:noProof/>
                        </w:rPr>
                        <w:drawing>
                          <wp:inline distT="0" distB="0" distL="0" distR="0" wp14:anchorId="514BF679" wp14:editId="564D2FDA">
                            <wp:extent cx="2381250" cy="1015365"/>
                            <wp:effectExtent l="0" t="0" r="0" b="0"/>
                            <wp:docPr id="11" name="Image 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81250" cy="101536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4A2EA584" w14:textId="712396FF" w:rsidR="00533205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20192" behindDoc="0" locked="0" layoutInCell="1" allowOverlap="1" wp14:anchorId="6EC4AE31" wp14:editId="4F4A5173">
                <wp:simplePos x="0" y="0"/>
                <wp:positionH relativeFrom="column">
                  <wp:posOffset>125730</wp:posOffset>
                </wp:positionH>
                <wp:positionV relativeFrom="paragraph">
                  <wp:posOffset>9525</wp:posOffset>
                </wp:positionV>
                <wp:extent cx="1894205" cy="1038860"/>
                <wp:effectExtent l="0" t="0" r="1270" b="1270"/>
                <wp:wrapNone/>
                <wp:docPr id="354" name="Text Box 13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94205" cy="1038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95E19D4" w14:textId="77777777" w:rsidR="008B2FED" w:rsidRPr="009F4D05" w:rsidRDefault="008B2FED" w:rsidP="00120145">
                            <w:pPr>
                              <w:jc w:val="both"/>
                              <w:rPr>
                                <w:rFonts w:ascii="Swis721 LtCn BT" w:hAnsi="Swis721 LtCn BT"/>
                                <w:sz w:val="22"/>
                              </w:rPr>
                            </w:pPr>
                            <w:r w:rsidRPr="009F4D05">
                              <w:rPr>
                                <w:rFonts w:ascii="Swis721 LtCn BT" w:hAnsi="Swis721 LtCn BT"/>
                                <w:sz w:val="22"/>
                              </w:rPr>
                              <w:t xml:space="preserve">Pour un chargement de type charge ponctuelle centrée avec des fixations rigides aux extrémités, nous </w:t>
                            </w:r>
                            <w:r w:rsidR="00F105CB">
                              <w:rPr>
                                <w:rFonts w:ascii="Swis721 LtCn BT" w:hAnsi="Swis721 LtCn BT"/>
                                <w:sz w:val="22"/>
                              </w:rPr>
                              <w:t>avons</w:t>
                            </w:r>
                            <w:r w:rsidRPr="009F4D05">
                              <w:rPr>
                                <w:rFonts w:ascii="Swis721 LtCn BT" w:hAnsi="Swis721 LtCn BT"/>
                                <w:sz w:val="22"/>
                              </w:rPr>
                              <w:t xml:space="preserve"> la répartition de contrainte suivante 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EC4AE31" id="Text Box 1306" o:spid="_x0000_s1075" type="#_x0000_t202" style="position:absolute;margin-left:9.9pt;margin-top:.75pt;width:149.15pt;height:81.8pt;z-index:251720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" filled="f" stroked="f">
                <v:textbox>
                  <w:txbxContent>
                    <w:p w14:paraId="695E19D4" w14:textId="77777777" w:rsidR="008B2FED" w:rsidRPr="009F4D05" w:rsidRDefault="008B2FED" w:rsidP="00120145">
                      <w:pPr>
                        <w:jc w:val="both"/>
                        <w:rPr>
                          <w:rFonts w:ascii="Swis721 LtCn BT" w:hAnsi="Swis721 LtCn BT"/>
                          <w:sz w:val="22"/>
                        </w:rPr>
                      </w:pPr>
                      <w:r w:rsidRPr="009F4D05">
                        <w:rPr>
                          <w:rFonts w:ascii="Swis721 LtCn BT" w:hAnsi="Swis721 LtCn BT"/>
                          <w:sz w:val="22"/>
                        </w:rPr>
                        <w:t xml:space="preserve">Pour un chargement de type charge ponctuelle centrée avec des fixations rigides aux extrémités, nous </w:t>
                      </w:r>
                      <w:r w:rsidR="00F105CB">
                        <w:rPr>
                          <w:rFonts w:ascii="Swis721 LtCn BT" w:hAnsi="Swis721 LtCn BT"/>
                          <w:sz w:val="22"/>
                        </w:rPr>
                        <w:t>avons</w:t>
                      </w:r>
                      <w:r w:rsidRPr="009F4D05">
                        <w:rPr>
                          <w:rFonts w:ascii="Swis721 LtCn BT" w:hAnsi="Swis721 LtCn BT"/>
                          <w:sz w:val="22"/>
                        </w:rPr>
                        <w:t xml:space="preserve"> la répartition de contrainte suivante :</w:t>
                      </w:r>
                    </w:p>
                  </w:txbxContent>
                </v:textbox>
              </v:shape>
            </w:pict>
          </mc:Fallback>
        </mc:AlternateContent>
      </w:r>
    </w:p>
    <w:p w14:paraId="7A908CCB" w14:textId="35392F42" w:rsidR="00897FEB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29408" behindDoc="0" locked="0" layoutInCell="1" allowOverlap="1" wp14:anchorId="0A5B76A1" wp14:editId="16361E68">
                <wp:simplePos x="0" y="0"/>
                <wp:positionH relativeFrom="column">
                  <wp:posOffset>5332095</wp:posOffset>
                </wp:positionH>
                <wp:positionV relativeFrom="paragraph">
                  <wp:posOffset>-3175</wp:posOffset>
                </wp:positionV>
                <wp:extent cx="1380490" cy="1307465"/>
                <wp:effectExtent l="15240" t="15240" r="13970" b="10795"/>
                <wp:wrapNone/>
                <wp:docPr id="353" name="Text Box 1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0490" cy="13074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91B9174" w14:textId="3196A21B" w:rsidR="008B2FED" w:rsidRDefault="00F365D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A3B5632" wp14:editId="5157D517">
                                  <wp:extent cx="1187450" cy="1205230"/>
                                  <wp:effectExtent l="0" t="0" r="0" b="0"/>
                                  <wp:docPr id="12" name="Image 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87450" cy="120523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A5B76A1" id="Text Box 1316" o:spid="_x0000_s1076" type="#_x0000_t202" style="position:absolute;margin-left:419.85pt;margin-top:-.25pt;width:108.7pt;height:102.95pt;z-index:2517294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" strokecolor="#36f" strokeweight="1pt">
                <v:textbox style="mso-fit-shape-to-text:t">
                  <w:txbxContent>
                    <w:p w14:paraId="791B9174" w14:textId="3196A21B" w:rsidR="008B2FED" w:rsidRDefault="00F365D8">
                      <w:r>
                        <w:rPr>
                          <w:noProof/>
                        </w:rPr>
                        <w:drawing>
                          <wp:inline distT="0" distB="0" distL="0" distR="0" wp14:anchorId="6A3B5632" wp14:editId="5157D517">
                            <wp:extent cx="1187450" cy="1205230"/>
                            <wp:effectExtent l="0" t="0" r="0" b="0"/>
                            <wp:docPr id="12" name="Image 1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87450" cy="120523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167651C4" w14:textId="77777777" w:rsidR="00897FEB" w:rsidRDefault="00897FEB" w:rsidP="00DF509B">
      <w:pPr>
        <w:pStyle w:val="Default"/>
        <w:rPr>
          <w:rFonts w:ascii="Swis721 LtCn BT" w:hAnsi="Swis721 LtCn BT"/>
        </w:rPr>
      </w:pPr>
    </w:p>
    <w:p w14:paraId="542B9628" w14:textId="77777777" w:rsidR="00897FEB" w:rsidRDefault="00897FEB" w:rsidP="00DF509B">
      <w:pPr>
        <w:pStyle w:val="Default"/>
        <w:rPr>
          <w:rFonts w:ascii="Swis721 LtCn BT" w:hAnsi="Swis721 LtCn BT"/>
        </w:rPr>
      </w:pPr>
    </w:p>
    <w:p w14:paraId="272C6116" w14:textId="77777777" w:rsidR="00897FEB" w:rsidRDefault="00897FEB" w:rsidP="00DF509B">
      <w:pPr>
        <w:pStyle w:val="Default"/>
        <w:rPr>
          <w:rFonts w:ascii="Swis721 LtCn BT" w:hAnsi="Swis721 LtCn BT"/>
        </w:rPr>
      </w:pPr>
    </w:p>
    <w:p w14:paraId="6C9559B0" w14:textId="77777777" w:rsidR="009F4D05" w:rsidRDefault="009F4D05" w:rsidP="00DF509B">
      <w:pPr>
        <w:pStyle w:val="Default"/>
        <w:rPr>
          <w:rFonts w:ascii="Swis721 LtCn BT" w:hAnsi="Swis721 LtCn BT"/>
        </w:rPr>
      </w:pPr>
    </w:p>
    <w:p w14:paraId="389EA6D4" w14:textId="77777777" w:rsidR="009F4D05" w:rsidRDefault="009F4D05" w:rsidP="00DF509B">
      <w:pPr>
        <w:pStyle w:val="Default"/>
        <w:rPr>
          <w:rFonts w:ascii="Swis721 LtCn BT" w:hAnsi="Swis721 LtCn BT"/>
        </w:rPr>
      </w:pPr>
    </w:p>
    <w:p w14:paraId="3972F074" w14:textId="0EEA684B" w:rsidR="00897FEB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30432" behindDoc="0" locked="0" layoutInCell="1" allowOverlap="1" wp14:anchorId="71E2B675" wp14:editId="6C1F7C24">
                <wp:simplePos x="0" y="0"/>
                <wp:positionH relativeFrom="column">
                  <wp:posOffset>1313815</wp:posOffset>
                </wp:positionH>
                <wp:positionV relativeFrom="paragraph">
                  <wp:posOffset>90170</wp:posOffset>
                </wp:positionV>
                <wp:extent cx="3996690" cy="719455"/>
                <wp:effectExtent l="0" t="0" r="0" b="0"/>
                <wp:wrapNone/>
                <wp:docPr id="352" name="Text Box 13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96690" cy="7194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33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6675FE5" w14:textId="77777777" w:rsidR="008B2FED" w:rsidRPr="009F4D05" w:rsidRDefault="008B2FED" w:rsidP="009F4D05">
                            <w:pPr>
                              <w:jc w:val="both"/>
                              <w:rPr>
                                <w:rFonts w:ascii="Swis721 LtCn BT" w:hAnsi="Swis721 LtCn BT"/>
                                <w:sz w:val="20"/>
                              </w:rPr>
                            </w:pPr>
                            <w:r w:rsidRPr="009F4D05">
                              <w:rPr>
                                <w:rFonts w:ascii="Swis721 LtCn BT" w:hAnsi="Swis721 LtCn BT"/>
                                <w:sz w:val="20"/>
                              </w:rPr>
                              <w:t xml:space="preserve">Comme la contrainte la plus importante </w:t>
                            </w:r>
                            <w:r w:rsidR="00BD7C82">
                              <w:rPr>
                                <w:rFonts w:ascii="Swis721 LtCn BT" w:hAnsi="Swis721 LtCn BT"/>
                                <w:sz w:val="20"/>
                              </w:rPr>
                              <w:t>est située</w:t>
                            </w:r>
                            <w:r w:rsidRPr="009F4D05">
                              <w:rPr>
                                <w:rFonts w:ascii="Swis721 LtCn BT" w:hAnsi="Swis721 LtCn BT"/>
                                <w:sz w:val="20"/>
                              </w:rPr>
                              <w:t xml:space="preserve"> dans les ailes, il est toujours interdit de les pe</w:t>
                            </w:r>
                            <w:r>
                              <w:rPr>
                                <w:rFonts w:ascii="Swis721 LtCn BT" w:hAnsi="Swis721 LtCn BT"/>
                                <w:sz w:val="20"/>
                              </w:rPr>
                              <w:t>r</w:t>
                            </w:r>
                            <w:r w:rsidRPr="009F4D05">
                              <w:rPr>
                                <w:rFonts w:ascii="Swis721 LtCn BT" w:hAnsi="Swis721 LtCn BT"/>
                                <w:sz w:val="20"/>
                              </w:rPr>
                              <w:t xml:space="preserve">cer : il </w:t>
                            </w:r>
                            <w:r>
                              <w:rPr>
                                <w:rFonts w:ascii="Swis721 LtCn BT" w:hAnsi="Swis721 LtCn BT"/>
                                <w:sz w:val="20"/>
                              </w:rPr>
                              <w:t xml:space="preserve">y aurait localement </w:t>
                            </w:r>
                            <w:r w:rsidR="00BD7C82">
                              <w:rPr>
                                <w:rFonts w:ascii="Swis721 LtCn BT" w:hAnsi="Swis721 LtCn BT"/>
                                <w:sz w:val="20"/>
                              </w:rPr>
                              <w:t xml:space="preserve">une concentration (augmentation) </w:t>
                            </w:r>
                            <w:r>
                              <w:rPr>
                                <w:rFonts w:ascii="Swis721 LtCn BT" w:hAnsi="Swis721 LtCn BT"/>
                                <w:sz w:val="20"/>
                              </w:rPr>
                              <w:t xml:space="preserve">de la contrainte (sauf dans </w:t>
                            </w:r>
                            <w:proofErr w:type="gramStart"/>
                            <w:r>
                              <w:rPr>
                                <w:rFonts w:ascii="Swis721 LtCn BT" w:hAnsi="Swis721 LtCn BT"/>
                                <w:sz w:val="20"/>
                              </w:rPr>
                              <w:t>le porte</w:t>
                            </w:r>
                            <w:proofErr w:type="gramEnd"/>
                            <w:r>
                              <w:rPr>
                                <w:rFonts w:ascii="Swis721 LtCn BT" w:hAnsi="Swis721 LtCn BT"/>
                                <w:sz w:val="20"/>
                              </w:rPr>
                              <w:t xml:space="preserve"> à faux arrière où les efforts sont moins importants)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E2B675" id="Text Box 1318" o:spid="_x0000_s1077" type="#_x0000_t202" style="position:absolute;margin-left:103.45pt;margin-top:7.1pt;width:314.7pt;height:56.65pt;z-index:251730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" stroked="f" strokecolor="#36f">
                <v:textbox>
                  <w:txbxContent>
                    <w:p w14:paraId="16675FE5" w14:textId="77777777" w:rsidR="008B2FED" w:rsidRPr="009F4D05" w:rsidRDefault="008B2FED" w:rsidP="009F4D05">
                      <w:pPr>
                        <w:jc w:val="both"/>
                        <w:rPr>
                          <w:rFonts w:ascii="Swis721 LtCn BT" w:hAnsi="Swis721 LtCn BT"/>
                          <w:sz w:val="20"/>
                        </w:rPr>
                      </w:pPr>
                      <w:r w:rsidRPr="009F4D05">
                        <w:rPr>
                          <w:rFonts w:ascii="Swis721 LtCn BT" w:hAnsi="Swis721 LtCn BT"/>
                          <w:sz w:val="20"/>
                        </w:rPr>
                        <w:t xml:space="preserve">Comme la contrainte la plus importante </w:t>
                      </w:r>
                      <w:r w:rsidR="00BD7C82">
                        <w:rPr>
                          <w:rFonts w:ascii="Swis721 LtCn BT" w:hAnsi="Swis721 LtCn BT"/>
                          <w:sz w:val="20"/>
                        </w:rPr>
                        <w:t>est située</w:t>
                      </w:r>
                      <w:r w:rsidRPr="009F4D05">
                        <w:rPr>
                          <w:rFonts w:ascii="Swis721 LtCn BT" w:hAnsi="Swis721 LtCn BT"/>
                          <w:sz w:val="20"/>
                        </w:rPr>
                        <w:t xml:space="preserve"> dans les ailes, il est toujours interdit de les pe</w:t>
                      </w:r>
                      <w:r>
                        <w:rPr>
                          <w:rFonts w:ascii="Swis721 LtCn BT" w:hAnsi="Swis721 LtCn BT"/>
                          <w:sz w:val="20"/>
                        </w:rPr>
                        <w:t>r</w:t>
                      </w:r>
                      <w:r w:rsidRPr="009F4D05">
                        <w:rPr>
                          <w:rFonts w:ascii="Swis721 LtCn BT" w:hAnsi="Swis721 LtCn BT"/>
                          <w:sz w:val="20"/>
                        </w:rPr>
                        <w:t xml:space="preserve">cer : il </w:t>
                      </w:r>
                      <w:r>
                        <w:rPr>
                          <w:rFonts w:ascii="Swis721 LtCn BT" w:hAnsi="Swis721 LtCn BT"/>
                          <w:sz w:val="20"/>
                        </w:rPr>
                        <w:t xml:space="preserve">y aurait localement </w:t>
                      </w:r>
                      <w:r w:rsidR="00BD7C82">
                        <w:rPr>
                          <w:rFonts w:ascii="Swis721 LtCn BT" w:hAnsi="Swis721 LtCn BT"/>
                          <w:sz w:val="20"/>
                        </w:rPr>
                        <w:t xml:space="preserve">une concentration (augmentation) </w:t>
                      </w:r>
                      <w:r>
                        <w:rPr>
                          <w:rFonts w:ascii="Swis721 LtCn BT" w:hAnsi="Swis721 LtCn BT"/>
                          <w:sz w:val="20"/>
                        </w:rPr>
                        <w:t xml:space="preserve">de la contrainte (sauf dans </w:t>
                      </w:r>
                      <w:proofErr w:type="gramStart"/>
                      <w:r>
                        <w:rPr>
                          <w:rFonts w:ascii="Swis721 LtCn BT" w:hAnsi="Swis721 LtCn BT"/>
                          <w:sz w:val="20"/>
                        </w:rPr>
                        <w:t>le porte</w:t>
                      </w:r>
                      <w:proofErr w:type="gramEnd"/>
                      <w:r>
                        <w:rPr>
                          <w:rFonts w:ascii="Swis721 LtCn BT" w:hAnsi="Swis721 LtCn BT"/>
                          <w:sz w:val="20"/>
                        </w:rPr>
                        <w:t xml:space="preserve"> à faux arrière où les efforts sont moins importants).</w:t>
                      </w:r>
                    </w:p>
                  </w:txbxContent>
                </v:textbox>
              </v:shape>
            </w:pict>
          </mc:Fallback>
        </mc:AlternateContent>
      </w:r>
    </w:p>
    <w:p w14:paraId="097F5907" w14:textId="65BB2EF7" w:rsidR="004E7BE0" w:rsidRDefault="00F365D8" w:rsidP="00CF4F06">
      <w:pPr>
        <w:pStyle w:val="Default"/>
        <w:rPr>
          <w:rFonts w:ascii="Arial Narrow" w:hAnsi="Arial Narrow"/>
          <w:b/>
          <w:szCs w:val="20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31456" behindDoc="0" locked="0" layoutInCell="1" allowOverlap="1" wp14:anchorId="217E9AA5" wp14:editId="47D23154">
                <wp:simplePos x="0" y="0"/>
                <wp:positionH relativeFrom="column">
                  <wp:posOffset>1684020</wp:posOffset>
                </wp:positionH>
                <wp:positionV relativeFrom="paragraph">
                  <wp:posOffset>66040</wp:posOffset>
                </wp:positionV>
                <wp:extent cx="3994785" cy="493395"/>
                <wp:effectExtent l="5715" t="10795" r="9525" b="10160"/>
                <wp:wrapNone/>
                <wp:docPr id="351" name="Freeform 13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994785" cy="493395"/>
                        </a:xfrm>
                        <a:custGeom>
                          <a:avLst/>
                          <a:gdLst>
                            <a:gd name="T0" fmla="*/ 0 w 6291"/>
                            <a:gd name="T1" fmla="*/ 362 h 362"/>
                            <a:gd name="T2" fmla="*/ 6291 w 6291"/>
                            <a:gd name="T3" fmla="*/ 362 h 362"/>
                            <a:gd name="T4" fmla="*/ 6291 w 6291"/>
                            <a:gd name="T5" fmla="*/ 0 h 36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6291" h="362">
                              <a:moveTo>
                                <a:pt x="0" y="362"/>
                              </a:moveTo>
                              <a:lnTo>
                                <a:pt x="6291" y="362"/>
                              </a:lnTo>
                              <a:lnTo>
                                <a:pt x="6291" y="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3366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0BDDDC9" id="Freeform 1319" o:spid="_x0000_s1026" style="position:absolute;margin-left:132.6pt;margin-top:5.2pt;width:314.55pt;height:38.85pt;z-index:251731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6291,3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" path="m,362r6291,l6291,e" filled="f" strokecolor="#36f">
                <v:path arrowok="t" o:connecttype="custom" o:connectlocs="0,493395;3994785,493395;3994785,0" o:connectangles="0,0,0"/>
              </v:shape>
            </w:pict>
          </mc:Fallback>
        </mc:AlternateContent>
      </w:r>
    </w:p>
    <w:p w14:paraId="75870E92" w14:textId="77777777" w:rsidR="00F105CB" w:rsidRDefault="00F105CB" w:rsidP="00CF4F06">
      <w:pPr>
        <w:pStyle w:val="Default"/>
        <w:rPr>
          <w:rFonts w:ascii="Arial Narrow" w:hAnsi="Arial Narrow"/>
          <w:b/>
          <w:szCs w:val="20"/>
        </w:rPr>
      </w:pPr>
    </w:p>
    <w:p w14:paraId="5946FD9C" w14:textId="77777777" w:rsidR="00DC09A8" w:rsidRDefault="00DC09A8" w:rsidP="00CF4F06">
      <w:pPr>
        <w:pStyle w:val="Default"/>
        <w:rPr>
          <w:rFonts w:ascii="Arial Narrow" w:hAnsi="Arial Narrow"/>
          <w:b/>
          <w:szCs w:val="20"/>
        </w:rPr>
      </w:pPr>
    </w:p>
    <w:p w14:paraId="137C2C35" w14:textId="43C8356D" w:rsidR="00CF4F06" w:rsidRPr="00B91094" w:rsidRDefault="00F365D8" w:rsidP="00CF4F06">
      <w:pPr>
        <w:pStyle w:val="Default"/>
        <w:rPr>
          <w:rFonts w:ascii="Arial Narrow" w:hAnsi="Arial Narrow"/>
          <w:b/>
          <w:szCs w:val="20"/>
        </w:rPr>
      </w:pPr>
      <w:r>
        <w:rPr>
          <w:rFonts w:ascii="Swis721 LtCn BT" w:hAnsi="Swis721 LtCn BT"/>
          <w:noProof/>
          <w:sz w:val="20"/>
          <w:szCs w:val="20"/>
        </w:rPr>
        <w:lastRenderedPageBreak/>
        <mc:AlternateContent>
          <mc:Choice Requires="wps">
            <w:drawing>
              <wp:anchor distT="0" distB="0" distL="114300" distR="114300" simplePos="0" relativeHeight="251554304" behindDoc="0" locked="0" layoutInCell="1" allowOverlap="1" wp14:anchorId="10FF7466" wp14:editId="25F504DC">
                <wp:simplePos x="0" y="0"/>
                <wp:positionH relativeFrom="column">
                  <wp:posOffset>4598035</wp:posOffset>
                </wp:positionH>
                <wp:positionV relativeFrom="paragraph">
                  <wp:posOffset>154940</wp:posOffset>
                </wp:positionV>
                <wp:extent cx="1642745" cy="503555"/>
                <wp:effectExtent l="0" t="0" r="0" b="2540"/>
                <wp:wrapNone/>
                <wp:docPr id="350" name="Text Box 10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42745" cy="5035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10B06AE" w14:textId="77777777" w:rsidR="008B2FED" w:rsidRPr="00F43ABB" w:rsidRDefault="008B2FED" w:rsidP="00CF4F06">
                            <w:pPr>
                              <w:jc w:val="center"/>
                              <w:rPr>
                                <w:rFonts w:ascii="Swis721 LtCn BT" w:hAnsi="Swis721 LtCn BT"/>
                              </w:rPr>
                            </w:pPr>
                            <w:r w:rsidRPr="00F43ABB">
                              <w:rPr>
                                <w:rFonts w:ascii="Swis721 LtCn BT" w:hAnsi="Swis721 LtCn BT"/>
                              </w:rPr>
                              <w:t>Charge ponctuelle appliquée au centr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FF7466" id="Text Box 1005" o:spid="_x0000_s1078" type="#_x0000_t202" style="position:absolute;margin-left:362.05pt;margin-top:12.2pt;width:129.35pt;height:39.65pt;z-index:251554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" filled="f" stroked="f">
                <v:textbox>
                  <w:txbxContent>
                    <w:p w14:paraId="410B06AE" w14:textId="77777777" w:rsidR="008B2FED" w:rsidRPr="00F43ABB" w:rsidRDefault="008B2FED" w:rsidP="00CF4F06">
                      <w:pPr>
                        <w:jc w:val="center"/>
                        <w:rPr>
                          <w:rFonts w:ascii="Swis721 LtCn BT" w:hAnsi="Swis721 LtCn BT"/>
                        </w:rPr>
                      </w:pPr>
                      <w:r w:rsidRPr="00F43ABB">
                        <w:rPr>
                          <w:rFonts w:ascii="Swis721 LtCn BT" w:hAnsi="Swis721 LtCn BT"/>
                        </w:rPr>
                        <w:t>Charge ponctuelle appliquée au centre</w:t>
                      </w:r>
                    </w:p>
                  </w:txbxContent>
                </v:textbox>
              </v:shape>
            </w:pict>
          </mc:Fallback>
        </mc:AlternateContent>
      </w:r>
      <w:r w:rsidR="008B1A05">
        <w:rPr>
          <w:rFonts w:ascii="Arial Narrow" w:hAnsi="Arial Narrow"/>
          <w:b/>
          <w:szCs w:val="20"/>
        </w:rPr>
        <w:t>1</w:t>
      </w:r>
      <w:r w:rsidR="00CF4F06">
        <w:rPr>
          <w:rFonts w:ascii="Arial Narrow" w:hAnsi="Arial Narrow"/>
          <w:b/>
          <w:szCs w:val="20"/>
        </w:rPr>
        <w:t>.2</w:t>
      </w:r>
      <w:r w:rsidR="008B1A05">
        <w:rPr>
          <w:rFonts w:ascii="Arial Narrow" w:hAnsi="Arial Narrow"/>
          <w:b/>
          <w:szCs w:val="20"/>
        </w:rPr>
        <w:t>.</w:t>
      </w:r>
      <w:r w:rsidR="00CF4F06">
        <w:rPr>
          <w:rFonts w:ascii="Arial Narrow" w:hAnsi="Arial Narrow"/>
          <w:b/>
          <w:szCs w:val="20"/>
        </w:rPr>
        <w:t xml:space="preserve"> </w:t>
      </w:r>
      <w:r w:rsidR="00CF4F06" w:rsidRPr="00B91094">
        <w:rPr>
          <w:rFonts w:ascii="Arial Narrow" w:hAnsi="Arial Narrow"/>
          <w:b/>
          <w:szCs w:val="20"/>
        </w:rPr>
        <w:t>Les fixations sont souples</w:t>
      </w:r>
    </w:p>
    <w:p w14:paraId="1DB89B43" w14:textId="77777777" w:rsidR="00CF4F06" w:rsidRPr="00CF4F06" w:rsidRDefault="008B1A05" w:rsidP="00CF4F06">
      <w:pPr>
        <w:pStyle w:val="Default"/>
        <w:rPr>
          <w:rFonts w:ascii="Arial Narrow" w:hAnsi="Arial Narrow"/>
          <w:b/>
          <w:szCs w:val="20"/>
        </w:rPr>
      </w:pPr>
      <w:r>
        <w:rPr>
          <w:rFonts w:ascii="Arial Narrow" w:hAnsi="Arial Narrow"/>
          <w:b/>
          <w:szCs w:val="20"/>
        </w:rPr>
        <w:t>1</w:t>
      </w:r>
      <w:r w:rsidR="00CF4F06" w:rsidRPr="00CF4F06">
        <w:rPr>
          <w:rFonts w:ascii="Arial Narrow" w:hAnsi="Arial Narrow"/>
          <w:b/>
          <w:szCs w:val="20"/>
        </w:rPr>
        <w:t>.2.1</w:t>
      </w:r>
      <w:r>
        <w:rPr>
          <w:rFonts w:ascii="Arial Narrow" w:hAnsi="Arial Narrow"/>
          <w:b/>
          <w:szCs w:val="20"/>
        </w:rPr>
        <w:t>.</w:t>
      </w:r>
      <w:r w:rsidR="00CF4F06" w:rsidRPr="00CF4F06">
        <w:rPr>
          <w:rFonts w:ascii="Arial Narrow" w:hAnsi="Arial Narrow"/>
          <w:b/>
          <w:szCs w:val="20"/>
        </w:rPr>
        <w:t xml:space="preserve"> </w:t>
      </w:r>
      <w:r w:rsidR="00404552">
        <w:rPr>
          <w:rFonts w:ascii="Arial Narrow" w:hAnsi="Arial Narrow"/>
          <w:b/>
          <w:szCs w:val="20"/>
        </w:rPr>
        <w:t>Calcul du m</w:t>
      </w:r>
      <w:r w:rsidR="00CF4F06" w:rsidRPr="00CF4F06">
        <w:rPr>
          <w:rFonts w:ascii="Arial Narrow" w:hAnsi="Arial Narrow"/>
          <w:b/>
          <w:szCs w:val="20"/>
        </w:rPr>
        <w:t>oment quadratique</w:t>
      </w:r>
    </w:p>
    <w:p w14:paraId="4E29210C" w14:textId="3C50201D" w:rsidR="00CF4F06" w:rsidRDefault="00F365D8" w:rsidP="00CF4F06">
      <w:pPr>
        <w:pStyle w:val="Default"/>
        <w:rPr>
          <w:rFonts w:ascii="Swis721 LtCn BT" w:hAnsi="Swis721 LtCn BT"/>
          <w:sz w:val="20"/>
          <w:szCs w:val="20"/>
        </w:rPr>
      </w:pPr>
      <w:r>
        <w:rPr>
          <w:rFonts w:ascii="Swis721 LtCn BT" w:hAnsi="Swis721 LtCn BT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560448" behindDoc="0" locked="0" layoutInCell="1" allowOverlap="1" wp14:anchorId="33213955" wp14:editId="683E625B">
                <wp:simplePos x="0" y="0"/>
                <wp:positionH relativeFrom="column">
                  <wp:posOffset>2091690</wp:posOffset>
                </wp:positionH>
                <wp:positionV relativeFrom="paragraph">
                  <wp:posOffset>558165</wp:posOffset>
                </wp:positionV>
                <wp:extent cx="982980" cy="337820"/>
                <wp:effectExtent l="3810" t="0" r="3810" b="0"/>
                <wp:wrapNone/>
                <wp:docPr id="349" name="Text Box 10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82980" cy="3378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C460C9C" w14:textId="77777777" w:rsidR="008B2FED" w:rsidRPr="00F43ABB" w:rsidRDefault="008B2FED" w:rsidP="00CF4F06">
                            <w:pPr>
                              <w:jc w:val="both"/>
                              <w:rPr>
                                <w:rFonts w:ascii="Swis721 LtCn BT" w:hAnsi="Swis721 LtCn BT"/>
                              </w:rPr>
                            </w:pPr>
                            <w:r>
                              <w:rPr>
                                <w:rFonts w:ascii="Swis721 LtCn BT" w:hAnsi="Swis721 LtCn BT"/>
                              </w:rPr>
                              <w:t>Châssi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3213955" id="Text Box 1011" o:spid="_x0000_s1079" type="#_x0000_t202" style="position:absolute;margin-left:164.7pt;margin-top:43.95pt;width:77.4pt;height:26.6pt;z-index:251560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" filled="f" stroked="f">
                <v:textbox>
                  <w:txbxContent>
                    <w:p w14:paraId="6C460C9C" w14:textId="77777777" w:rsidR="008B2FED" w:rsidRPr="00F43ABB" w:rsidRDefault="008B2FED" w:rsidP="00CF4F06">
                      <w:pPr>
                        <w:jc w:val="both"/>
                        <w:rPr>
                          <w:rFonts w:ascii="Swis721 LtCn BT" w:hAnsi="Swis721 LtCn BT"/>
                        </w:rPr>
                      </w:pPr>
                      <w:r>
                        <w:rPr>
                          <w:rFonts w:ascii="Swis721 LtCn BT" w:hAnsi="Swis721 LtCn BT"/>
                        </w:rPr>
                        <w:t>Châssi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562496" behindDoc="0" locked="0" layoutInCell="1" allowOverlap="1" wp14:anchorId="1CA14846" wp14:editId="5B14A20E">
                <wp:simplePos x="0" y="0"/>
                <wp:positionH relativeFrom="column">
                  <wp:posOffset>5901055</wp:posOffset>
                </wp:positionH>
                <wp:positionV relativeFrom="paragraph">
                  <wp:posOffset>500380</wp:posOffset>
                </wp:positionV>
                <wp:extent cx="1294130" cy="337820"/>
                <wp:effectExtent l="3175" t="0" r="0" b="0"/>
                <wp:wrapNone/>
                <wp:docPr id="348" name="Text Box 10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94130" cy="3378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B21D378" w14:textId="77777777" w:rsidR="008B2FED" w:rsidRPr="00F43ABB" w:rsidRDefault="008B2FED" w:rsidP="00CF4F06">
                            <w:pPr>
                              <w:jc w:val="both"/>
                              <w:rPr>
                                <w:rFonts w:ascii="Swis721 LtCn BT" w:hAnsi="Swis721 LtCn BT"/>
                              </w:rPr>
                            </w:pPr>
                            <w:r>
                              <w:rPr>
                                <w:rFonts w:ascii="Swis721 LtCn BT" w:hAnsi="Swis721 LtCn BT"/>
                              </w:rPr>
                              <w:t>Fixation soupl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CA14846" id="Text Box 1013" o:spid="_x0000_s1080" type="#_x0000_t202" style="position:absolute;margin-left:464.65pt;margin-top:39.4pt;width:101.9pt;height:26.6pt;z-index:251562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" filled="f" stroked="f">
                <v:textbox>
                  <w:txbxContent>
                    <w:p w14:paraId="0B21D378" w14:textId="77777777" w:rsidR="008B2FED" w:rsidRPr="00F43ABB" w:rsidRDefault="008B2FED" w:rsidP="00CF4F06">
                      <w:pPr>
                        <w:jc w:val="both"/>
                        <w:rPr>
                          <w:rFonts w:ascii="Swis721 LtCn BT" w:hAnsi="Swis721 LtCn BT"/>
                        </w:rPr>
                      </w:pPr>
                      <w:r>
                        <w:rPr>
                          <w:rFonts w:ascii="Swis721 LtCn BT" w:hAnsi="Swis721 LtCn BT"/>
                        </w:rPr>
                        <w:t>Fixation soupl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563520" behindDoc="0" locked="0" layoutInCell="1" allowOverlap="1" wp14:anchorId="725E6976" wp14:editId="1925EFFC">
                <wp:simplePos x="0" y="0"/>
                <wp:positionH relativeFrom="column">
                  <wp:posOffset>5490845</wp:posOffset>
                </wp:positionH>
                <wp:positionV relativeFrom="paragraph">
                  <wp:posOffset>735965</wp:posOffset>
                </wp:positionV>
                <wp:extent cx="1251585" cy="542925"/>
                <wp:effectExtent l="78740" t="15240" r="12700" b="70485"/>
                <wp:wrapNone/>
                <wp:docPr id="347" name="Freeform 10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251585" cy="542925"/>
                        </a:xfrm>
                        <a:custGeom>
                          <a:avLst/>
                          <a:gdLst>
                            <a:gd name="T0" fmla="*/ 1971 w 1971"/>
                            <a:gd name="T1" fmla="*/ 0 h 855"/>
                            <a:gd name="T2" fmla="*/ 423 w 1971"/>
                            <a:gd name="T3" fmla="*/ 0 h 855"/>
                            <a:gd name="T4" fmla="*/ 0 w 1971"/>
                            <a:gd name="T5" fmla="*/ 855 h 85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971" h="855">
                              <a:moveTo>
                                <a:pt x="1971" y="0"/>
                              </a:moveTo>
                              <a:lnTo>
                                <a:pt x="423" y="0"/>
                              </a:lnTo>
                              <a:lnTo>
                                <a:pt x="0" y="855"/>
                              </a:lnTo>
                            </a:path>
                          </a:pathLst>
                        </a:custGeom>
                        <a:noFill/>
                        <a:ln w="12700" cmpd="sng">
                          <a:solidFill>
                            <a:srgbClr val="3366FF"/>
                          </a:solidFill>
                          <a:round/>
                          <a:headEnd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48F022FB" id="Freeform 1014" o:spid="_x0000_s1026" style="position:absolute;z-index:251563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530.9pt,57.95pt,453.5pt,57.95pt,432.35pt,100.7pt" coordsize="1971,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" filled="f" strokecolor="#36f" strokeweight="1pt">
                <v:stroke endarrow="oval"/>
                <v:path arrowok="t" o:connecttype="custom" o:connectlocs="1251585,0;268605,0;0,542925" o:connectangles="0,0,0"/>
              </v:polyline>
            </w:pict>
          </mc:Fallback>
        </mc:AlternateContent>
      </w:r>
      <w:r>
        <w:rPr>
          <w:rFonts w:ascii="Swis721 LtCn BT" w:hAnsi="Swis721 LtCn BT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561472" behindDoc="0" locked="0" layoutInCell="1" allowOverlap="1" wp14:anchorId="2B00D160" wp14:editId="2056522F">
                <wp:simplePos x="0" y="0"/>
                <wp:positionH relativeFrom="column">
                  <wp:posOffset>2162810</wp:posOffset>
                </wp:positionH>
                <wp:positionV relativeFrom="paragraph">
                  <wp:posOffset>797560</wp:posOffset>
                </wp:positionV>
                <wp:extent cx="1119505" cy="523240"/>
                <wp:effectExtent l="8255" t="10160" r="72390" b="66675"/>
                <wp:wrapNone/>
                <wp:docPr id="346" name="Freeform 10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19505" cy="523240"/>
                        </a:xfrm>
                        <a:custGeom>
                          <a:avLst/>
                          <a:gdLst>
                            <a:gd name="T0" fmla="*/ 0 w 1763"/>
                            <a:gd name="T1" fmla="*/ 0 h 824"/>
                            <a:gd name="T2" fmla="*/ 1532 w 1763"/>
                            <a:gd name="T3" fmla="*/ 0 h 824"/>
                            <a:gd name="T4" fmla="*/ 1763 w 1763"/>
                            <a:gd name="T5" fmla="*/ 824 h 82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763" h="824">
                              <a:moveTo>
                                <a:pt x="0" y="0"/>
                              </a:moveTo>
                              <a:lnTo>
                                <a:pt x="1532" y="0"/>
                              </a:lnTo>
                              <a:lnTo>
                                <a:pt x="1763" y="824"/>
                              </a:lnTo>
                            </a:path>
                          </a:pathLst>
                        </a:custGeom>
                        <a:noFill/>
                        <a:ln w="12700" cmpd="sng">
                          <a:solidFill>
                            <a:srgbClr val="3366FF"/>
                          </a:solidFill>
                          <a:round/>
                          <a:headEnd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1ACD943A" id="Freeform 1012" o:spid="_x0000_s1026" style="position:absolute;z-index:251561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70.3pt,62.8pt,246.9pt,62.8pt,258.45pt,104pt" coordsize="1763,8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" filled="f" strokecolor="#36f" strokeweight="1pt">
                <v:stroke endarrow="oval"/>
                <v:path arrowok="t" o:connecttype="custom" o:connectlocs="0,0;972820,0;1119505,523240" o:connectangles="0,0,0"/>
              </v:polyline>
            </w:pict>
          </mc:Fallback>
        </mc:AlternateContent>
      </w:r>
      <w:r>
        <w:rPr>
          <w:rFonts w:ascii="Arial Narrow" w:hAnsi="Arial Narrow"/>
          <w:b/>
          <w:noProof/>
          <w:szCs w:val="20"/>
        </w:rPr>
        <mc:AlternateContent>
          <mc:Choice Requires="wps">
            <w:drawing>
              <wp:anchor distT="0" distB="0" distL="114300" distR="114300" simplePos="0" relativeHeight="251553280" behindDoc="0" locked="0" layoutInCell="1" allowOverlap="1" wp14:anchorId="596D0CF1" wp14:editId="452D256B">
                <wp:simplePos x="0" y="0"/>
                <wp:positionH relativeFrom="column">
                  <wp:posOffset>2660650</wp:posOffset>
                </wp:positionH>
                <wp:positionV relativeFrom="paragraph">
                  <wp:posOffset>828040</wp:posOffset>
                </wp:positionV>
                <wp:extent cx="3157855" cy="791210"/>
                <wp:effectExtent l="1270" t="2540" r="3175" b="0"/>
                <wp:wrapNone/>
                <wp:docPr id="345" name="Text Box 10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57855" cy="791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5EC6911" w14:textId="24F11A82" w:rsidR="008B2FED" w:rsidRDefault="00F365D8" w:rsidP="00CF4F06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1C3FEE2" wp14:editId="2D014642">
                                  <wp:extent cx="2974975" cy="700405"/>
                                  <wp:effectExtent l="0" t="0" r="0" b="0"/>
                                  <wp:docPr id="20" name="Image 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974975" cy="70040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96D0CF1" id="Text Box 1004" o:spid="_x0000_s1081" type="#_x0000_t202" style="position:absolute;margin-left:209.5pt;margin-top:65.2pt;width:248.65pt;height:62.3pt;z-index:2515532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" filled="f" stroked="f">
                <v:textbox style="mso-fit-shape-to-text:t">
                  <w:txbxContent>
                    <w:p w14:paraId="25EC6911" w14:textId="24F11A82" w:rsidR="008B2FED" w:rsidRDefault="00F365D8" w:rsidP="00CF4F06">
                      <w:r>
                        <w:rPr>
                          <w:noProof/>
                        </w:rPr>
                        <w:drawing>
                          <wp:inline distT="0" distB="0" distL="0" distR="0" wp14:anchorId="21C3FEE2" wp14:editId="2D014642">
                            <wp:extent cx="2974975" cy="700405"/>
                            <wp:effectExtent l="0" t="0" r="0" b="0"/>
                            <wp:docPr id="20" name="Image 2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974975" cy="7004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557376" behindDoc="0" locked="0" layoutInCell="1" allowOverlap="1" wp14:anchorId="479654D0" wp14:editId="0A0B9DF0">
                <wp:simplePos x="0" y="0"/>
                <wp:positionH relativeFrom="column">
                  <wp:posOffset>3124835</wp:posOffset>
                </wp:positionH>
                <wp:positionV relativeFrom="paragraph">
                  <wp:posOffset>1567815</wp:posOffset>
                </wp:positionV>
                <wp:extent cx="2214880" cy="415925"/>
                <wp:effectExtent l="36830" t="66040" r="43815" b="13335"/>
                <wp:wrapNone/>
                <wp:docPr id="344" name="Freeform 10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214880" cy="415925"/>
                        </a:xfrm>
                        <a:custGeom>
                          <a:avLst/>
                          <a:gdLst>
                            <a:gd name="T0" fmla="*/ 0 w 3488"/>
                            <a:gd name="T1" fmla="*/ 54 h 655"/>
                            <a:gd name="T2" fmla="*/ 1493 w 3488"/>
                            <a:gd name="T3" fmla="*/ 655 h 655"/>
                            <a:gd name="T4" fmla="*/ 2310 w 3488"/>
                            <a:gd name="T5" fmla="*/ 655 h 655"/>
                            <a:gd name="T6" fmla="*/ 3488 w 3488"/>
                            <a:gd name="T7" fmla="*/ 0 h 65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3488" h="655">
                              <a:moveTo>
                                <a:pt x="0" y="54"/>
                              </a:moveTo>
                              <a:lnTo>
                                <a:pt x="1493" y="655"/>
                              </a:lnTo>
                              <a:lnTo>
                                <a:pt x="2310" y="655"/>
                              </a:lnTo>
                              <a:lnTo>
                                <a:pt x="3488" y="0"/>
                              </a:lnTo>
                            </a:path>
                          </a:pathLst>
                        </a:custGeom>
                        <a:noFill/>
                        <a:ln w="12700" cmpd="sng">
                          <a:solidFill>
                            <a:srgbClr val="3366FF"/>
                          </a:solidFill>
                          <a:round/>
                          <a:headEnd type="arrow" w="sm" len="lg"/>
                          <a:tailEnd type="arrow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45B1E175" id="Freeform 1008" o:spid="_x0000_s1026" style="position:absolute;z-index:251557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246.05pt,126.15pt,320.7pt,156.2pt,361.55pt,156.2pt,420.45pt,123.45pt" coordsize="3488,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" filled="f" strokecolor="#36f" strokeweight="1pt">
                <v:stroke startarrow="open" startarrowwidth="narrow" startarrowlength="long" endarrow="open" endarrowwidth="narrow" endarrowlength="long"/>
                <v:path arrowok="t" o:connecttype="custom" o:connectlocs="0,34290;948055,415925;1466850,415925;2214880,0" o:connectangles="0,0,0,0"/>
              </v:polyline>
            </w:pict>
          </mc:Fallback>
        </mc:AlternateContent>
      </w:r>
      <w:r>
        <w:rPr>
          <w:rFonts w:ascii="Swis721 LtCn BT" w:hAnsi="Swis721 LtCn BT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556352" behindDoc="0" locked="0" layoutInCell="1" allowOverlap="1" wp14:anchorId="6D40928A" wp14:editId="453B86AE">
                <wp:simplePos x="0" y="0"/>
                <wp:positionH relativeFrom="column">
                  <wp:posOffset>3984625</wp:posOffset>
                </wp:positionH>
                <wp:positionV relativeFrom="paragraph">
                  <wp:posOffset>1752600</wp:posOffset>
                </wp:positionV>
                <wp:extent cx="699135" cy="322580"/>
                <wp:effectExtent l="1270" t="3175" r="4445" b="0"/>
                <wp:wrapNone/>
                <wp:docPr id="343" name="Text Box 10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9135" cy="322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E185F34" w14:textId="77777777" w:rsidR="008B2FED" w:rsidRPr="00F43ABB" w:rsidRDefault="008B2FED" w:rsidP="00CF4F06">
                            <w:pPr>
                              <w:jc w:val="both"/>
                              <w:rPr>
                                <w:rFonts w:ascii="Swis721 LtCn BT" w:hAnsi="Swis721 LtCn BT"/>
                              </w:rPr>
                            </w:pPr>
                            <w:r>
                              <w:rPr>
                                <w:rFonts w:ascii="Swis721 LtCn BT" w:hAnsi="Swis721 LtCn BT"/>
                              </w:rPr>
                              <w:t>Essieu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D40928A" id="Text Box 1007" o:spid="_x0000_s1082" type="#_x0000_t202" style="position:absolute;margin-left:313.75pt;margin-top:138pt;width:55.05pt;height:25.4pt;z-index:251556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" filled="f" stroked="f">
                <v:textbox>
                  <w:txbxContent>
                    <w:p w14:paraId="5E185F34" w14:textId="77777777" w:rsidR="008B2FED" w:rsidRPr="00F43ABB" w:rsidRDefault="008B2FED" w:rsidP="00CF4F06">
                      <w:pPr>
                        <w:jc w:val="both"/>
                        <w:rPr>
                          <w:rFonts w:ascii="Swis721 LtCn BT" w:hAnsi="Swis721 LtCn BT"/>
                        </w:rPr>
                      </w:pPr>
                      <w:r>
                        <w:rPr>
                          <w:rFonts w:ascii="Swis721 LtCn BT" w:hAnsi="Swis721 LtCn BT"/>
                        </w:rPr>
                        <w:t>Essieu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559424" behindDoc="0" locked="0" layoutInCell="1" allowOverlap="1" wp14:anchorId="6142B64F" wp14:editId="4CD46E61">
                <wp:simplePos x="0" y="0"/>
                <wp:positionH relativeFrom="column">
                  <wp:posOffset>2343785</wp:posOffset>
                </wp:positionH>
                <wp:positionV relativeFrom="paragraph">
                  <wp:posOffset>372745</wp:posOffset>
                </wp:positionV>
                <wp:extent cx="1290955" cy="831850"/>
                <wp:effectExtent l="8255" t="13970" r="72390" b="78105"/>
                <wp:wrapNone/>
                <wp:docPr id="342" name="Freeform 10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290955" cy="831850"/>
                        </a:xfrm>
                        <a:custGeom>
                          <a:avLst/>
                          <a:gdLst>
                            <a:gd name="T0" fmla="*/ 0 w 2033"/>
                            <a:gd name="T1" fmla="*/ 0 h 1440"/>
                            <a:gd name="T2" fmla="*/ 1317 w 2033"/>
                            <a:gd name="T3" fmla="*/ 0 h 1440"/>
                            <a:gd name="T4" fmla="*/ 2033 w 2033"/>
                            <a:gd name="T5" fmla="*/ 1440 h 14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033" h="1440">
                              <a:moveTo>
                                <a:pt x="0" y="0"/>
                              </a:moveTo>
                              <a:lnTo>
                                <a:pt x="1317" y="0"/>
                              </a:lnTo>
                              <a:lnTo>
                                <a:pt x="2033" y="1440"/>
                              </a:lnTo>
                            </a:path>
                          </a:pathLst>
                        </a:custGeom>
                        <a:noFill/>
                        <a:ln w="12700" cmpd="sng">
                          <a:solidFill>
                            <a:srgbClr val="3366FF"/>
                          </a:solidFill>
                          <a:round/>
                          <a:headEnd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DA8832" id="Freeform 1010" o:spid="_x0000_s1026" style="position:absolute;margin-left:184.55pt;margin-top:29.35pt;width:101.65pt;height:65.5pt;z-index:251559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033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" path="m,l1317,r716,1440e" filled="f" strokecolor="#36f" strokeweight="1pt">
                <v:stroke endarrow="oval"/>
                <v:path arrowok="t" o:connecttype="custom" o:connectlocs="0,0;836295,0;1290955,831850" o:connectangles="0,0,0"/>
              </v:shape>
            </w:pict>
          </mc:Fallback>
        </mc:AlternateContent>
      </w:r>
      <w:r>
        <w:rPr>
          <w:rFonts w:ascii="Swis721 LtCn BT" w:hAnsi="Swis721 LtCn BT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558400" behindDoc="0" locked="0" layoutInCell="1" allowOverlap="1" wp14:anchorId="5758F068" wp14:editId="0A4130BB">
                <wp:simplePos x="0" y="0"/>
                <wp:positionH relativeFrom="column">
                  <wp:posOffset>2235835</wp:posOffset>
                </wp:positionH>
                <wp:positionV relativeFrom="paragraph">
                  <wp:posOffset>137160</wp:posOffset>
                </wp:positionV>
                <wp:extent cx="982980" cy="337820"/>
                <wp:effectExtent l="0" t="0" r="2540" b="0"/>
                <wp:wrapNone/>
                <wp:docPr id="341" name="Text Box 10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82980" cy="3378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525E17F" w14:textId="77777777" w:rsidR="008B2FED" w:rsidRPr="00F43ABB" w:rsidRDefault="008B2FED" w:rsidP="00CF4F06">
                            <w:pPr>
                              <w:jc w:val="both"/>
                              <w:rPr>
                                <w:rFonts w:ascii="Swis721 LtCn BT" w:hAnsi="Swis721 LtCn BT"/>
                              </w:rPr>
                            </w:pPr>
                            <w:r>
                              <w:rPr>
                                <w:rFonts w:ascii="Swis721 LtCn BT" w:hAnsi="Swis721 LtCn BT"/>
                              </w:rPr>
                              <w:t>Faux châssi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758F068" id="Text Box 1009" o:spid="_x0000_s1083" type="#_x0000_t202" style="position:absolute;margin-left:176.05pt;margin-top:10.8pt;width:77.4pt;height:26.6pt;z-index:251558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" filled="f" stroked="f">
                <v:textbox>
                  <w:txbxContent>
                    <w:p w14:paraId="4525E17F" w14:textId="77777777" w:rsidR="008B2FED" w:rsidRPr="00F43ABB" w:rsidRDefault="008B2FED" w:rsidP="00CF4F06">
                      <w:pPr>
                        <w:jc w:val="both"/>
                        <w:rPr>
                          <w:rFonts w:ascii="Swis721 LtCn BT" w:hAnsi="Swis721 LtCn BT"/>
                        </w:rPr>
                      </w:pPr>
                      <w:r>
                        <w:rPr>
                          <w:rFonts w:ascii="Swis721 LtCn BT" w:hAnsi="Swis721 LtCn BT"/>
                        </w:rPr>
                        <w:t>Faux châssi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555328" behindDoc="0" locked="0" layoutInCell="1" allowOverlap="1" wp14:anchorId="0A0B9B5A" wp14:editId="37272049">
                <wp:simplePos x="0" y="0"/>
                <wp:positionH relativeFrom="column">
                  <wp:posOffset>4272915</wp:posOffset>
                </wp:positionH>
                <wp:positionV relativeFrom="paragraph">
                  <wp:posOffset>243205</wp:posOffset>
                </wp:positionV>
                <wp:extent cx="1594485" cy="821055"/>
                <wp:effectExtent l="80010" t="8255" r="11430" b="75565"/>
                <wp:wrapNone/>
                <wp:docPr id="340" name="Freeform 10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594485" cy="821055"/>
                        </a:xfrm>
                        <a:custGeom>
                          <a:avLst/>
                          <a:gdLst>
                            <a:gd name="T0" fmla="*/ 2511 w 2511"/>
                            <a:gd name="T1" fmla="*/ 0 h 1293"/>
                            <a:gd name="T2" fmla="*/ 771 w 2511"/>
                            <a:gd name="T3" fmla="*/ 0 h 1293"/>
                            <a:gd name="T4" fmla="*/ 0 w 2511"/>
                            <a:gd name="T5" fmla="*/ 1293 h 129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511" h="1293">
                              <a:moveTo>
                                <a:pt x="2511" y="0"/>
                              </a:moveTo>
                              <a:lnTo>
                                <a:pt x="771" y="0"/>
                              </a:lnTo>
                              <a:lnTo>
                                <a:pt x="0" y="1293"/>
                              </a:lnTo>
                            </a:path>
                          </a:pathLst>
                        </a:custGeom>
                        <a:noFill/>
                        <a:ln w="12700" cmpd="sng">
                          <a:solidFill>
                            <a:srgbClr val="3366FF"/>
                          </a:solidFill>
                          <a:round/>
                          <a:headEnd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56BC3153" id="Freeform 1006" o:spid="_x0000_s1026" style="position:absolute;z-index:251555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462pt,19.15pt,375pt,19.15pt,336.45pt,83.8pt" coordsize="2511,12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" filled="f" strokecolor="#36f" strokeweight="1pt">
                <v:stroke endarrow="oval"/>
                <v:path arrowok="t" o:connecttype="custom" o:connectlocs="1594485,0;489585,0;0,821055" o:connectangles="0,0,0"/>
              </v:polyline>
            </w:pict>
          </mc:Fallback>
        </mc:AlternateContent>
      </w:r>
    </w:p>
    <w:p w14:paraId="1AE59CAF" w14:textId="77777777" w:rsidR="00CF4F06" w:rsidRDefault="00CF4F06" w:rsidP="00CF4F06">
      <w:pPr>
        <w:pStyle w:val="Default"/>
        <w:rPr>
          <w:rFonts w:ascii="Swis721 LtCn BT" w:hAnsi="Swis721 LtCn BT"/>
          <w:sz w:val="20"/>
          <w:szCs w:val="20"/>
        </w:rPr>
      </w:pPr>
    </w:p>
    <w:p w14:paraId="75B89873" w14:textId="77777777" w:rsidR="00CF4F06" w:rsidRDefault="00CF4F06" w:rsidP="00CF4F06">
      <w:pPr>
        <w:pStyle w:val="Default"/>
        <w:rPr>
          <w:rFonts w:ascii="Swis721 LtCn BT" w:hAnsi="Swis721 LtCn BT"/>
          <w:sz w:val="20"/>
          <w:szCs w:val="20"/>
        </w:rPr>
      </w:pPr>
    </w:p>
    <w:p w14:paraId="45BD5A6E" w14:textId="77777777" w:rsidR="00CF4F06" w:rsidRDefault="00CF4F06" w:rsidP="00CF4F06">
      <w:pPr>
        <w:pStyle w:val="Default"/>
        <w:rPr>
          <w:rFonts w:ascii="Swis721 LtCn BT" w:hAnsi="Swis721 LtCn BT"/>
          <w:sz w:val="20"/>
          <w:szCs w:val="20"/>
        </w:rPr>
      </w:pPr>
    </w:p>
    <w:p w14:paraId="0C43021C" w14:textId="77777777" w:rsidR="00CF4F06" w:rsidRDefault="00CF4F06" w:rsidP="00CF4F06">
      <w:pPr>
        <w:pStyle w:val="Default"/>
        <w:rPr>
          <w:rFonts w:ascii="Swis721 LtCn BT" w:hAnsi="Swis721 LtCn BT"/>
          <w:sz w:val="20"/>
          <w:szCs w:val="20"/>
        </w:rPr>
      </w:pPr>
    </w:p>
    <w:p w14:paraId="01B49EFA" w14:textId="4911B068" w:rsidR="00CF4F06" w:rsidRDefault="00F365D8" w:rsidP="00CF4F06">
      <w:pPr>
        <w:pStyle w:val="Default"/>
        <w:rPr>
          <w:rFonts w:ascii="Swis721 LtCn BT" w:hAnsi="Swis721 LtCn BT"/>
          <w:sz w:val="20"/>
          <w:szCs w:val="20"/>
        </w:rPr>
      </w:pPr>
      <w:r>
        <w:rPr>
          <w:rFonts w:ascii="Swis721 LtCn BT" w:hAnsi="Swis721 LtCn BT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582976" behindDoc="0" locked="0" layoutInCell="1" allowOverlap="1" wp14:anchorId="7A538FCD" wp14:editId="27B79667">
                <wp:simplePos x="0" y="0"/>
                <wp:positionH relativeFrom="column">
                  <wp:posOffset>-215265</wp:posOffset>
                </wp:positionH>
                <wp:positionV relativeFrom="paragraph">
                  <wp:posOffset>125095</wp:posOffset>
                </wp:positionV>
                <wp:extent cx="2619375" cy="1175385"/>
                <wp:effectExtent l="1905" t="3175" r="0" b="2540"/>
                <wp:wrapNone/>
                <wp:docPr id="339" name="Text Box 10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19375" cy="11753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4D64E29" w14:textId="7ADB6424" w:rsidR="008B2FED" w:rsidRDefault="00F365D8" w:rsidP="00CF4F06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6C74BFE" wp14:editId="0DAB2C9E">
                                  <wp:extent cx="2434590" cy="1086485"/>
                                  <wp:effectExtent l="0" t="0" r="0" b="0"/>
                                  <wp:docPr id="23" name="Image 2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34590" cy="10864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A538FCD" id="Text Box 1035" o:spid="_x0000_s1084" type="#_x0000_t202" style="position:absolute;margin-left:-16.95pt;margin-top:9.85pt;width:206.25pt;height:92.55pt;z-index:2515829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" stroked="f">
                <v:textbox style="mso-fit-shape-to-text:t">
                  <w:txbxContent>
                    <w:p w14:paraId="54D64E29" w14:textId="7ADB6424" w:rsidR="008B2FED" w:rsidRDefault="00F365D8" w:rsidP="00CF4F06">
                      <w:r>
                        <w:rPr>
                          <w:noProof/>
                        </w:rPr>
                        <w:drawing>
                          <wp:inline distT="0" distB="0" distL="0" distR="0" wp14:anchorId="36C74BFE" wp14:editId="0DAB2C9E">
                            <wp:extent cx="2434590" cy="1086485"/>
                            <wp:effectExtent l="0" t="0" r="0" b="0"/>
                            <wp:docPr id="23" name="Image 2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34590" cy="10864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565568" behindDoc="0" locked="0" layoutInCell="1" allowOverlap="1" wp14:anchorId="72C0AFF1" wp14:editId="66FCA062">
                <wp:simplePos x="0" y="0"/>
                <wp:positionH relativeFrom="column">
                  <wp:posOffset>5618480</wp:posOffset>
                </wp:positionH>
                <wp:positionV relativeFrom="paragraph">
                  <wp:posOffset>94615</wp:posOffset>
                </wp:positionV>
                <wp:extent cx="321310" cy="644525"/>
                <wp:effectExtent l="6350" t="10795" r="5715" b="11430"/>
                <wp:wrapNone/>
                <wp:docPr id="338" name="Rectangle 10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1310" cy="6445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42AC5BA" id="Rectangle 1016" o:spid="_x0000_s1026" style="position:absolute;margin-left:442.4pt;margin-top:7.45pt;width:25.3pt;height:50.75pt;z-index:251565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" filled="f" strokecolor="#36f"/>
            </w:pict>
          </mc:Fallback>
        </mc:AlternateContent>
      </w:r>
    </w:p>
    <w:p w14:paraId="09439625" w14:textId="77777777" w:rsidR="00CF4F06" w:rsidRDefault="00CF4F06" w:rsidP="00CF4F06">
      <w:pPr>
        <w:pStyle w:val="Default"/>
        <w:rPr>
          <w:rFonts w:ascii="Swis721 LtCn BT" w:hAnsi="Swis721 LtCn BT"/>
          <w:sz w:val="20"/>
          <w:szCs w:val="20"/>
        </w:rPr>
      </w:pPr>
    </w:p>
    <w:p w14:paraId="00E3BB33" w14:textId="77777777" w:rsidR="00CF4F06" w:rsidRDefault="00CF4F06" w:rsidP="00CF4F06">
      <w:pPr>
        <w:pStyle w:val="Default"/>
        <w:rPr>
          <w:rFonts w:ascii="Swis721 LtCn BT" w:hAnsi="Swis721 LtCn BT"/>
          <w:sz w:val="20"/>
          <w:szCs w:val="20"/>
        </w:rPr>
      </w:pPr>
    </w:p>
    <w:p w14:paraId="3B914F03" w14:textId="77777777" w:rsidR="00CF4F06" w:rsidRDefault="00CF4F06" w:rsidP="00CF4F06">
      <w:pPr>
        <w:pStyle w:val="Default"/>
        <w:rPr>
          <w:rFonts w:ascii="Swis721 LtCn BT" w:hAnsi="Swis721 LtCn BT"/>
          <w:sz w:val="20"/>
          <w:szCs w:val="20"/>
        </w:rPr>
      </w:pPr>
    </w:p>
    <w:p w14:paraId="5090F937" w14:textId="474A816A" w:rsidR="00CF4F06" w:rsidRDefault="00F365D8" w:rsidP="00CF4F06">
      <w:pPr>
        <w:pStyle w:val="Default"/>
        <w:rPr>
          <w:rFonts w:ascii="Swis721 LtCn BT" w:hAnsi="Swis721 LtCn BT"/>
          <w:sz w:val="20"/>
          <w:szCs w:val="20"/>
        </w:rPr>
      </w:pPr>
      <w:r>
        <w:rPr>
          <w:rFonts w:ascii="Swis721 LtCn BT" w:hAnsi="Swis721 LtCn BT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567616" behindDoc="0" locked="0" layoutInCell="1" allowOverlap="1" wp14:anchorId="652AB625" wp14:editId="77EC822A">
                <wp:simplePos x="0" y="0"/>
                <wp:positionH relativeFrom="column">
                  <wp:posOffset>3003550</wp:posOffset>
                </wp:positionH>
                <wp:positionV relativeFrom="paragraph">
                  <wp:posOffset>137795</wp:posOffset>
                </wp:positionV>
                <wp:extent cx="2817495" cy="1398905"/>
                <wp:effectExtent l="10795" t="15240" r="10160" b="14605"/>
                <wp:wrapNone/>
                <wp:docPr id="337" name="Freeform 10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817495" cy="1398905"/>
                        </a:xfrm>
                        <a:custGeom>
                          <a:avLst/>
                          <a:gdLst>
                            <a:gd name="T0" fmla="*/ 0 w 2359"/>
                            <a:gd name="T1" fmla="*/ 2039 h 2039"/>
                            <a:gd name="T2" fmla="*/ 2359 w 2359"/>
                            <a:gd name="T3" fmla="*/ 2039 h 2039"/>
                            <a:gd name="T4" fmla="*/ 2359 w 2359"/>
                            <a:gd name="T5" fmla="*/ 0 h 203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359" h="2039">
                              <a:moveTo>
                                <a:pt x="0" y="2039"/>
                              </a:moveTo>
                              <a:lnTo>
                                <a:pt x="2359" y="2039"/>
                              </a:lnTo>
                              <a:lnTo>
                                <a:pt x="2359" y="0"/>
                              </a:lnTo>
                            </a:path>
                          </a:pathLst>
                        </a:custGeom>
                        <a:noFill/>
                        <a:ln w="12700" cmpd="sng">
                          <a:solidFill>
                            <a:srgbClr val="3366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70EDF4A" id="Freeform 1018" o:spid="_x0000_s1026" style="position:absolute;margin-left:236.5pt;margin-top:10.85pt;width:221.85pt;height:110.15pt;z-index:251567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359,20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" path="m,2039r2359,l2359,e" filled="f" strokecolor="#36f" strokeweight="1pt">
                <v:path arrowok="t" o:connecttype="custom" o:connectlocs="0,1398905;2817495,1398905;2817495,0" o:connectangles="0,0,0"/>
              </v:shape>
            </w:pict>
          </mc:Fallback>
        </mc:AlternateContent>
      </w:r>
    </w:p>
    <w:p w14:paraId="64B58A32" w14:textId="77777777" w:rsidR="00CF4F06" w:rsidRDefault="00CF4F06" w:rsidP="00CF4F06">
      <w:pPr>
        <w:pStyle w:val="Default"/>
        <w:rPr>
          <w:rFonts w:ascii="Swis721 LtCn BT" w:hAnsi="Swis721 LtCn BT"/>
          <w:sz w:val="20"/>
          <w:szCs w:val="20"/>
        </w:rPr>
      </w:pPr>
    </w:p>
    <w:p w14:paraId="23838A7D" w14:textId="77777777" w:rsidR="00CF4F06" w:rsidRDefault="00CF4F06" w:rsidP="00CF4F06">
      <w:pPr>
        <w:pStyle w:val="Default"/>
        <w:rPr>
          <w:rFonts w:ascii="Swis721 LtCn BT" w:hAnsi="Swis721 LtCn BT"/>
          <w:sz w:val="20"/>
          <w:szCs w:val="20"/>
        </w:rPr>
      </w:pPr>
    </w:p>
    <w:p w14:paraId="0864AD96" w14:textId="77777777" w:rsidR="00CF4F06" w:rsidRDefault="00CF4F06" w:rsidP="00CF4F06">
      <w:pPr>
        <w:pStyle w:val="Default"/>
        <w:rPr>
          <w:rFonts w:ascii="Swis721 LtCn BT" w:hAnsi="Swis721 LtCn BT"/>
          <w:sz w:val="20"/>
          <w:szCs w:val="20"/>
        </w:rPr>
      </w:pPr>
    </w:p>
    <w:p w14:paraId="1964149C" w14:textId="77777777" w:rsidR="00CF4F06" w:rsidRDefault="00CF4F06" w:rsidP="00CF4F06">
      <w:pPr>
        <w:pStyle w:val="Default"/>
        <w:rPr>
          <w:rFonts w:ascii="Swis721 LtCn BT" w:hAnsi="Swis721 LtCn BT"/>
          <w:sz w:val="20"/>
          <w:szCs w:val="20"/>
        </w:rPr>
      </w:pPr>
    </w:p>
    <w:p w14:paraId="2F77523B" w14:textId="77777777" w:rsidR="00961E29" w:rsidRDefault="00961E29" w:rsidP="00CF4F06">
      <w:pPr>
        <w:pStyle w:val="Default"/>
        <w:rPr>
          <w:rFonts w:ascii="Swis721 LtCn BT" w:hAnsi="Swis721 LtCn BT"/>
          <w:sz w:val="20"/>
          <w:szCs w:val="20"/>
        </w:rPr>
      </w:pPr>
    </w:p>
    <w:p w14:paraId="0F9A65B2" w14:textId="77777777" w:rsidR="00961E29" w:rsidRDefault="00961E29" w:rsidP="00CF4F06">
      <w:pPr>
        <w:pStyle w:val="Default"/>
        <w:rPr>
          <w:rFonts w:ascii="Swis721 LtCn BT" w:hAnsi="Swis721 LtCn BT"/>
          <w:sz w:val="20"/>
          <w:szCs w:val="20"/>
        </w:rPr>
      </w:pPr>
    </w:p>
    <w:p w14:paraId="313C2359" w14:textId="04952B3F" w:rsidR="00CF4F06" w:rsidRDefault="00F365D8" w:rsidP="00CF4F06">
      <w:pPr>
        <w:pStyle w:val="Default"/>
        <w:rPr>
          <w:rFonts w:ascii="Swis721 LtCn BT" w:hAnsi="Swis721 LtCn BT"/>
          <w:sz w:val="20"/>
          <w:szCs w:val="20"/>
        </w:rPr>
      </w:pPr>
      <w:r>
        <w:rPr>
          <w:rFonts w:ascii="Swis721 LtCn BT" w:hAnsi="Swis721 LtCn BT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568640" behindDoc="0" locked="0" layoutInCell="1" allowOverlap="1" wp14:anchorId="329AA48D" wp14:editId="3A5FB450">
                <wp:simplePos x="0" y="0"/>
                <wp:positionH relativeFrom="column">
                  <wp:posOffset>3707130</wp:posOffset>
                </wp:positionH>
                <wp:positionV relativeFrom="paragraph">
                  <wp:posOffset>92075</wp:posOffset>
                </wp:positionV>
                <wp:extent cx="2609850" cy="1374140"/>
                <wp:effectExtent l="9525" t="6985" r="9525" b="9525"/>
                <wp:wrapNone/>
                <wp:docPr id="336" name="Text Box 10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09850" cy="1374140"/>
                        </a:xfrm>
                        <a:prstGeom prst="rect">
                          <a:avLst/>
                        </a:prstGeom>
                        <a:solidFill>
                          <a:srgbClr val="3366FF"/>
                        </a:solidFill>
                        <a:ln w="12700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95FF92D" w14:textId="77777777" w:rsidR="008B2FED" w:rsidRPr="00EA2748" w:rsidRDefault="008B2FED" w:rsidP="00CF4F06">
                            <w:pPr>
                              <w:jc w:val="both"/>
                              <w:rPr>
                                <w:rFonts w:ascii="Swis721 LtCn BT" w:hAnsi="Swis721 LtCn BT"/>
                                <w:color w:val="FFFFFF"/>
                              </w:rPr>
                            </w:pPr>
                            <w:r w:rsidRPr="00EA2748">
                              <w:rPr>
                                <w:rFonts w:ascii="Swis721 LtCn BT" w:hAnsi="Swis721 LtCn BT"/>
                                <w:color w:val="FFFFFF"/>
                              </w:rPr>
                              <w:t>Un faible déplacement entre le faux châssis et le châssis est possible. Les attaches n'encaissent aucun effort de cisaillement entre les 2 profilés. C'est le même phénomène que nous observons lorsque nous superposons des planches les unes contre les autres.</w:t>
                            </w:r>
                          </w:p>
                          <w:p w14:paraId="01E7010D" w14:textId="77777777" w:rsidR="008B2FED" w:rsidRPr="00EA2748" w:rsidRDefault="008B2FED" w:rsidP="00CF4F06">
                            <w:pPr>
                              <w:jc w:val="both"/>
                              <w:rPr>
                                <w:rFonts w:ascii="Swis721 LtCn BT" w:hAnsi="Swis721 LtCn BT"/>
                                <w:color w:val="FFFFFF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29AA48D" id="Text Box 1019" o:spid="_x0000_s1085" type="#_x0000_t202" style="position:absolute;margin-left:291.9pt;margin-top:7.25pt;width:205.5pt;height:108.2pt;z-index:251568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" fillcolor="#36f" strokecolor="#36f" strokeweight="1pt">
                <v:textbox>
                  <w:txbxContent>
                    <w:p w14:paraId="495FF92D" w14:textId="77777777" w:rsidR="008B2FED" w:rsidRPr="00EA2748" w:rsidRDefault="008B2FED" w:rsidP="00CF4F06">
                      <w:pPr>
                        <w:jc w:val="both"/>
                        <w:rPr>
                          <w:rFonts w:ascii="Swis721 LtCn BT" w:hAnsi="Swis721 LtCn BT"/>
                          <w:color w:val="FFFFFF"/>
                        </w:rPr>
                      </w:pPr>
                      <w:r w:rsidRPr="00EA2748">
                        <w:rPr>
                          <w:rFonts w:ascii="Swis721 LtCn BT" w:hAnsi="Swis721 LtCn BT"/>
                          <w:color w:val="FFFFFF"/>
                        </w:rPr>
                        <w:t>Un faible déplacement entre le faux châssis et le châssis est possible. Les attaches n'encaissent aucun effort de cisaillement entre les 2 profilés. C'est le même phénomène que nous observons lorsque nous superposons des planches les unes contre les autres.</w:t>
                      </w:r>
                    </w:p>
                    <w:p w14:paraId="01E7010D" w14:textId="77777777" w:rsidR="008B2FED" w:rsidRPr="00EA2748" w:rsidRDefault="008B2FED" w:rsidP="00CF4F06">
                      <w:pPr>
                        <w:jc w:val="both"/>
                        <w:rPr>
                          <w:rFonts w:ascii="Swis721 LtCn BT" w:hAnsi="Swis721 LtCn BT"/>
                          <w:color w:val="FFFFFF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6B24E452" w14:textId="391FF83F" w:rsidR="00CF4F06" w:rsidRDefault="00F365D8" w:rsidP="00CF4F06">
      <w:pPr>
        <w:pStyle w:val="Default"/>
        <w:rPr>
          <w:rFonts w:ascii="Swis721 LtCn BT" w:hAnsi="Swis721 LtCn BT"/>
          <w:sz w:val="20"/>
          <w:szCs w:val="20"/>
        </w:rPr>
      </w:pPr>
      <w:r>
        <w:rPr>
          <w:rFonts w:ascii="Swis721 LtCn BT" w:hAnsi="Swis721 LtCn BT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564544" behindDoc="0" locked="0" layoutInCell="1" allowOverlap="1" wp14:anchorId="71A77968" wp14:editId="5A0CD3A3">
                <wp:simplePos x="0" y="0"/>
                <wp:positionH relativeFrom="column">
                  <wp:posOffset>725805</wp:posOffset>
                </wp:positionH>
                <wp:positionV relativeFrom="paragraph">
                  <wp:posOffset>76200</wp:posOffset>
                </wp:positionV>
                <wp:extent cx="2459990" cy="1202055"/>
                <wp:effectExtent l="9525" t="9525" r="6985" b="7620"/>
                <wp:wrapNone/>
                <wp:docPr id="335" name="Text Box 10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59990" cy="12020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73B5546" w14:textId="73245781" w:rsidR="008B2FED" w:rsidRDefault="00F365D8" w:rsidP="00CF4F06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715F326" wp14:editId="27473E0E">
                                  <wp:extent cx="2262505" cy="1098550"/>
                                  <wp:effectExtent l="0" t="0" r="0" b="0"/>
                                  <wp:docPr id="21" name="Image 2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62505" cy="10985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A77968" id="Text Box 1015" o:spid="_x0000_s1086" type="#_x0000_t202" style="position:absolute;margin-left:57.15pt;margin-top:6pt;width:193.7pt;height:94.65pt;z-index:2515645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" strokecolor="#36f" strokeweight="1pt">
                <v:textbox style="mso-fit-shape-to-text:t">
                  <w:txbxContent>
                    <w:p w14:paraId="673B5546" w14:textId="73245781" w:rsidR="008B2FED" w:rsidRDefault="00F365D8" w:rsidP="00CF4F06">
                      <w:r>
                        <w:rPr>
                          <w:noProof/>
                        </w:rPr>
                        <w:drawing>
                          <wp:inline distT="0" distB="0" distL="0" distR="0" wp14:anchorId="7715F326" wp14:editId="27473E0E">
                            <wp:extent cx="2262505" cy="1098550"/>
                            <wp:effectExtent l="0" t="0" r="0" b="0"/>
                            <wp:docPr id="21" name="Image 2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62505" cy="10985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01581993" w14:textId="6ECD41FA" w:rsidR="00CF4F06" w:rsidRDefault="00F365D8" w:rsidP="00CF4F06">
      <w:pPr>
        <w:pStyle w:val="Default"/>
        <w:rPr>
          <w:rFonts w:ascii="Swis721 LtCn BT" w:hAnsi="Swis721 LtCn BT"/>
          <w:sz w:val="20"/>
          <w:szCs w:val="20"/>
        </w:rPr>
      </w:pPr>
      <w:r>
        <w:rPr>
          <w:rFonts w:ascii="Swis721 LtCn BT" w:hAnsi="Swis721 LtCn BT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566592" behindDoc="0" locked="0" layoutInCell="1" allowOverlap="1" wp14:anchorId="40E96FDC" wp14:editId="779373C5">
                <wp:simplePos x="0" y="0"/>
                <wp:positionH relativeFrom="column">
                  <wp:posOffset>2663825</wp:posOffset>
                </wp:positionH>
                <wp:positionV relativeFrom="paragraph">
                  <wp:posOffset>95250</wp:posOffset>
                </wp:positionV>
                <wp:extent cx="339725" cy="819150"/>
                <wp:effectExtent l="13970" t="9525" r="8255" b="9525"/>
                <wp:wrapNone/>
                <wp:docPr id="334" name="Rectangle 10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39725" cy="81915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743F3A7" id="Rectangle 1017" o:spid="_x0000_s1026" style="position:absolute;margin-left:209.75pt;margin-top:7.5pt;width:26.75pt;height:64.5pt;z-index:251566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" filled="f" strokecolor="#36f" strokeweight="1pt"/>
            </w:pict>
          </mc:Fallback>
        </mc:AlternateContent>
      </w:r>
    </w:p>
    <w:p w14:paraId="2BD9D294" w14:textId="77777777" w:rsidR="00CF4F06" w:rsidRDefault="00CF4F06" w:rsidP="00CF4F06">
      <w:pPr>
        <w:pStyle w:val="Default"/>
        <w:rPr>
          <w:rFonts w:ascii="Swis721 LtCn BT" w:hAnsi="Swis721 LtCn BT"/>
          <w:sz w:val="20"/>
          <w:szCs w:val="20"/>
        </w:rPr>
      </w:pPr>
    </w:p>
    <w:p w14:paraId="5E7037C1" w14:textId="77777777" w:rsidR="00CF4F06" w:rsidRDefault="00CF4F06" w:rsidP="00CF4F06">
      <w:pPr>
        <w:pStyle w:val="Default"/>
        <w:rPr>
          <w:rFonts w:ascii="Swis721 LtCn BT" w:hAnsi="Swis721 LtCn BT"/>
          <w:sz w:val="20"/>
          <w:szCs w:val="20"/>
        </w:rPr>
      </w:pPr>
    </w:p>
    <w:p w14:paraId="1217D11A" w14:textId="77777777" w:rsidR="00CF4F06" w:rsidRDefault="00CF4F06" w:rsidP="00CF4F06">
      <w:pPr>
        <w:pStyle w:val="Default"/>
        <w:rPr>
          <w:rFonts w:ascii="Swis721 LtCn BT" w:hAnsi="Swis721 LtCn BT"/>
          <w:sz w:val="20"/>
          <w:szCs w:val="20"/>
        </w:rPr>
      </w:pPr>
    </w:p>
    <w:p w14:paraId="36BD967B" w14:textId="77777777" w:rsidR="00CF4F06" w:rsidRDefault="00CF4F06" w:rsidP="00CF4F06">
      <w:pPr>
        <w:pStyle w:val="Default"/>
        <w:rPr>
          <w:rFonts w:ascii="Swis721 LtCn BT" w:hAnsi="Swis721 LtCn BT"/>
          <w:sz w:val="20"/>
          <w:szCs w:val="20"/>
        </w:rPr>
      </w:pPr>
    </w:p>
    <w:p w14:paraId="2242C3D4" w14:textId="77777777" w:rsidR="00CF4F06" w:rsidRDefault="00CF4F06" w:rsidP="00CF4F06">
      <w:pPr>
        <w:pStyle w:val="Default"/>
        <w:rPr>
          <w:rFonts w:ascii="Swis721 LtCn BT" w:hAnsi="Swis721 LtCn BT"/>
          <w:sz w:val="20"/>
          <w:szCs w:val="20"/>
        </w:rPr>
      </w:pPr>
    </w:p>
    <w:p w14:paraId="765F5901" w14:textId="77777777" w:rsidR="00CF4F06" w:rsidRDefault="00CF4F06" w:rsidP="00CF4F06">
      <w:pPr>
        <w:pStyle w:val="Default"/>
        <w:rPr>
          <w:rFonts w:ascii="Swis721 LtCn BT" w:hAnsi="Swis721 LtCn BT"/>
          <w:sz w:val="20"/>
          <w:szCs w:val="20"/>
        </w:rPr>
      </w:pPr>
    </w:p>
    <w:p w14:paraId="42E67605" w14:textId="77777777" w:rsidR="00CF4F06" w:rsidRDefault="00CF4F06" w:rsidP="00CF4F06">
      <w:pPr>
        <w:pStyle w:val="Default"/>
        <w:rPr>
          <w:rFonts w:ascii="Swis721 LtCn BT" w:hAnsi="Swis721 LtCn BT"/>
          <w:sz w:val="20"/>
          <w:szCs w:val="20"/>
        </w:rPr>
      </w:pPr>
    </w:p>
    <w:p w14:paraId="1E4A84FF" w14:textId="77777777" w:rsidR="00CF4F06" w:rsidRDefault="00CF4F06" w:rsidP="00CF4F06">
      <w:pPr>
        <w:pStyle w:val="Default"/>
        <w:rPr>
          <w:rFonts w:ascii="Swis721 LtCn BT" w:hAnsi="Swis721 LtCn BT"/>
          <w:sz w:val="20"/>
          <w:szCs w:val="20"/>
        </w:rPr>
      </w:pPr>
    </w:p>
    <w:p w14:paraId="2BDCE2AF" w14:textId="77777777" w:rsidR="00CF4F06" w:rsidRDefault="00CF4F06" w:rsidP="00CF4F06">
      <w:pPr>
        <w:pStyle w:val="Default"/>
        <w:rPr>
          <w:rFonts w:ascii="Swis721 LtCn BT" w:hAnsi="Swis721 LtCn BT"/>
          <w:sz w:val="20"/>
          <w:szCs w:val="20"/>
        </w:rPr>
      </w:pPr>
    </w:p>
    <w:p w14:paraId="53F12851" w14:textId="109EDFA4" w:rsidR="00CF4F06" w:rsidRDefault="00F365D8" w:rsidP="00CF4F06">
      <w:pPr>
        <w:pStyle w:val="Default"/>
        <w:rPr>
          <w:rFonts w:ascii="Swis721 LtCn BT" w:hAnsi="Swis721 LtCn BT"/>
          <w:sz w:val="20"/>
          <w:szCs w:val="20"/>
        </w:rPr>
      </w:pPr>
      <w:r>
        <w:rPr>
          <w:rFonts w:ascii="Swis721 LtCn BT" w:hAnsi="Swis721 LtCn BT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552256" behindDoc="0" locked="0" layoutInCell="1" allowOverlap="1" wp14:anchorId="5675261C" wp14:editId="1E99E2CF">
                <wp:simplePos x="0" y="0"/>
                <wp:positionH relativeFrom="column">
                  <wp:posOffset>4796155</wp:posOffset>
                </wp:positionH>
                <wp:positionV relativeFrom="paragraph">
                  <wp:posOffset>125095</wp:posOffset>
                </wp:positionV>
                <wp:extent cx="1352550" cy="3167380"/>
                <wp:effectExtent l="3175" t="0" r="0" b="4445"/>
                <wp:wrapNone/>
                <wp:docPr id="333" name="Text Box 10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2550" cy="3167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3EE9168" w14:textId="1E2CED59" w:rsidR="008B2FED" w:rsidRDefault="00F365D8" w:rsidP="00CF4F06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93001DA" wp14:editId="33A6B9A6">
                                  <wp:extent cx="1169670" cy="3075940"/>
                                  <wp:effectExtent l="0" t="0" r="0" b="0"/>
                                  <wp:docPr id="19" name="Image 1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69670" cy="30759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675261C" id="Text Box 1003" o:spid="_x0000_s1087" type="#_x0000_t202" style="position:absolute;margin-left:377.65pt;margin-top:9.85pt;width:106.5pt;height:249.4pt;z-index:2515522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" stroked="f">
                <v:textbox style="mso-fit-shape-to-text:t">
                  <w:txbxContent>
                    <w:p w14:paraId="33EE9168" w14:textId="1E2CED59" w:rsidR="008B2FED" w:rsidRDefault="00F365D8" w:rsidP="00CF4F06">
                      <w:r>
                        <w:rPr>
                          <w:noProof/>
                        </w:rPr>
                        <w:drawing>
                          <wp:inline distT="0" distB="0" distL="0" distR="0" wp14:anchorId="593001DA" wp14:editId="33A6B9A6">
                            <wp:extent cx="1169670" cy="3075940"/>
                            <wp:effectExtent l="0" t="0" r="0" b="0"/>
                            <wp:docPr id="19" name="Image 1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69670" cy="30759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550208" behindDoc="0" locked="0" layoutInCell="1" allowOverlap="1" wp14:anchorId="6743DC2F" wp14:editId="3752BB18">
                <wp:simplePos x="0" y="0"/>
                <wp:positionH relativeFrom="column">
                  <wp:posOffset>4662805</wp:posOffset>
                </wp:positionH>
                <wp:positionV relativeFrom="paragraph">
                  <wp:posOffset>136525</wp:posOffset>
                </wp:positionV>
                <wp:extent cx="1352550" cy="3167380"/>
                <wp:effectExtent l="3175" t="1905" r="0" b="2540"/>
                <wp:wrapNone/>
                <wp:docPr id="332" name="Text Box 10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2550" cy="3167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16CE729" w14:textId="3747E68B" w:rsidR="008B2FED" w:rsidRDefault="00F365D8" w:rsidP="00CF4F06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F732792" wp14:editId="0FFB5065">
                                  <wp:extent cx="1169670" cy="3075940"/>
                                  <wp:effectExtent l="0" t="0" r="0" b="0"/>
                                  <wp:docPr id="17" name="Image 1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69670" cy="30759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743DC2F" id="Text Box 1001" o:spid="_x0000_s1088" type="#_x0000_t202" style="position:absolute;margin-left:367.15pt;margin-top:10.75pt;width:106.5pt;height:249.4pt;z-index:2515502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" stroked="f">
                <v:textbox style="mso-fit-shape-to-text:t">
                  <w:txbxContent>
                    <w:p w14:paraId="416CE729" w14:textId="3747E68B" w:rsidR="008B2FED" w:rsidRDefault="00F365D8" w:rsidP="00CF4F06">
                      <w:r>
                        <w:rPr>
                          <w:noProof/>
                        </w:rPr>
                        <w:drawing>
                          <wp:inline distT="0" distB="0" distL="0" distR="0" wp14:anchorId="0F732792" wp14:editId="0FFB5065">
                            <wp:extent cx="1169670" cy="3075940"/>
                            <wp:effectExtent l="0" t="0" r="0" b="0"/>
                            <wp:docPr id="17" name="Image 1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69670" cy="30759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579904" behindDoc="0" locked="0" layoutInCell="1" allowOverlap="1" wp14:anchorId="3162D303" wp14:editId="312F06C0">
                <wp:simplePos x="0" y="0"/>
                <wp:positionH relativeFrom="column">
                  <wp:posOffset>5666105</wp:posOffset>
                </wp:positionH>
                <wp:positionV relativeFrom="paragraph">
                  <wp:posOffset>2111375</wp:posOffset>
                </wp:positionV>
                <wp:extent cx="715645" cy="318135"/>
                <wp:effectExtent l="0" t="0" r="1905" b="635"/>
                <wp:wrapNone/>
                <wp:docPr id="331" name="Text Box 10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5645" cy="318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10360A4" w14:textId="77777777" w:rsidR="008B2FED" w:rsidRPr="00E93046" w:rsidRDefault="008B2FED" w:rsidP="00CF4F06">
                            <w:pPr>
                              <w:rPr>
                                <w:rFonts w:ascii="Arial Narrow" w:hAnsi="Arial Narrow"/>
                                <w:b/>
                              </w:rPr>
                            </w:pPr>
                            <w:r w:rsidRPr="00E93046">
                              <w:rPr>
                                <w:rFonts w:ascii="Arial Narrow" w:hAnsi="Arial Narrow"/>
                                <w:b/>
                              </w:rPr>
                              <w:t>G</w:t>
                            </w:r>
                            <w:r w:rsidRPr="00E93046">
                              <w:rPr>
                                <w:rFonts w:ascii="Arial Narrow" w:hAnsi="Arial Narrow"/>
                                <w:b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62D303" id="Text Box 1030" o:spid="_x0000_s1089" type="#_x0000_t202" style="position:absolute;margin-left:446.15pt;margin-top:166.25pt;width:56.35pt;height:25.05pt;z-index:251579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" filled="f" stroked="f">
                <v:textbox>
                  <w:txbxContent>
                    <w:p w14:paraId="610360A4" w14:textId="77777777" w:rsidR="008B2FED" w:rsidRPr="00E93046" w:rsidRDefault="008B2FED" w:rsidP="00CF4F06">
                      <w:pPr>
                        <w:rPr>
                          <w:rFonts w:ascii="Arial Narrow" w:hAnsi="Arial Narrow"/>
                          <w:b/>
                        </w:rPr>
                      </w:pPr>
                      <w:r w:rsidRPr="00E93046">
                        <w:rPr>
                          <w:rFonts w:ascii="Arial Narrow" w:hAnsi="Arial Narrow"/>
                          <w:b/>
                        </w:rPr>
                        <w:t>G</w:t>
                      </w:r>
                      <w:r w:rsidRPr="00E93046">
                        <w:rPr>
                          <w:rFonts w:ascii="Arial Narrow" w:hAnsi="Arial Narrow"/>
                          <w:b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578880" behindDoc="0" locked="0" layoutInCell="1" allowOverlap="1" wp14:anchorId="3745EF0F" wp14:editId="22DA3BD6">
                <wp:simplePos x="0" y="0"/>
                <wp:positionH relativeFrom="column">
                  <wp:posOffset>5383530</wp:posOffset>
                </wp:positionH>
                <wp:positionV relativeFrom="paragraph">
                  <wp:posOffset>500380</wp:posOffset>
                </wp:positionV>
                <wp:extent cx="715645" cy="318135"/>
                <wp:effectExtent l="0" t="3810" r="0" b="1905"/>
                <wp:wrapNone/>
                <wp:docPr id="330" name="Text Box 10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5645" cy="318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FBA4FEC" w14:textId="77777777" w:rsidR="008B2FED" w:rsidRPr="00E93046" w:rsidRDefault="008B2FED" w:rsidP="00CF4F06">
                            <w:pPr>
                              <w:rPr>
                                <w:rFonts w:ascii="Arial Narrow" w:hAnsi="Arial Narrow"/>
                                <w:b/>
                              </w:rPr>
                            </w:pPr>
                            <w:r w:rsidRPr="00E93046">
                              <w:rPr>
                                <w:rFonts w:ascii="Arial Narrow" w:hAnsi="Arial Narrow"/>
                                <w:b/>
                              </w:rPr>
                              <w:t>G</w:t>
                            </w:r>
                            <w:r w:rsidRPr="00E93046">
                              <w:rPr>
                                <w:rFonts w:ascii="Arial Narrow" w:hAnsi="Arial Narrow"/>
                                <w:b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745EF0F" id="Text Box 1029" o:spid="_x0000_s1090" type="#_x0000_t202" style="position:absolute;margin-left:423.9pt;margin-top:39.4pt;width:56.35pt;height:25.05pt;z-index:251578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" filled="f" stroked="f">
                <v:textbox>
                  <w:txbxContent>
                    <w:p w14:paraId="4FBA4FEC" w14:textId="77777777" w:rsidR="008B2FED" w:rsidRPr="00E93046" w:rsidRDefault="008B2FED" w:rsidP="00CF4F06">
                      <w:pPr>
                        <w:rPr>
                          <w:rFonts w:ascii="Arial Narrow" w:hAnsi="Arial Narrow"/>
                          <w:b/>
                        </w:rPr>
                      </w:pPr>
                      <w:r w:rsidRPr="00E93046">
                        <w:rPr>
                          <w:rFonts w:ascii="Arial Narrow" w:hAnsi="Arial Narrow"/>
                          <w:b/>
                        </w:rPr>
                        <w:t>G</w:t>
                      </w:r>
                      <w:r w:rsidRPr="00E93046">
                        <w:rPr>
                          <w:rFonts w:ascii="Arial Narrow" w:hAnsi="Arial Narrow"/>
                          <w:b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577856" behindDoc="0" locked="0" layoutInCell="1" allowOverlap="1" wp14:anchorId="10F0EB8B" wp14:editId="6ABA6686">
                <wp:simplePos x="0" y="0"/>
                <wp:positionH relativeFrom="column">
                  <wp:posOffset>5492115</wp:posOffset>
                </wp:positionH>
                <wp:positionV relativeFrom="paragraph">
                  <wp:posOffset>2148840</wp:posOffset>
                </wp:positionV>
                <wp:extent cx="534035" cy="591185"/>
                <wp:effectExtent l="3810" t="4445" r="0" b="4445"/>
                <wp:wrapNone/>
                <wp:docPr id="329" name="Text Box 10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4035" cy="591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A4F1C5E" w14:textId="77777777" w:rsidR="008B2FED" w:rsidRPr="00E93046" w:rsidRDefault="008B2FED" w:rsidP="00CF4F06">
                            <w:pPr>
                              <w:rPr>
                                <w:rFonts w:ascii="Arial Narrow" w:hAnsi="Arial Narrow"/>
                                <w:sz w:val="38"/>
                              </w:rPr>
                            </w:pPr>
                            <w:r w:rsidRPr="00E93046">
                              <w:rPr>
                                <w:rFonts w:ascii="Arial Narrow" w:hAnsi="Arial Narrow"/>
                                <w:sz w:val="38"/>
                              </w:rPr>
                              <w:t>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F0EB8B" id="Text Box 1028" o:spid="_x0000_s1091" type="#_x0000_t202" style="position:absolute;margin-left:432.45pt;margin-top:169.2pt;width:42.05pt;height:46.55pt;z-index:251577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" filled="f" stroked="f">
                <v:textbox>
                  <w:txbxContent>
                    <w:p w14:paraId="3A4F1C5E" w14:textId="77777777" w:rsidR="008B2FED" w:rsidRPr="00E93046" w:rsidRDefault="008B2FED" w:rsidP="00CF4F06">
                      <w:pPr>
                        <w:rPr>
                          <w:rFonts w:ascii="Arial Narrow" w:hAnsi="Arial Narrow"/>
                          <w:sz w:val="38"/>
                        </w:rPr>
                      </w:pPr>
                      <w:r w:rsidRPr="00E93046">
                        <w:rPr>
                          <w:rFonts w:ascii="Arial Narrow" w:hAnsi="Arial Narrow"/>
                          <w:sz w:val="38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576832" behindDoc="0" locked="0" layoutInCell="1" allowOverlap="1" wp14:anchorId="0588E5DA" wp14:editId="6E4C3126">
                <wp:simplePos x="0" y="0"/>
                <wp:positionH relativeFrom="column">
                  <wp:posOffset>5229225</wp:posOffset>
                </wp:positionH>
                <wp:positionV relativeFrom="paragraph">
                  <wp:posOffset>568960</wp:posOffset>
                </wp:positionV>
                <wp:extent cx="534035" cy="591185"/>
                <wp:effectExtent l="0" t="0" r="1270" b="3175"/>
                <wp:wrapNone/>
                <wp:docPr id="328" name="Text Box 10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4035" cy="591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79A8673" w14:textId="77777777" w:rsidR="008B2FED" w:rsidRPr="00E93046" w:rsidRDefault="008B2FED" w:rsidP="00CF4F06">
                            <w:pPr>
                              <w:rPr>
                                <w:rFonts w:ascii="Arial Narrow" w:hAnsi="Arial Narrow"/>
                                <w:sz w:val="38"/>
                              </w:rPr>
                            </w:pPr>
                            <w:r w:rsidRPr="00E93046">
                              <w:rPr>
                                <w:rFonts w:ascii="Arial Narrow" w:hAnsi="Arial Narrow"/>
                                <w:sz w:val="38"/>
                              </w:rPr>
                              <w:t>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88E5DA" id="Text Box 1027" o:spid="_x0000_s1092" type="#_x0000_t202" style="position:absolute;margin-left:411.75pt;margin-top:44.8pt;width:42.05pt;height:46.55pt;z-index:251576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" filled="f" stroked="f">
                <v:textbox>
                  <w:txbxContent>
                    <w:p w14:paraId="079A8673" w14:textId="77777777" w:rsidR="008B2FED" w:rsidRPr="00E93046" w:rsidRDefault="008B2FED" w:rsidP="00CF4F06">
                      <w:pPr>
                        <w:rPr>
                          <w:rFonts w:ascii="Arial Narrow" w:hAnsi="Arial Narrow"/>
                          <w:sz w:val="38"/>
                        </w:rPr>
                      </w:pPr>
                      <w:r w:rsidRPr="00E93046">
                        <w:rPr>
                          <w:rFonts w:ascii="Arial Narrow" w:hAnsi="Arial Narrow"/>
                          <w:sz w:val="38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575808" behindDoc="0" locked="0" layoutInCell="1" allowOverlap="1" wp14:anchorId="6FE69211" wp14:editId="4DBB43A6">
                <wp:simplePos x="0" y="0"/>
                <wp:positionH relativeFrom="column">
                  <wp:posOffset>4423410</wp:posOffset>
                </wp:positionH>
                <wp:positionV relativeFrom="paragraph">
                  <wp:posOffset>2339340</wp:posOffset>
                </wp:positionV>
                <wp:extent cx="1913255" cy="635"/>
                <wp:effectExtent l="11430" t="13970" r="8890" b="13970"/>
                <wp:wrapNone/>
                <wp:docPr id="327" name="Line 10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13255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02F4B48" id="Line 1026" o:spid="_x0000_s1026" style="position:absolute;z-index:251575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8.3pt,184.2pt" to="498.95pt,18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">
                <v:stroke dashstyle="dash"/>
              </v:line>
            </w:pict>
          </mc:Fallback>
        </mc:AlternateContent>
      </w:r>
      <w:r>
        <w:rPr>
          <w:rFonts w:ascii="Swis721 LtCn BT" w:hAnsi="Swis721 LtCn BT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574784" behindDoc="0" locked="0" layoutInCell="1" allowOverlap="1" wp14:anchorId="7B7E8704" wp14:editId="7DA4C172">
                <wp:simplePos x="0" y="0"/>
                <wp:positionH relativeFrom="column">
                  <wp:posOffset>4423410</wp:posOffset>
                </wp:positionH>
                <wp:positionV relativeFrom="paragraph">
                  <wp:posOffset>759460</wp:posOffset>
                </wp:positionV>
                <wp:extent cx="1913255" cy="635"/>
                <wp:effectExtent l="11430" t="5715" r="8890" b="12700"/>
                <wp:wrapNone/>
                <wp:docPr id="326" name="Line 10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13255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39BE72D" id="Line 1025" o:spid="_x0000_s1026" style="position:absolute;z-index:251574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8.3pt,59.8pt" to="498.95pt,5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">
                <v:stroke dashstyle="dash"/>
              </v:line>
            </w:pict>
          </mc:Fallback>
        </mc:AlternateContent>
      </w:r>
      <w:r>
        <w:rPr>
          <w:rFonts w:ascii="Swis721 LtCn BT" w:hAnsi="Swis721 LtCn BT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573760" behindDoc="0" locked="0" layoutInCell="1" allowOverlap="1" wp14:anchorId="400E9392" wp14:editId="384ED420">
                <wp:simplePos x="0" y="0"/>
                <wp:positionH relativeFrom="column">
                  <wp:posOffset>379095</wp:posOffset>
                </wp:positionH>
                <wp:positionV relativeFrom="paragraph">
                  <wp:posOffset>492760</wp:posOffset>
                </wp:positionV>
                <wp:extent cx="994410" cy="612775"/>
                <wp:effectExtent l="72390" t="72390" r="9525" b="10160"/>
                <wp:wrapNone/>
                <wp:docPr id="325" name="Freeform 10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94410" cy="612775"/>
                        </a:xfrm>
                        <a:custGeom>
                          <a:avLst/>
                          <a:gdLst>
                            <a:gd name="T0" fmla="*/ 1624 w 1624"/>
                            <a:gd name="T1" fmla="*/ 965 h 965"/>
                            <a:gd name="T2" fmla="*/ 417 w 1624"/>
                            <a:gd name="T3" fmla="*/ 965 h 965"/>
                            <a:gd name="T4" fmla="*/ 0 w 1624"/>
                            <a:gd name="T5" fmla="*/ 0 h 96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624" h="965">
                              <a:moveTo>
                                <a:pt x="1624" y="965"/>
                              </a:moveTo>
                              <a:lnTo>
                                <a:pt x="417" y="965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12700" cmpd="sng">
                          <a:solidFill>
                            <a:srgbClr val="3366FF"/>
                          </a:solidFill>
                          <a:round/>
                          <a:headEnd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B2AECE" id="Freeform 1024" o:spid="_x0000_s1026" style="position:absolute;margin-left:29.85pt;margin-top:38.8pt;width:78.3pt;height:48.25pt;z-index:251573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624,9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" path="m1624,965r-1207,l,e" filled="f" strokecolor="#36f" strokeweight="1pt">
                <v:stroke endarrow="oval"/>
                <v:path arrowok="t" o:connecttype="custom" o:connectlocs="994410,612775;255338,612775;0,0" o:connectangles="0,0,0"/>
              </v:shape>
            </w:pict>
          </mc:Fallback>
        </mc:AlternateContent>
      </w:r>
      <w:r>
        <w:rPr>
          <w:rFonts w:ascii="Swis721 LtCn BT" w:hAnsi="Swis721 LtCn BT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572736" behindDoc="0" locked="0" layoutInCell="1" allowOverlap="1" wp14:anchorId="0A403045" wp14:editId="50405C7D">
                <wp:simplePos x="0" y="0"/>
                <wp:positionH relativeFrom="column">
                  <wp:posOffset>607060</wp:posOffset>
                </wp:positionH>
                <wp:positionV relativeFrom="paragraph">
                  <wp:posOffset>869315</wp:posOffset>
                </wp:positionV>
                <wp:extent cx="998855" cy="364490"/>
                <wp:effectExtent l="0" t="1270" r="0" b="0"/>
                <wp:wrapNone/>
                <wp:docPr id="324" name="Text Box 10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8855" cy="364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B1C7607" w14:textId="77777777" w:rsidR="008B2FED" w:rsidRPr="00CA6CA8" w:rsidRDefault="008B2FED" w:rsidP="00CF4F06">
                            <w:pPr>
                              <w:rPr>
                                <w:rFonts w:ascii="Swis721 LtCn BT" w:hAnsi="Swis721 LtCn BT"/>
                              </w:rPr>
                            </w:pPr>
                            <w:r>
                              <w:rPr>
                                <w:rFonts w:ascii="Swis721 LtCn BT" w:hAnsi="Swis721 LtCn BT"/>
                              </w:rPr>
                              <w:t>Faux c</w:t>
                            </w:r>
                            <w:r w:rsidRPr="00CA6CA8">
                              <w:rPr>
                                <w:rFonts w:ascii="Swis721 LtCn BT" w:hAnsi="Swis721 LtCn BT"/>
                              </w:rPr>
                              <w:t>hâssi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A403045" id="Text Box 1023" o:spid="_x0000_s1093" type="#_x0000_t202" style="position:absolute;margin-left:47.8pt;margin-top:68.45pt;width:78.65pt;height:28.7pt;z-index:251572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" filled="f" stroked="f">
                <v:textbox>
                  <w:txbxContent>
                    <w:p w14:paraId="6B1C7607" w14:textId="77777777" w:rsidR="008B2FED" w:rsidRPr="00CA6CA8" w:rsidRDefault="008B2FED" w:rsidP="00CF4F06">
                      <w:pPr>
                        <w:rPr>
                          <w:rFonts w:ascii="Swis721 LtCn BT" w:hAnsi="Swis721 LtCn BT"/>
                        </w:rPr>
                      </w:pPr>
                      <w:r>
                        <w:rPr>
                          <w:rFonts w:ascii="Swis721 LtCn BT" w:hAnsi="Swis721 LtCn BT"/>
                        </w:rPr>
                        <w:t>Faux c</w:t>
                      </w:r>
                      <w:r w:rsidRPr="00CA6CA8">
                        <w:rPr>
                          <w:rFonts w:ascii="Swis721 LtCn BT" w:hAnsi="Swis721 LtCn BT"/>
                        </w:rPr>
                        <w:t>hâssi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571712" behindDoc="0" locked="0" layoutInCell="1" allowOverlap="1" wp14:anchorId="5B886D94" wp14:editId="73D36F49">
                <wp:simplePos x="0" y="0"/>
                <wp:positionH relativeFrom="column">
                  <wp:posOffset>511175</wp:posOffset>
                </wp:positionH>
                <wp:positionV relativeFrom="paragraph">
                  <wp:posOffset>2358390</wp:posOffset>
                </wp:positionV>
                <wp:extent cx="920115" cy="824230"/>
                <wp:effectExtent l="80645" t="13970" r="8890" b="76200"/>
                <wp:wrapNone/>
                <wp:docPr id="323" name="Freeform 10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20115" cy="824230"/>
                        </a:xfrm>
                        <a:custGeom>
                          <a:avLst/>
                          <a:gdLst>
                            <a:gd name="T0" fmla="*/ 0 w 1590"/>
                            <a:gd name="T1" fmla="*/ 1298 h 1298"/>
                            <a:gd name="T2" fmla="*/ 841 w 1590"/>
                            <a:gd name="T3" fmla="*/ 0 h 1298"/>
                            <a:gd name="T4" fmla="*/ 1590 w 1590"/>
                            <a:gd name="T5" fmla="*/ 0 h 129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590" h="1298">
                              <a:moveTo>
                                <a:pt x="0" y="1298"/>
                              </a:moveTo>
                              <a:lnTo>
                                <a:pt x="841" y="0"/>
                              </a:lnTo>
                              <a:lnTo>
                                <a:pt x="1590" y="0"/>
                              </a:lnTo>
                            </a:path>
                          </a:pathLst>
                        </a:custGeom>
                        <a:noFill/>
                        <a:ln w="12700" cmpd="sng">
                          <a:solidFill>
                            <a:srgbClr val="3366FF"/>
                          </a:solidFill>
                          <a:round/>
                          <a:headEnd type="oval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6489AA" id="Freeform 1022" o:spid="_x0000_s1026" style="position:absolute;margin-left:40.25pt;margin-top:185.7pt;width:72.45pt;height:64.9pt;z-index:251571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590,12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" path="m,1298l841,r749,e" filled="f" strokecolor="#36f" strokeweight="1pt">
                <v:stroke startarrow="oval"/>
                <v:path arrowok="t" o:connecttype="custom" o:connectlocs="0,824230;486677,0;920115,0" o:connectangles="0,0,0"/>
              </v:shape>
            </w:pict>
          </mc:Fallback>
        </mc:AlternateContent>
      </w:r>
      <w:r>
        <w:rPr>
          <w:rFonts w:ascii="Swis721 LtCn BT" w:hAnsi="Swis721 LtCn BT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570688" behindDoc="0" locked="0" layoutInCell="1" allowOverlap="1" wp14:anchorId="1BE0AE8B" wp14:editId="4D0B6061">
                <wp:simplePos x="0" y="0"/>
                <wp:positionH relativeFrom="column">
                  <wp:posOffset>860425</wp:posOffset>
                </wp:positionH>
                <wp:positionV relativeFrom="paragraph">
                  <wp:posOffset>2121535</wp:posOffset>
                </wp:positionV>
                <wp:extent cx="998855" cy="364490"/>
                <wp:effectExtent l="1270" t="0" r="0" b="1270"/>
                <wp:wrapNone/>
                <wp:docPr id="322" name="Text Box 10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8855" cy="364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9C2074F" w14:textId="77777777" w:rsidR="008B2FED" w:rsidRPr="00CA6CA8" w:rsidRDefault="008B2FED" w:rsidP="00CF4F06">
                            <w:pPr>
                              <w:rPr>
                                <w:rFonts w:ascii="Swis721 LtCn BT" w:hAnsi="Swis721 LtCn BT"/>
                              </w:rPr>
                            </w:pPr>
                            <w:r w:rsidRPr="00CA6CA8">
                              <w:rPr>
                                <w:rFonts w:ascii="Swis721 LtCn BT" w:hAnsi="Swis721 LtCn BT"/>
                              </w:rPr>
                              <w:t>Châssi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E0AE8B" id="Text Box 1021" o:spid="_x0000_s1094" type="#_x0000_t202" style="position:absolute;margin-left:67.75pt;margin-top:167.05pt;width:78.65pt;height:28.7pt;z-index:251570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" filled="f" stroked="f">
                <v:textbox>
                  <w:txbxContent>
                    <w:p w14:paraId="29C2074F" w14:textId="77777777" w:rsidR="008B2FED" w:rsidRPr="00CA6CA8" w:rsidRDefault="008B2FED" w:rsidP="00CF4F06">
                      <w:pPr>
                        <w:rPr>
                          <w:rFonts w:ascii="Swis721 LtCn BT" w:hAnsi="Swis721 LtCn BT"/>
                        </w:rPr>
                      </w:pPr>
                      <w:r w:rsidRPr="00CA6CA8">
                        <w:rPr>
                          <w:rFonts w:ascii="Swis721 LtCn BT" w:hAnsi="Swis721 LtCn BT"/>
                        </w:rPr>
                        <w:t>Châssi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569664" behindDoc="0" locked="0" layoutInCell="1" allowOverlap="1" wp14:anchorId="1594D3EE" wp14:editId="5D0CFBD2">
                <wp:simplePos x="0" y="0"/>
                <wp:positionH relativeFrom="column">
                  <wp:posOffset>85090</wp:posOffset>
                </wp:positionH>
                <wp:positionV relativeFrom="paragraph">
                  <wp:posOffset>130810</wp:posOffset>
                </wp:positionV>
                <wp:extent cx="1352550" cy="3167380"/>
                <wp:effectExtent l="0" t="0" r="2540" b="0"/>
                <wp:wrapNone/>
                <wp:docPr id="321" name="Text Box 10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2550" cy="3167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E519397" w14:textId="27EB1816" w:rsidR="008B2FED" w:rsidRDefault="00F365D8" w:rsidP="00CF4F06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01DEAD9" wp14:editId="519A4F90">
                                  <wp:extent cx="1169670" cy="3075940"/>
                                  <wp:effectExtent l="0" t="0" r="0" b="0"/>
                                  <wp:docPr id="22" name="Image 2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69670" cy="30759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594D3EE" id="Text Box 1020" o:spid="_x0000_s1095" type="#_x0000_t202" style="position:absolute;margin-left:6.7pt;margin-top:10.3pt;width:106.5pt;height:249.4pt;z-index:2515696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" stroked="f">
                <v:textbox style="mso-fit-shape-to-text:t">
                  <w:txbxContent>
                    <w:p w14:paraId="5E519397" w14:textId="27EB1816" w:rsidR="008B2FED" w:rsidRDefault="00F365D8" w:rsidP="00CF4F06">
                      <w:r>
                        <w:rPr>
                          <w:noProof/>
                        </w:rPr>
                        <w:drawing>
                          <wp:inline distT="0" distB="0" distL="0" distR="0" wp14:anchorId="201DEAD9" wp14:editId="519A4F90">
                            <wp:extent cx="1169670" cy="3075940"/>
                            <wp:effectExtent l="0" t="0" r="0" b="0"/>
                            <wp:docPr id="22" name="Image 2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69670" cy="30759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65A495F9" w14:textId="2C4EA096" w:rsidR="00CF4F06" w:rsidRDefault="00F365D8" w:rsidP="00CF4F06">
      <w:pPr>
        <w:pStyle w:val="Default"/>
        <w:rPr>
          <w:rFonts w:ascii="Swis721 LtCn BT" w:hAnsi="Swis721 LtCn BT"/>
          <w:sz w:val="20"/>
          <w:szCs w:val="20"/>
        </w:rPr>
      </w:pPr>
      <w:r>
        <w:rPr>
          <w:rFonts w:ascii="Swis721 LtCn BT" w:hAnsi="Swis721 LtCn BT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551232" behindDoc="0" locked="0" layoutInCell="1" allowOverlap="1" wp14:anchorId="0993053D" wp14:editId="6227CF75">
                <wp:simplePos x="0" y="0"/>
                <wp:positionH relativeFrom="column">
                  <wp:posOffset>4871085</wp:posOffset>
                </wp:positionH>
                <wp:positionV relativeFrom="paragraph">
                  <wp:posOffset>6985</wp:posOffset>
                </wp:positionV>
                <wp:extent cx="1352550" cy="3167380"/>
                <wp:effectExtent l="1905" t="0" r="0" b="0"/>
                <wp:wrapNone/>
                <wp:docPr id="320" name="Text Box 10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2550" cy="3167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F839DCB" w14:textId="00E3F5CA" w:rsidR="008B2FED" w:rsidRDefault="00F365D8" w:rsidP="00CF4F06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FC1CF06" wp14:editId="59E6A8BB">
                                  <wp:extent cx="1169670" cy="3075940"/>
                                  <wp:effectExtent l="0" t="0" r="0" b="0"/>
                                  <wp:docPr id="18" name="Image 1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69670" cy="30759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993053D" id="Text Box 1002" o:spid="_x0000_s1096" type="#_x0000_t202" style="position:absolute;margin-left:383.55pt;margin-top:.55pt;width:106.5pt;height:249.4pt;z-index:2515512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" stroked="f">
                <v:textbox style="mso-fit-shape-to-text:t">
                  <w:txbxContent>
                    <w:p w14:paraId="2F839DCB" w14:textId="00E3F5CA" w:rsidR="008B2FED" w:rsidRDefault="00F365D8" w:rsidP="00CF4F06">
                      <w:r>
                        <w:rPr>
                          <w:noProof/>
                        </w:rPr>
                        <w:drawing>
                          <wp:inline distT="0" distB="0" distL="0" distR="0" wp14:anchorId="4FC1CF06" wp14:editId="59E6A8BB">
                            <wp:extent cx="1169670" cy="3075940"/>
                            <wp:effectExtent l="0" t="0" r="0" b="0"/>
                            <wp:docPr id="18" name="Image 1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69670" cy="30759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761A5688" w14:textId="45A8B2C1" w:rsidR="00CF4F06" w:rsidRDefault="00F365D8" w:rsidP="00CF4F06">
      <w:pPr>
        <w:pStyle w:val="Default"/>
        <w:rPr>
          <w:rFonts w:ascii="Swis721 LtCn BT" w:hAnsi="Swis721 LtCn BT"/>
          <w:sz w:val="20"/>
          <w:szCs w:val="20"/>
        </w:rPr>
      </w:pPr>
      <w:r>
        <w:rPr>
          <w:rFonts w:ascii="Swis721 LtCn BT" w:hAnsi="Swis721 LtCn BT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580928" behindDoc="0" locked="0" layoutInCell="1" allowOverlap="1" wp14:anchorId="683CBC57" wp14:editId="4117B5DD">
                <wp:simplePos x="0" y="0"/>
                <wp:positionH relativeFrom="column">
                  <wp:posOffset>1804670</wp:posOffset>
                </wp:positionH>
                <wp:positionV relativeFrom="paragraph">
                  <wp:posOffset>-1270</wp:posOffset>
                </wp:positionV>
                <wp:extent cx="2199005" cy="1275715"/>
                <wp:effectExtent l="12065" t="6350" r="8255" b="13335"/>
                <wp:wrapNone/>
                <wp:docPr id="319" name="Text Box 10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99005" cy="1275715"/>
                        </a:xfrm>
                        <a:prstGeom prst="rect">
                          <a:avLst/>
                        </a:prstGeom>
                        <a:solidFill>
                          <a:srgbClr val="3366FF"/>
                        </a:solidFill>
                        <a:ln w="12700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286A019" w14:textId="77777777" w:rsidR="008B2FED" w:rsidRPr="00EA2748" w:rsidRDefault="008B2FED" w:rsidP="00CF4F06">
                            <w:pPr>
                              <w:jc w:val="both"/>
                              <w:rPr>
                                <w:rFonts w:ascii="Swis721 LtCn BT" w:hAnsi="Swis721 LtCn BT"/>
                                <w:color w:val="FFFFFF"/>
                              </w:rPr>
                            </w:pPr>
                            <w:r w:rsidRPr="00EA2748">
                              <w:rPr>
                                <w:rFonts w:ascii="Swis721 LtCn BT" w:hAnsi="Swis721 LtCn BT"/>
                                <w:color w:val="FFFFFF"/>
                              </w:rPr>
                              <w:t>Lorsque la liaison entre le faux châssis et le châssis est flexible, tout se passe comme si les 2 profilés étaient en contact permanent mais libre en déplacement longitudinal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83CBC57" id="Text Box 1031" o:spid="_x0000_s1097" type="#_x0000_t202" style="position:absolute;margin-left:142.1pt;margin-top:-.1pt;width:173.15pt;height:100.45pt;z-index:251580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" fillcolor="#36f" strokecolor="#36f" strokeweight="1pt">
                <v:textbox>
                  <w:txbxContent>
                    <w:p w14:paraId="0286A019" w14:textId="77777777" w:rsidR="008B2FED" w:rsidRPr="00EA2748" w:rsidRDefault="008B2FED" w:rsidP="00CF4F06">
                      <w:pPr>
                        <w:jc w:val="both"/>
                        <w:rPr>
                          <w:rFonts w:ascii="Swis721 LtCn BT" w:hAnsi="Swis721 LtCn BT"/>
                          <w:color w:val="FFFFFF"/>
                        </w:rPr>
                      </w:pPr>
                      <w:r w:rsidRPr="00EA2748">
                        <w:rPr>
                          <w:rFonts w:ascii="Swis721 LtCn BT" w:hAnsi="Swis721 LtCn BT"/>
                          <w:color w:val="FFFFFF"/>
                        </w:rPr>
                        <w:t>Lorsque la liaison entre le faux châssis et le châssis est flexible, tout se passe comme si les 2 profilés étaient en contact permanent mais libre en déplacement longitudinal.</w:t>
                      </w:r>
                    </w:p>
                  </w:txbxContent>
                </v:textbox>
              </v:shape>
            </w:pict>
          </mc:Fallback>
        </mc:AlternateContent>
      </w:r>
    </w:p>
    <w:p w14:paraId="6B76A0E1" w14:textId="77777777" w:rsidR="00CF4F06" w:rsidRDefault="00CF4F06" w:rsidP="00CF4F06">
      <w:pPr>
        <w:pStyle w:val="Default"/>
        <w:rPr>
          <w:rFonts w:ascii="Swis721 LtCn BT" w:hAnsi="Swis721 LtCn BT"/>
          <w:sz w:val="20"/>
          <w:szCs w:val="20"/>
        </w:rPr>
      </w:pPr>
    </w:p>
    <w:p w14:paraId="4106D325" w14:textId="77777777" w:rsidR="00CF4F06" w:rsidRDefault="00CF4F06" w:rsidP="00CF4F06">
      <w:pPr>
        <w:pStyle w:val="Default"/>
        <w:rPr>
          <w:rFonts w:ascii="Swis721 LtCn BT" w:hAnsi="Swis721 LtCn BT"/>
          <w:sz w:val="20"/>
          <w:szCs w:val="20"/>
        </w:rPr>
      </w:pPr>
    </w:p>
    <w:p w14:paraId="3DDF1293" w14:textId="77777777" w:rsidR="00CF4F06" w:rsidRDefault="00CF4F06" w:rsidP="00CF4F06">
      <w:pPr>
        <w:pStyle w:val="Default"/>
        <w:rPr>
          <w:rFonts w:ascii="Swis721 LtCn BT" w:hAnsi="Swis721 LtCn BT"/>
          <w:sz w:val="20"/>
          <w:szCs w:val="20"/>
        </w:rPr>
      </w:pPr>
    </w:p>
    <w:p w14:paraId="31D86CF7" w14:textId="77777777" w:rsidR="00CF4F06" w:rsidRDefault="00CF4F06" w:rsidP="00CF4F06">
      <w:pPr>
        <w:pStyle w:val="Default"/>
        <w:rPr>
          <w:rFonts w:ascii="Swis721 LtCn BT" w:hAnsi="Swis721 LtCn BT"/>
          <w:sz w:val="20"/>
          <w:szCs w:val="20"/>
        </w:rPr>
      </w:pPr>
    </w:p>
    <w:p w14:paraId="56D91838" w14:textId="77777777" w:rsidR="00CF4F06" w:rsidRDefault="00CF4F06" w:rsidP="00CF4F06">
      <w:pPr>
        <w:pStyle w:val="Default"/>
        <w:rPr>
          <w:rFonts w:ascii="Swis721 LtCn BT" w:hAnsi="Swis721 LtCn BT"/>
          <w:sz w:val="20"/>
          <w:szCs w:val="20"/>
        </w:rPr>
      </w:pPr>
    </w:p>
    <w:p w14:paraId="61830A09" w14:textId="77777777" w:rsidR="00CF4F06" w:rsidRDefault="00CF4F06" w:rsidP="00CF4F06">
      <w:pPr>
        <w:pStyle w:val="Default"/>
        <w:rPr>
          <w:rFonts w:ascii="Swis721 LtCn BT" w:hAnsi="Swis721 LtCn BT"/>
          <w:sz w:val="20"/>
          <w:szCs w:val="20"/>
        </w:rPr>
      </w:pPr>
    </w:p>
    <w:p w14:paraId="7B24F879" w14:textId="77777777" w:rsidR="00CF4F06" w:rsidRDefault="00CF4F06" w:rsidP="00CF4F06">
      <w:pPr>
        <w:pStyle w:val="Default"/>
        <w:rPr>
          <w:rFonts w:ascii="Swis721 LtCn BT" w:hAnsi="Swis721 LtCn BT"/>
          <w:sz w:val="20"/>
          <w:szCs w:val="20"/>
        </w:rPr>
      </w:pPr>
    </w:p>
    <w:p w14:paraId="545D27CD" w14:textId="77777777" w:rsidR="00CF4F06" w:rsidRDefault="00CF4F06" w:rsidP="00CF4F06">
      <w:pPr>
        <w:pStyle w:val="Default"/>
        <w:rPr>
          <w:rFonts w:ascii="Swis721 LtCn BT" w:hAnsi="Swis721 LtCn BT"/>
          <w:sz w:val="20"/>
          <w:szCs w:val="20"/>
        </w:rPr>
      </w:pPr>
    </w:p>
    <w:p w14:paraId="14CCC867" w14:textId="77777777" w:rsidR="00CF4F06" w:rsidRDefault="00CF4F06" w:rsidP="00CF4F06">
      <w:pPr>
        <w:pStyle w:val="Default"/>
        <w:rPr>
          <w:rFonts w:ascii="Swis721 LtCn BT" w:hAnsi="Swis721 LtCn BT"/>
          <w:sz w:val="20"/>
          <w:szCs w:val="20"/>
        </w:rPr>
      </w:pPr>
    </w:p>
    <w:p w14:paraId="0F30E499" w14:textId="77777777" w:rsidR="00CF4F06" w:rsidRDefault="00CF4F06" w:rsidP="00CF4F06">
      <w:pPr>
        <w:pStyle w:val="Default"/>
        <w:rPr>
          <w:rFonts w:ascii="Swis721 LtCn BT" w:hAnsi="Swis721 LtCn BT"/>
          <w:sz w:val="20"/>
          <w:szCs w:val="20"/>
        </w:rPr>
      </w:pPr>
    </w:p>
    <w:p w14:paraId="61BE7881" w14:textId="77777777" w:rsidR="00CF4F06" w:rsidRDefault="00CF4F06" w:rsidP="00CF4F06">
      <w:pPr>
        <w:pStyle w:val="Default"/>
        <w:rPr>
          <w:rFonts w:ascii="Swis721 LtCn BT" w:hAnsi="Swis721 LtCn BT"/>
          <w:sz w:val="20"/>
          <w:szCs w:val="20"/>
        </w:rPr>
      </w:pPr>
    </w:p>
    <w:p w14:paraId="6321CC2C" w14:textId="77777777" w:rsidR="00657FA3" w:rsidRDefault="00657FA3" w:rsidP="00CF4F06">
      <w:pPr>
        <w:pStyle w:val="Default"/>
        <w:rPr>
          <w:rFonts w:ascii="Swis721 LtCn BT" w:hAnsi="Swis721 LtCn BT"/>
          <w:sz w:val="20"/>
          <w:szCs w:val="20"/>
        </w:rPr>
      </w:pPr>
    </w:p>
    <w:p w14:paraId="22A28FA0" w14:textId="5CCD8E03" w:rsidR="00657FA3" w:rsidRDefault="00F365D8" w:rsidP="00CF4F06">
      <w:pPr>
        <w:pStyle w:val="Default"/>
        <w:rPr>
          <w:rFonts w:ascii="Swis721 LtCn BT" w:hAnsi="Swis721 LtCn BT"/>
          <w:sz w:val="20"/>
          <w:szCs w:val="20"/>
        </w:rPr>
      </w:pPr>
      <w:r>
        <w:rPr>
          <w:rFonts w:ascii="Swis721 LtCn BT" w:hAnsi="Swis721 LtCn BT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776512" behindDoc="0" locked="0" layoutInCell="1" allowOverlap="1" wp14:anchorId="7D1244DF" wp14:editId="5AE34B53">
                <wp:simplePos x="0" y="0"/>
                <wp:positionH relativeFrom="column">
                  <wp:posOffset>5769610</wp:posOffset>
                </wp:positionH>
                <wp:positionV relativeFrom="paragraph">
                  <wp:posOffset>600710</wp:posOffset>
                </wp:positionV>
                <wp:extent cx="457200" cy="654050"/>
                <wp:effectExtent l="0" t="0" r="4445" b="0"/>
                <wp:wrapNone/>
                <wp:docPr id="318" name="Text Box 14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654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267F7C7" w14:textId="77777777" w:rsidR="008B2FED" w:rsidRPr="00A90DE5" w:rsidRDefault="008B2FED" w:rsidP="00701277">
                            <w:pPr>
                              <w:rPr>
                                <w:rFonts w:ascii="Arial Narrow" w:hAnsi="Arial Narrow"/>
                                <w:b/>
                                <w:sz w:val="32"/>
                              </w:rPr>
                            </w:pPr>
                            <w:proofErr w:type="gramStart"/>
                            <w:r w:rsidRPr="00A90DE5">
                              <w:rPr>
                                <w:rFonts w:ascii="Arial Narrow" w:hAnsi="Arial Narrow"/>
                                <w:b/>
                                <w:sz w:val="32"/>
                              </w:rP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1244DF" id="Text Box 1485" o:spid="_x0000_s1098" type="#_x0000_t202" style="position:absolute;margin-left:454.3pt;margin-top:47.3pt;width:36pt;height:51.5pt;z-index:251776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" filled="f" stroked="f">
                <v:textbox>
                  <w:txbxContent>
                    <w:p w14:paraId="2267F7C7" w14:textId="77777777" w:rsidR="008B2FED" w:rsidRPr="00A90DE5" w:rsidRDefault="008B2FED" w:rsidP="00701277">
                      <w:pPr>
                        <w:rPr>
                          <w:rFonts w:ascii="Arial Narrow" w:hAnsi="Arial Narrow"/>
                          <w:b/>
                          <w:sz w:val="32"/>
                        </w:rPr>
                      </w:pPr>
                      <w:proofErr w:type="gramStart"/>
                      <w:r w:rsidRPr="00A90DE5">
                        <w:rPr>
                          <w:rFonts w:ascii="Arial Narrow" w:hAnsi="Arial Narrow"/>
                          <w:b/>
                          <w:sz w:val="32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775488" behindDoc="0" locked="0" layoutInCell="1" allowOverlap="1" wp14:anchorId="40E91519" wp14:editId="44B7BBCE">
                <wp:simplePos x="0" y="0"/>
                <wp:positionH relativeFrom="column">
                  <wp:posOffset>4764405</wp:posOffset>
                </wp:positionH>
                <wp:positionV relativeFrom="paragraph">
                  <wp:posOffset>173990</wp:posOffset>
                </wp:positionV>
                <wp:extent cx="457200" cy="654050"/>
                <wp:effectExtent l="0" t="0" r="0" b="4445"/>
                <wp:wrapNone/>
                <wp:docPr id="317" name="Text Box 14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654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BBA56AA" w14:textId="77777777" w:rsidR="008B2FED" w:rsidRPr="00A90DE5" w:rsidRDefault="008B2FED" w:rsidP="00701277">
                            <w:pPr>
                              <w:rPr>
                                <w:rFonts w:ascii="Arial Narrow" w:hAnsi="Arial Narrow"/>
                                <w:b/>
                                <w:sz w:val="32"/>
                              </w:rPr>
                            </w:pPr>
                            <w:proofErr w:type="gramStart"/>
                            <w:r w:rsidRPr="00A90DE5">
                              <w:rPr>
                                <w:rFonts w:ascii="Arial Narrow" w:hAnsi="Arial Narrow"/>
                                <w:b/>
                                <w:sz w:val="32"/>
                              </w:rPr>
                              <w:t>y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0E91519" id="Text Box 1484" o:spid="_x0000_s1099" type="#_x0000_t202" style="position:absolute;margin-left:375.15pt;margin-top:13.7pt;width:36pt;height:51.5pt;z-index:251775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" filled="f" stroked="f">
                <v:textbox>
                  <w:txbxContent>
                    <w:p w14:paraId="5BBA56AA" w14:textId="77777777" w:rsidR="008B2FED" w:rsidRPr="00A90DE5" w:rsidRDefault="008B2FED" w:rsidP="00701277">
                      <w:pPr>
                        <w:rPr>
                          <w:rFonts w:ascii="Arial Narrow" w:hAnsi="Arial Narrow"/>
                          <w:b/>
                          <w:sz w:val="32"/>
                        </w:rPr>
                      </w:pPr>
                      <w:proofErr w:type="gramStart"/>
                      <w:r w:rsidRPr="00A90DE5">
                        <w:rPr>
                          <w:rFonts w:ascii="Arial Narrow" w:hAnsi="Arial Narrow"/>
                          <w:b/>
                          <w:sz w:val="32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774464" behindDoc="0" locked="0" layoutInCell="1" allowOverlap="1" wp14:anchorId="48DB441C" wp14:editId="744F6204">
                <wp:simplePos x="0" y="0"/>
                <wp:positionH relativeFrom="column">
                  <wp:posOffset>5031105</wp:posOffset>
                </wp:positionH>
                <wp:positionV relativeFrom="paragraph">
                  <wp:posOffset>50800</wp:posOffset>
                </wp:positionV>
                <wp:extent cx="875030" cy="899160"/>
                <wp:effectExtent l="76200" t="27940" r="29845" b="82550"/>
                <wp:wrapNone/>
                <wp:docPr id="316" name="Freeform 14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75030" cy="899160"/>
                        </a:xfrm>
                        <a:custGeom>
                          <a:avLst/>
                          <a:gdLst>
                            <a:gd name="T0" fmla="*/ 0 w 1606"/>
                            <a:gd name="T1" fmla="*/ 0 h 1650"/>
                            <a:gd name="T2" fmla="*/ 0 w 1606"/>
                            <a:gd name="T3" fmla="*/ 1650 h 1650"/>
                            <a:gd name="T4" fmla="*/ 1606 w 1606"/>
                            <a:gd name="T5" fmla="*/ 1650 h 165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606" h="1650">
                              <a:moveTo>
                                <a:pt x="0" y="0"/>
                              </a:moveTo>
                              <a:lnTo>
                                <a:pt x="0" y="1650"/>
                              </a:lnTo>
                              <a:lnTo>
                                <a:pt x="1606" y="1650"/>
                              </a:lnTo>
                            </a:path>
                          </a:pathLst>
                        </a:custGeom>
                        <a:noFill/>
                        <a:ln w="28575" cmpd="sng">
                          <a:solidFill>
                            <a:srgbClr val="000000"/>
                          </a:solidFill>
                          <a:round/>
                          <a:headEnd type="arrow" w="sm" len="lg"/>
                          <a:tailEnd type="arrow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876B4F" id="Freeform 1483" o:spid="_x0000_s1026" style="position:absolute;margin-left:396.15pt;margin-top:4pt;width:68.9pt;height:70.8pt;z-index:251774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606,16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" path="m,l,1650r1606,e" filled="f" strokeweight="2.25pt">
                <v:stroke startarrow="open" startarrowwidth="narrow" startarrowlength="long" endarrow="open" endarrowwidth="narrow" endarrowlength="long"/>
                <v:path arrowok="t" o:connecttype="custom" o:connectlocs="0,0;0,899160;875030,899160" o:connectangles="0,0,0"/>
              </v:shape>
            </w:pict>
          </mc:Fallback>
        </mc:AlternateContent>
      </w:r>
    </w:p>
    <w:p w14:paraId="516CA638" w14:textId="77777777" w:rsidR="00657FA3" w:rsidRDefault="00657FA3" w:rsidP="00CF4F06">
      <w:pPr>
        <w:pStyle w:val="Default"/>
        <w:rPr>
          <w:rFonts w:ascii="Swis721 LtCn BT" w:hAnsi="Swis721 LtCn BT"/>
          <w:sz w:val="20"/>
          <w:szCs w:val="20"/>
        </w:rPr>
      </w:pPr>
    </w:p>
    <w:p w14:paraId="50319BEB" w14:textId="77777777" w:rsidR="00657FA3" w:rsidRDefault="00657FA3" w:rsidP="00CF4F06">
      <w:pPr>
        <w:pStyle w:val="Default"/>
        <w:rPr>
          <w:rFonts w:ascii="Swis721 LtCn BT" w:hAnsi="Swis721 LtCn BT"/>
          <w:sz w:val="20"/>
          <w:szCs w:val="20"/>
        </w:rPr>
      </w:pPr>
    </w:p>
    <w:p w14:paraId="1A375D97" w14:textId="77777777" w:rsidR="00657FA3" w:rsidRDefault="00657FA3" w:rsidP="00CF4F06">
      <w:pPr>
        <w:pStyle w:val="Default"/>
        <w:rPr>
          <w:rFonts w:ascii="Swis721 LtCn BT" w:hAnsi="Swis721 LtCn BT"/>
          <w:sz w:val="20"/>
          <w:szCs w:val="20"/>
        </w:rPr>
      </w:pPr>
    </w:p>
    <w:p w14:paraId="590E2DD0" w14:textId="77777777" w:rsidR="00657FA3" w:rsidRDefault="00657FA3" w:rsidP="00CF4F06">
      <w:pPr>
        <w:pStyle w:val="Default"/>
        <w:rPr>
          <w:rFonts w:ascii="Swis721 LtCn BT" w:hAnsi="Swis721 LtCn BT"/>
          <w:sz w:val="20"/>
          <w:szCs w:val="20"/>
        </w:rPr>
      </w:pPr>
    </w:p>
    <w:p w14:paraId="10007B1A" w14:textId="77777777" w:rsidR="00657FA3" w:rsidRDefault="00657FA3" w:rsidP="00CF4F06">
      <w:pPr>
        <w:pStyle w:val="Default"/>
        <w:rPr>
          <w:rFonts w:ascii="Swis721 LtCn BT" w:hAnsi="Swis721 LtCn BT"/>
          <w:sz w:val="20"/>
          <w:szCs w:val="20"/>
        </w:rPr>
      </w:pPr>
    </w:p>
    <w:p w14:paraId="7D7F558E" w14:textId="77777777" w:rsidR="00657FA3" w:rsidRDefault="00657FA3" w:rsidP="00CF4F06">
      <w:pPr>
        <w:pStyle w:val="Default"/>
        <w:rPr>
          <w:rFonts w:ascii="Swis721 LtCn BT" w:hAnsi="Swis721 LtCn BT"/>
          <w:sz w:val="20"/>
          <w:szCs w:val="20"/>
        </w:rPr>
      </w:pPr>
    </w:p>
    <w:p w14:paraId="190222DF" w14:textId="77777777" w:rsidR="00CF4F06" w:rsidRDefault="00CF4F06" w:rsidP="00CF4F06">
      <w:pPr>
        <w:pStyle w:val="Default"/>
        <w:rPr>
          <w:rFonts w:ascii="Swis721 LtCn BT" w:hAnsi="Swis721 LtCn BT"/>
          <w:sz w:val="20"/>
          <w:szCs w:val="20"/>
        </w:rPr>
      </w:pPr>
    </w:p>
    <w:p w14:paraId="02008947" w14:textId="77777777" w:rsidR="00CF4F06" w:rsidRDefault="00CF4F06" w:rsidP="00CF4F06">
      <w:pPr>
        <w:pStyle w:val="Default"/>
        <w:rPr>
          <w:rFonts w:ascii="Swis721 LtCn BT" w:hAnsi="Swis721 LtCn BT"/>
          <w:sz w:val="20"/>
          <w:szCs w:val="20"/>
        </w:rPr>
      </w:pPr>
    </w:p>
    <w:p w14:paraId="699F081C" w14:textId="77777777" w:rsidR="00CF4F06" w:rsidRDefault="00CF4F06" w:rsidP="00CF4F06">
      <w:pPr>
        <w:pStyle w:val="Default"/>
        <w:rPr>
          <w:rFonts w:ascii="Swis721 LtCn BT" w:hAnsi="Swis721 LtCn BT"/>
          <w:sz w:val="20"/>
          <w:szCs w:val="20"/>
        </w:rPr>
      </w:pPr>
    </w:p>
    <w:p w14:paraId="15071788" w14:textId="77777777" w:rsidR="00CC2E6C" w:rsidRDefault="00CC2E6C" w:rsidP="00CF4F06">
      <w:pPr>
        <w:pStyle w:val="Default"/>
        <w:rPr>
          <w:rFonts w:ascii="Swis721 LtCn BT" w:hAnsi="Swis721 LtCn BT"/>
          <w:sz w:val="20"/>
          <w:szCs w:val="20"/>
        </w:rPr>
      </w:pPr>
    </w:p>
    <w:p w14:paraId="4C1E8277" w14:textId="77777777" w:rsidR="007978DF" w:rsidRDefault="007978DF" w:rsidP="00CF4F06">
      <w:pPr>
        <w:pStyle w:val="Default"/>
        <w:rPr>
          <w:rFonts w:ascii="Swis721 LtCn BT" w:hAnsi="Swis721 LtCn BT"/>
          <w:sz w:val="20"/>
          <w:szCs w:val="20"/>
        </w:rPr>
      </w:pPr>
    </w:p>
    <w:p w14:paraId="497FE2B3" w14:textId="77777777" w:rsidR="007978DF" w:rsidRDefault="007978DF" w:rsidP="00CF4F06">
      <w:pPr>
        <w:pStyle w:val="Default"/>
        <w:rPr>
          <w:rFonts w:ascii="Swis721 LtCn BT" w:hAnsi="Swis721 LtCn BT"/>
          <w:sz w:val="20"/>
          <w:szCs w:val="20"/>
        </w:rPr>
      </w:pPr>
    </w:p>
    <w:p w14:paraId="4A28D434" w14:textId="77777777" w:rsidR="007978DF" w:rsidRDefault="007978DF" w:rsidP="00CF4F06">
      <w:pPr>
        <w:pStyle w:val="Default"/>
        <w:rPr>
          <w:rFonts w:ascii="Swis721 LtCn BT" w:hAnsi="Swis721 LtCn BT"/>
          <w:sz w:val="20"/>
          <w:szCs w:val="20"/>
        </w:rPr>
      </w:pPr>
    </w:p>
    <w:p w14:paraId="1B61AD4E" w14:textId="6AD6E0AE" w:rsidR="00CF4F06" w:rsidRDefault="00F365D8" w:rsidP="00CF4F06">
      <w:pPr>
        <w:pStyle w:val="Default"/>
        <w:rPr>
          <w:rFonts w:ascii="Swis721 LtCn BT" w:hAnsi="Swis721 LtCn BT"/>
          <w:sz w:val="20"/>
          <w:szCs w:val="20"/>
        </w:rPr>
      </w:pPr>
      <w:r>
        <w:rPr>
          <w:rFonts w:ascii="Swis721 LtCn BT" w:hAnsi="Swis721 LtCn BT"/>
          <w:noProof/>
          <w:sz w:val="20"/>
          <w:szCs w:val="20"/>
        </w:rPr>
        <w:lastRenderedPageBreak/>
        <mc:AlternateContent>
          <mc:Choice Requires="wps">
            <w:drawing>
              <wp:anchor distT="0" distB="0" distL="114300" distR="114300" simplePos="0" relativeHeight="251799040" behindDoc="0" locked="0" layoutInCell="1" allowOverlap="1" wp14:anchorId="1ED0D2D2" wp14:editId="547014B2">
                <wp:simplePos x="0" y="0"/>
                <wp:positionH relativeFrom="column">
                  <wp:posOffset>3262630</wp:posOffset>
                </wp:positionH>
                <wp:positionV relativeFrom="paragraph">
                  <wp:posOffset>56515</wp:posOffset>
                </wp:positionV>
                <wp:extent cx="3275965" cy="377825"/>
                <wp:effectExtent l="12700" t="5080" r="6985" b="7620"/>
                <wp:wrapNone/>
                <wp:docPr id="315" name="Text Box 15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75965" cy="377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1B1BE5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BD0EDDC" w14:textId="754DF9D1" w:rsidR="00F8563E" w:rsidRDefault="00F365D8">
                            <w:r w:rsidRPr="0057394B">
                              <w:rPr>
                                <w:noProof/>
                              </w:rPr>
                              <w:drawing>
                                <wp:inline distT="0" distB="0" distL="0" distR="0" wp14:anchorId="1AD40E91" wp14:editId="7277B454">
                                  <wp:extent cx="3081655" cy="278765"/>
                                  <wp:effectExtent l="0" t="0" r="0" b="0"/>
                                  <wp:docPr id="29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t="4803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081655" cy="27876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D0D2D2" id="Text Box 1512" o:spid="_x0000_s1100" type="#_x0000_t202" style="position:absolute;margin-left:256.9pt;margin-top:4.45pt;width:257.95pt;height:29.75pt;z-index:2517990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" strokecolor="#1b1be5">
                <v:textbox style="mso-fit-shape-to-text:t">
                  <w:txbxContent>
                    <w:p w14:paraId="6BD0EDDC" w14:textId="754DF9D1" w:rsidR="00F8563E" w:rsidRDefault="00F365D8">
                      <w:r w:rsidRPr="0057394B">
                        <w:rPr>
                          <w:noProof/>
                        </w:rPr>
                        <w:drawing>
                          <wp:inline distT="0" distB="0" distL="0" distR="0" wp14:anchorId="1AD40E91" wp14:editId="7277B454">
                            <wp:extent cx="3081655" cy="278765"/>
                            <wp:effectExtent l="0" t="0" r="0" b="0"/>
                            <wp:docPr id="29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mag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t="4803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081655" cy="27876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CF4F06">
        <w:rPr>
          <w:rFonts w:ascii="Swis721 LtCn BT" w:hAnsi="Swis721 LtCn BT"/>
        </w:rPr>
        <w:t xml:space="preserve">- </w:t>
      </w:r>
      <w:r w:rsidR="00404552">
        <w:rPr>
          <w:rFonts w:ascii="Swis721 LtCn BT" w:hAnsi="Swis721 LtCn BT"/>
        </w:rPr>
        <w:t>L</w:t>
      </w:r>
      <w:r w:rsidR="00CF4F06">
        <w:rPr>
          <w:rFonts w:ascii="Swis721 LtCn BT" w:hAnsi="Swis721 LtCn BT"/>
        </w:rPr>
        <w:t>e moment quadratique de l'ensemble (S) noté I</w:t>
      </w:r>
      <w:r w:rsidR="00CF4F06" w:rsidRPr="00E93046">
        <w:rPr>
          <w:rFonts w:ascii="Swis721 LtCn BT" w:hAnsi="Swis721 LtCn BT"/>
          <w:vertAlign w:val="subscript"/>
        </w:rPr>
        <w:t>G</w:t>
      </w:r>
      <w:r w:rsidR="00153BC1">
        <w:rPr>
          <w:rFonts w:ascii="Swis721 LtCn BT" w:hAnsi="Swis721 LtCn BT"/>
          <w:vertAlign w:val="subscript"/>
        </w:rPr>
        <w:t>x</w:t>
      </w:r>
      <w:r w:rsidR="00CF4F06">
        <w:rPr>
          <w:rFonts w:ascii="Swis721 LtCn BT" w:hAnsi="Swis721 LtCn BT"/>
        </w:rPr>
        <w:t xml:space="preserve"> est :</w:t>
      </w:r>
    </w:p>
    <w:p w14:paraId="0D4237B8" w14:textId="77777777" w:rsidR="00CF4F06" w:rsidRDefault="00CF4F06" w:rsidP="00CF4F06">
      <w:pPr>
        <w:pStyle w:val="Default"/>
        <w:rPr>
          <w:rFonts w:ascii="Swis721 LtCn BT" w:hAnsi="Swis721 LtCn BT"/>
          <w:sz w:val="20"/>
          <w:szCs w:val="20"/>
        </w:rPr>
      </w:pPr>
    </w:p>
    <w:p w14:paraId="40605207" w14:textId="77777777" w:rsidR="00CF4F06" w:rsidRPr="00481D96" w:rsidRDefault="00B35931" w:rsidP="00CF4F06">
      <w:pPr>
        <w:pStyle w:val="Default"/>
        <w:rPr>
          <w:rFonts w:ascii="Arial Narrow" w:hAnsi="Arial Narrow"/>
          <w:b/>
        </w:rPr>
      </w:pPr>
      <w:r w:rsidRPr="00B35931">
        <w:rPr>
          <w:rFonts w:ascii="Arial Narrow" w:hAnsi="Arial Narrow"/>
          <w:b/>
          <w:color w:val="3366FF"/>
        </w:rPr>
        <w:t>▪</w:t>
      </w:r>
      <w:r>
        <w:rPr>
          <w:rFonts w:ascii="Arial Narrow" w:hAnsi="Arial Narrow"/>
          <w:b/>
        </w:rPr>
        <w:t xml:space="preserve"> </w:t>
      </w:r>
      <w:r w:rsidR="00CF4F06" w:rsidRPr="00481D96">
        <w:rPr>
          <w:rFonts w:ascii="Arial Narrow" w:hAnsi="Arial Narrow"/>
          <w:b/>
        </w:rPr>
        <w:t>Application numérique</w:t>
      </w:r>
    </w:p>
    <w:p w14:paraId="4A37BB9F" w14:textId="77777777" w:rsidR="00CF4F06" w:rsidRDefault="00CF4F06" w:rsidP="00CF4F06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</w:rPr>
        <w:t>Nous donnons :</w:t>
      </w:r>
    </w:p>
    <w:p w14:paraId="57259DE0" w14:textId="77777777" w:rsidR="00CF4F06" w:rsidRDefault="00CF4F06" w:rsidP="00CF4F06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</w:rPr>
        <w:t>- Pour le châssis du véhicule : I</w:t>
      </w:r>
      <w:r w:rsidRPr="00CB10BE">
        <w:rPr>
          <w:rFonts w:ascii="Swis721 LtCn BT" w:hAnsi="Swis721 LtCn BT"/>
          <w:vertAlign w:val="subscript"/>
        </w:rPr>
        <w:t>G2</w:t>
      </w:r>
      <w:r w:rsidR="00A90DE5">
        <w:rPr>
          <w:rFonts w:ascii="Swis721 LtCn BT" w:hAnsi="Swis721 LtCn BT"/>
          <w:vertAlign w:val="subscript"/>
        </w:rPr>
        <w:t>x</w:t>
      </w:r>
      <w:r>
        <w:rPr>
          <w:rFonts w:ascii="Swis721 LtCn BT" w:hAnsi="Swis721 LtCn BT"/>
        </w:rPr>
        <w:t>(S</w:t>
      </w:r>
      <w:r w:rsidRPr="00CB10BE">
        <w:rPr>
          <w:rFonts w:ascii="Swis721 LtCn BT" w:hAnsi="Swis721 LtCn BT"/>
          <w:vertAlign w:val="subscript"/>
        </w:rPr>
        <w:t>2</w:t>
      </w:r>
      <w:r>
        <w:rPr>
          <w:rFonts w:ascii="Swis721 LtCn BT" w:hAnsi="Swis721 LtCn BT"/>
        </w:rPr>
        <w:t>) = 3877 cm</w:t>
      </w:r>
      <w:r w:rsidRPr="00CB10BE">
        <w:rPr>
          <w:rFonts w:ascii="Swis721 LtCn BT" w:hAnsi="Swis721 LtCn BT"/>
          <w:vertAlign w:val="superscript"/>
        </w:rPr>
        <w:t>4</w:t>
      </w:r>
      <w:r>
        <w:rPr>
          <w:rFonts w:ascii="Swis721 LtCn BT" w:hAnsi="Swis721 LtCn BT"/>
        </w:rPr>
        <w:t xml:space="preserve"> et S</w:t>
      </w:r>
      <w:r w:rsidRPr="00CB10BE">
        <w:rPr>
          <w:rFonts w:ascii="Swis721 LtCn BT" w:hAnsi="Swis721 LtCn BT"/>
          <w:vertAlign w:val="subscript"/>
        </w:rPr>
        <w:t>2</w:t>
      </w:r>
      <w:r>
        <w:rPr>
          <w:rFonts w:ascii="Swis721 LtCn BT" w:hAnsi="Swis721 LtCn BT"/>
        </w:rPr>
        <w:t xml:space="preserve"> = 39.4 cm² et a= </w:t>
      </w:r>
      <w:smartTag w:uri="urn:schemas-microsoft-com:office:smarttags" w:element="metricconverter">
        <w:smartTagPr>
          <w:attr w:name="ProductID" w:val="4.2 cm"/>
        </w:smartTagPr>
        <w:r>
          <w:rPr>
            <w:rFonts w:ascii="Swis721 LtCn BT" w:hAnsi="Swis721 LtCn BT"/>
          </w:rPr>
          <w:t>4.2 cm</w:t>
        </w:r>
      </w:smartTag>
      <w:r w:rsidR="00171453">
        <w:rPr>
          <w:rFonts w:ascii="Swis721 LtCn BT" w:hAnsi="Swis721 LtCn BT"/>
        </w:rPr>
        <w:t>.</w:t>
      </w:r>
    </w:p>
    <w:p w14:paraId="59266F6B" w14:textId="77777777" w:rsidR="00CF4F06" w:rsidRDefault="00CF4F06" w:rsidP="00CF4F06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</w:rPr>
        <w:t>- Pour le faux châssis profilé ouvert UPN : 70x80x6 : I</w:t>
      </w:r>
      <w:r w:rsidRPr="00CB10BE">
        <w:rPr>
          <w:rFonts w:ascii="Swis721 LtCn BT" w:hAnsi="Swis721 LtCn BT"/>
          <w:vertAlign w:val="subscript"/>
        </w:rPr>
        <w:t>G</w:t>
      </w:r>
      <w:r>
        <w:rPr>
          <w:rFonts w:ascii="Swis721 LtCn BT" w:hAnsi="Swis721 LtCn BT"/>
          <w:vertAlign w:val="subscript"/>
        </w:rPr>
        <w:t>1</w:t>
      </w:r>
      <w:r w:rsidR="00A90DE5">
        <w:rPr>
          <w:rFonts w:ascii="Swis721 LtCn BT" w:hAnsi="Swis721 LtCn BT"/>
          <w:vertAlign w:val="subscript"/>
        </w:rPr>
        <w:t>x</w:t>
      </w:r>
      <w:r>
        <w:rPr>
          <w:rFonts w:ascii="Swis721 LtCn BT" w:hAnsi="Swis721 LtCn BT"/>
        </w:rPr>
        <w:t>(S</w:t>
      </w:r>
      <w:r>
        <w:rPr>
          <w:rFonts w:ascii="Swis721 LtCn BT" w:hAnsi="Swis721 LtCn BT"/>
          <w:vertAlign w:val="subscript"/>
        </w:rPr>
        <w:t>1</w:t>
      </w:r>
      <w:r>
        <w:rPr>
          <w:rFonts w:ascii="Swis721 LtCn BT" w:hAnsi="Swis721 LtCn BT"/>
        </w:rPr>
        <w:t>) = 108 cm</w:t>
      </w:r>
      <w:r w:rsidRPr="00CB10BE">
        <w:rPr>
          <w:rFonts w:ascii="Swis721 LtCn BT" w:hAnsi="Swis721 LtCn BT"/>
          <w:vertAlign w:val="superscript"/>
        </w:rPr>
        <w:t>4</w:t>
      </w:r>
      <w:r>
        <w:rPr>
          <w:rFonts w:ascii="Swis721 LtCn BT" w:hAnsi="Swis721 LtCn BT"/>
        </w:rPr>
        <w:t xml:space="preserve"> et S</w:t>
      </w:r>
      <w:r w:rsidRPr="00CB10BE">
        <w:rPr>
          <w:rFonts w:ascii="Swis721 LtCn BT" w:hAnsi="Swis721 LtCn BT"/>
          <w:vertAlign w:val="subscript"/>
        </w:rPr>
        <w:t>1</w:t>
      </w:r>
      <w:r>
        <w:rPr>
          <w:rFonts w:ascii="Swis721 LtCn BT" w:hAnsi="Swis721 LtCn BT"/>
        </w:rPr>
        <w:t xml:space="preserve"> = 13.1 cm² et b= </w:t>
      </w:r>
      <w:smartTag w:uri="urn:schemas-microsoft-com:office:smarttags" w:element="metricconverter">
        <w:smartTagPr>
          <w:attr w:name="ProductID" w:val="12.8 cm"/>
        </w:smartTagPr>
        <w:r>
          <w:rPr>
            <w:rFonts w:ascii="Swis721 LtCn BT" w:hAnsi="Swis721 LtCn BT"/>
          </w:rPr>
          <w:t>12.8 cm</w:t>
        </w:r>
      </w:smartTag>
      <w:r w:rsidR="00171453">
        <w:rPr>
          <w:rFonts w:ascii="Swis721 LtCn BT" w:hAnsi="Swis721 LtCn BT"/>
        </w:rPr>
        <w:t>.</w:t>
      </w:r>
    </w:p>
    <w:p w14:paraId="328D3BEE" w14:textId="77777777" w:rsidR="00CF4F06" w:rsidRPr="00FC0D50" w:rsidRDefault="00CF4F06" w:rsidP="00CF4F06">
      <w:pPr>
        <w:pStyle w:val="Default"/>
        <w:rPr>
          <w:rFonts w:ascii="Swis721 LtCn BT" w:hAnsi="Swis721 LtCn BT"/>
        </w:rPr>
      </w:pPr>
    </w:p>
    <w:p w14:paraId="6F40EE0D" w14:textId="5903A51F" w:rsidR="00CF4F06" w:rsidRPr="00B85415" w:rsidRDefault="00F365D8" w:rsidP="00CF4F06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57056" behindDoc="0" locked="0" layoutInCell="1" allowOverlap="1" wp14:anchorId="4C34844D" wp14:editId="604BDA54">
                <wp:simplePos x="0" y="0"/>
                <wp:positionH relativeFrom="column">
                  <wp:posOffset>3304540</wp:posOffset>
                </wp:positionH>
                <wp:positionV relativeFrom="paragraph">
                  <wp:posOffset>27940</wp:posOffset>
                </wp:positionV>
                <wp:extent cx="2323465" cy="351155"/>
                <wp:effectExtent l="6985" t="7620" r="12700" b="12700"/>
                <wp:wrapNone/>
                <wp:docPr id="314" name="Text Box 14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23465" cy="3511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1B1BE5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51F3B3E" w14:textId="77777777" w:rsidR="008B2FED" w:rsidRPr="00B85415" w:rsidRDefault="00B85415">
                            <w:pPr>
                              <w:rPr>
                                <w:rFonts w:ascii="Arial Narrow" w:hAnsi="Arial Narrow"/>
                                <w:color w:val="3366FF"/>
                              </w:rPr>
                            </w:pPr>
                            <w:r w:rsidRPr="00B85415">
                              <w:rPr>
                                <w:rFonts w:ascii="Arial Narrow" w:hAnsi="Arial Narrow"/>
                                <w:color w:val="3366FF"/>
                              </w:rPr>
                              <w:t>I</w:t>
                            </w:r>
                            <w:r w:rsidRPr="00B85415">
                              <w:rPr>
                                <w:rFonts w:ascii="Arial Narrow" w:hAnsi="Arial Narrow"/>
                                <w:color w:val="3366FF"/>
                                <w:vertAlign w:val="subscript"/>
                              </w:rPr>
                              <w:t>GX</w:t>
                            </w:r>
                            <w:r w:rsidRPr="00B85415">
                              <w:rPr>
                                <w:rFonts w:ascii="Arial Narrow" w:hAnsi="Arial Narrow"/>
                                <w:color w:val="3366FF"/>
                              </w:rPr>
                              <w:t>(S</w:t>
                            </w:r>
                            <w:r w:rsidRPr="00B85415">
                              <w:rPr>
                                <w:rFonts w:ascii="Arial Narrow" w:hAnsi="Arial Narrow"/>
                                <w:color w:val="3366FF"/>
                                <w:vertAlign w:val="subscript"/>
                              </w:rPr>
                              <w:t>1</w:t>
                            </w:r>
                            <w:r w:rsidRPr="00B85415">
                              <w:rPr>
                                <w:rFonts w:ascii="Arial Narrow" w:hAnsi="Arial Narrow"/>
                                <w:color w:val="3366FF"/>
                              </w:rPr>
                              <w:t>+S</w:t>
                            </w:r>
                            <w:r w:rsidRPr="00B85415">
                              <w:rPr>
                                <w:rFonts w:ascii="Arial Narrow" w:hAnsi="Arial Narrow"/>
                                <w:color w:val="3366FF"/>
                                <w:vertAlign w:val="subscript"/>
                              </w:rPr>
                              <w:t>2</w:t>
                            </w:r>
                            <w:r w:rsidRPr="00B85415">
                              <w:rPr>
                                <w:rFonts w:ascii="Arial Narrow" w:hAnsi="Arial Narrow"/>
                                <w:color w:val="3366FF"/>
                              </w:rPr>
                              <w:t>)</w:t>
                            </w:r>
                            <w:r>
                              <w:rPr>
                                <w:rFonts w:ascii="Arial Narrow" w:hAnsi="Arial Narrow"/>
                                <w:color w:val="3366FF"/>
                              </w:rPr>
                              <w:t xml:space="preserve"> </w:t>
                            </w:r>
                            <w:r w:rsidRPr="00B85415">
                              <w:rPr>
                                <w:rFonts w:ascii="Arial Narrow" w:hAnsi="Arial Narrow"/>
                                <w:color w:val="3366FF"/>
                              </w:rPr>
                              <w:t>=</w:t>
                            </w:r>
                            <w:r>
                              <w:rPr>
                                <w:rFonts w:ascii="Arial Narrow" w:hAnsi="Arial Narrow"/>
                                <w:color w:val="3366FF"/>
                              </w:rPr>
                              <w:t xml:space="preserve"> </w:t>
                            </w:r>
                            <w:r w:rsidRPr="00B85415">
                              <w:rPr>
                                <w:rFonts w:ascii="Arial Narrow" w:hAnsi="Arial Narrow"/>
                                <w:color w:val="3366FF"/>
                              </w:rPr>
                              <w:t>3877 + 108 = 3985 cm</w:t>
                            </w:r>
                            <w:r w:rsidRPr="00B85415">
                              <w:rPr>
                                <w:rFonts w:ascii="Arial Narrow" w:hAnsi="Arial Narrow"/>
                                <w:color w:val="3366FF"/>
                                <w:vertAlign w:val="superscript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C34844D" id="Text Box 1430" o:spid="_x0000_s1101" type="#_x0000_t202" style="position:absolute;margin-left:260.2pt;margin-top:2.2pt;width:182.95pt;height:27.65pt;z-index:251757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" strokecolor="#1b1be5">
                <v:textbox>
                  <w:txbxContent>
                    <w:p w14:paraId="051F3B3E" w14:textId="77777777" w:rsidR="008B2FED" w:rsidRPr="00B85415" w:rsidRDefault="00B85415">
                      <w:pPr>
                        <w:rPr>
                          <w:rFonts w:ascii="Arial Narrow" w:hAnsi="Arial Narrow"/>
                          <w:color w:val="3366FF"/>
                        </w:rPr>
                      </w:pPr>
                      <w:r w:rsidRPr="00B85415">
                        <w:rPr>
                          <w:rFonts w:ascii="Arial Narrow" w:hAnsi="Arial Narrow"/>
                          <w:color w:val="3366FF"/>
                        </w:rPr>
                        <w:t>I</w:t>
                      </w:r>
                      <w:r w:rsidRPr="00B85415">
                        <w:rPr>
                          <w:rFonts w:ascii="Arial Narrow" w:hAnsi="Arial Narrow"/>
                          <w:color w:val="3366FF"/>
                          <w:vertAlign w:val="subscript"/>
                        </w:rPr>
                        <w:t>GX</w:t>
                      </w:r>
                      <w:r w:rsidRPr="00B85415">
                        <w:rPr>
                          <w:rFonts w:ascii="Arial Narrow" w:hAnsi="Arial Narrow"/>
                          <w:color w:val="3366FF"/>
                        </w:rPr>
                        <w:t>(S</w:t>
                      </w:r>
                      <w:r w:rsidRPr="00B85415">
                        <w:rPr>
                          <w:rFonts w:ascii="Arial Narrow" w:hAnsi="Arial Narrow"/>
                          <w:color w:val="3366FF"/>
                          <w:vertAlign w:val="subscript"/>
                        </w:rPr>
                        <w:t>1</w:t>
                      </w:r>
                      <w:r w:rsidRPr="00B85415">
                        <w:rPr>
                          <w:rFonts w:ascii="Arial Narrow" w:hAnsi="Arial Narrow"/>
                          <w:color w:val="3366FF"/>
                        </w:rPr>
                        <w:t>+S</w:t>
                      </w:r>
                      <w:r w:rsidRPr="00B85415">
                        <w:rPr>
                          <w:rFonts w:ascii="Arial Narrow" w:hAnsi="Arial Narrow"/>
                          <w:color w:val="3366FF"/>
                          <w:vertAlign w:val="subscript"/>
                        </w:rPr>
                        <w:t>2</w:t>
                      </w:r>
                      <w:r w:rsidRPr="00B85415">
                        <w:rPr>
                          <w:rFonts w:ascii="Arial Narrow" w:hAnsi="Arial Narrow"/>
                          <w:color w:val="3366FF"/>
                        </w:rPr>
                        <w:t>)</w:t>
                      </w:r>
                      <w:r>
                        <w:rPr>
                          <w:rFonts w:ascii="Arial Narrow" w:hAnsi="Arial Narrow"/>
                          <w:color w:val="3366FF"/>
                        </w:rPr>
                        <w:t xml:space="preserve"> </w:t>
                      </w:r>
                      <w:r w:rsidRPr="00B85415">
                        <w:rPr>
                          <w:rFonts w:ascii="Arial Narrow" w:hAnsi="Arial Narrow"/>
                          <w:color w:val="3366FF"/>
                        </w:rPr>
                        <w:t>=</w:t>
                      </w:r>
                      <w:r>
                        <w:rPr>
                          <w:rFonts w:ascii="Arial Narrow" w:hAnsi="Arial Narrow"/>
                          <w:color w:val="3366FF"/>
                        </w:rPr>
                        <w:t xml:space="preserve"> </w:t>
                      </w:r>
                      <w:r w:rsidRPr="00B85415">
                        <w:rPr>
                          <w:rFonts w:ascii="Arial Narrow" w:hAnsi="Arial Narrow"/>
                          <w:color w:val="3366FF"/>
                        </w:rPr>
                        <w:t>3877 + 108 = 3985 cm</w:t>
                      </w:r>
                      <w:r w:rsidRPr="00B85415">
                        <w:rPr>
                          <w:rFonts w:ascii="Arial Narrow" w:hAnsi="Arial Narrow"/>
                          <w:color w:val="3366FF"/>
                          <w:vertAlign w:val="superscript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B85415">
        <w:rPr>
          <w:rFonts w:ascii="Swis721 LtCn BT" w:hAnsi="Swis721 LtCn BT"/>
        </w:rPr>
        <w:t xml:space="preserve">- </w:t>
      </w:r>
      <w:r w:rsidR="0015150F">
        <w:rPr>
          <w:rFonts w:ascii="Swis721 LtCn BT" w:hAnsi="Swis721 LtCn BT"/>
        </w:rPr>
        <w:t>Montrer que I</w:t>
      </w:r>
      <w:r w:rsidR="0015150F" w:rsidRPr="0015150F">
        <w:rPr>
          <w:rFonts w:ascii="Swis721 LtCn BT" w:hAnsi="Swis721 LtCn BT"/>
          <w:vertAlign w:val="subscript"/>
        </w:rPr>
        <w:t>Gx</w:t>
      </w:r>
      <w:r w:rsidR="0015150F" w:rsidRPr="0015150F">
        <w:rPr>
          <w:rFonts w:ascii="Swis721 LtCn BT" w:hAnsi="Swis721 LtCn BT"/>
        </w:rPr>
        <w:t>(</w:t>
      </w:r>
      <w:r w:rsidR="0015150F">
        <w:rPr>
          <w:rFonts w:ascii="Swis721 LtCn BT" w:hAnsi="Swis721 LtCn BT"/>
        </w:rPr>
        <w:t>S1</w:t>
      </w:r>
      <w:r w:rsidR="00153BC1">
        <w:rPr>
          <w:rFonts w:ascii="Swis721 LtCn BT" w:hAnsi="Swis721 LtCn BT"/>
        </w:rPr>
        <w:t xml:space="preserve"> + </w:t>
      </w:r>
      <w:r w:rsidR="0015150F">
        <w:rPr>
          <w:rFonts w:ascii="Swis721 LtCn BT" w:hAnsi="Swis721 LtCn BT"/>
        </w:rPr>
        <w:t>S2)</w:t>
      </w:r>
      <w:r w:rsidR="00153BC1" w:rsidRPr="00153BC1">
        <w:rPr>
          <w:rFonts w:ascii="Swis721 LtCn BT" w:hAnsi="Swis721 LtCn BT"/>
          <w:vertAlign w:val="subscript"/>
        </w:rPr>
        <w:t>souple</w:t>
      </w:r>
      <w:r w:rsidR="0015150F">
        <w:rPr>
          <w:rFonts w:ascii="Swis721 LtCn BT" w:hAnsi="Swis721 LtCn BT"/>
        </w:rPr>
        <w:t xml:space="preserve"> =</w:t>
      </w:r>
      <w:r w:rsidR="007978DF">
        <w:rPr>
          <w:rFonts w:ascii="Swis721 LtCn BT" w:hAnsi="Swis721 LtCn BT"/>
        </w:rPr>
        <w:t xml:space="preserve"> </w:t>
      </w:r>
      <w:r w:rsidR="008B2FED">
        <w:rPr>
          <w:rFonts w:ascii="Swis721 LtCn BT" w:hAnsi="Swis721 LtCn BT"/>
        </w:rPr>
        <w:t>3985</w:t>
      </w:r>
      <w:r w:rsidR="0015150F">
        <w:rPr>
          <w:rFonts w:ascii="Swis721 LtCn BT" w:hAnsi="Swis721 LtCn BT"/>
        </w:rPr>
        <w:t xml:space="preserve"> cm</w:t>
      </w:r>
      <w:r w:rsidR="0015150F" w:rsidRPr="0015150F">
        <w:rPr>
          <w:rFonts w:ascii="Swis721 LtCn BT" w:hAnsi="Swis721 LtCn BT"/>
          <w:vertAlign w:val="superscript"/>
        </w:rPr>
        <w:t>4</w:t>
      </w:r>
      <w:r w:rsidR="00B85415">
        <w:rPr>
          <w:rFonts w:ascii="Swis721 LtCn BT" w:hAnsi="Swis721 LtCn BT"/>
        </w:rPr>
        <w:t xml:space="preserve"> :</w:t>
      </w:r>
    </w:p>
    <w:p w14:paraId="28F96BB3" w14:textId="77777777" w:rsidR="00CF4F06" w:rsidRPr="00FC0D50" w:rsidRDefault="00CF4F06" w:rsidP="00CF4F06">
      <w:pPr>
        <w:pStyle w:val="Default"/>
        <w:rPr>
          <w:rFonts w:ascii="Swis721 LtCn BT" w:hAnsi="Swis721 LtCn BT"/>
        </w:rPr>
      </w:pPr>
    </w:p>
    <w:p w14:paraId="03A578FD" w14:textId="77777777" w:rsidR="00CF4F06" w:rsidRDefault="00CF4F06" w:rsidP="00CF4F06">
      <w:pPr>
        <w:rPr>
          <w:rFonts w:ascii="Swis721 LtCn BT" w:hAnsi="Swis721 LtCn BT" w:cs="Arial MT"/>
          <w:color w:val="000000"/>
        </w:rPr>
      </w:pPr>
    </w:p>
    <w:p w14:paraId="7E1F35E8" w14:textId="4EC79DD6" w:rsidR="00CF4F06" w:rsidRDefault="00F365D8" w:rsidP="00CF4F06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594240" behindDoc="0" locked="0" layoutInCell="1" allowOverlap="1" wp14:anchorId="15C458CA" wp14:editId="5CB2B49C">
                <wp:simplePos x="0" y="0"/>
                <wp:positionH relativeFrom="column">
                  <wp:posOffset>2780665</wp:posOffset>
                </wp:positionH>
                <wp:positionV relativeFrom="paragraph">
                  <wp:posOffset>36830</wp:posOffset>
                </wp:positionV>
                <wp:extent cx="1073785" cy="405765"/>
                <wp:effectExtent l="0" t="2540" r="0" b="1270"/>
                <wp:wrapNone/>
                <wp:docPr id="313" name="Text Box 10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73785" cy="4057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F2B86AA" w14:textId="77777777" w:rsidR="008B2FED" w:rsidRPr="00897FEB" w:rsidRDefault="008B2FED">
                            <w:pPr>
                              <w:rPr>
                                <w:rFonts w:ascii="Arial Narrow" w:hAnsi="Arial Narrow"/>
                                <w:b/>
                              </w:rPr>
                            </w:pPr>
                            <w:r w:rsidRPr="00897FEB">
                              <w:rPr>
                                <w:rFonts w:ascii="Arial Narrow" w:hAnsi="Arial Narrow"/>
                                <w:b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5C458CA" id="Text Box 1047" o:spid="_x0000_s1102" type="#_x0000_t202" style="position:absolute;margin-left:218.95pt;margin-top:2.9pt;width:84.55pt;height:31.95pt;z-index:251594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" filled="f" stroked="f">
                <v:textbox>
                  <w:txbxContent>
                    <w:p w14:paraId="4F2B86AA" w14:textId="77777777" w:rsidR="008B2FED" w:rsidRPr="00897FEB" w:rsidRDefault="008B2FED">
                      <w:pPr>
                        <w:rPr>
                          <w:rFonts w:ascii="Arial Narrow" w:hAnsi="Arial Narrow"/>
                          <w:b/>
                        </w:rPr>
                      </w:pPr>
                      <w:r w:rsidRPr="00897FEB">
                        <w:rPr>
                          <w:rFonts w:ascii="Arial Narrow" w:hAnsi="Arial Narrow"/>
                          <w:b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14:paraId="0E6407BC" w14:textId="21763DA0" w:rsidR="00CF4F06" w:rsidRDefault="00F365D8" w:rsidP="00CF4F06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595264" behindDoc="0" locked="0" layoutInCell="1" allowOverlap="1" wp14:anchorId="288EF68E" wp14:editId="56F8CA50">
                <wp:simplePos x="0" y="0"/>
                <wp:positionH relativeFrom="column">
                  <wp:posOffset>2796540</wp:posOffset>
                </wp:positionH>
                <wp:positionV relativeFrom="paragraph">
                  <wp:posOffset>125095</wp:posOffset>
                </wp:positionV>
                <wp:extent cx="659765" cy="564515"/>
                <wp:effectExtent l="13335" t="6350" r="69850" b="67310"/>
                <wp:wrapNone/>
                <wp:docPr id="312" name="Freeform 10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59765" cy="564515"/>
                        </a:xfrm>
                        <a:custGeom>
                          <a:avLst/>
                          <a:gdLst>
                            <a:gd name="T0" fmla="*/ 0 w 1039"/>
                            <a:gd name="T1" fmla="*/ 0 h 889"/>
                            <a:gd name="T2" fmla="*/ 751 w 1039"/>
                            <a:gd name="T3" fmla="*/ 0 h 889"/>
                            <a:gd name="T4" fmla="*/ 1039 w 1039"/>
                            <a:gd name="T5" fmla="*/ 889 h 88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039" h="889">
                              <a:moveTo>
                                <a:pt x="0" y="0"/>
                              </a:moveTo>
                              <a:lnTo>
                                <a:pt x="751" y="0"/>
                              </a:lnTo>
                              <a:lnTo>
                                <a:pt x="1039" y="889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3366FF"/>
                          </a:solidFill>
                          <a:round/>
                          <a:headEnd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1DC0BE7C" id="Freeform 1048" o:spid="_x0000_s1026" style="position:absolute;z-index:251595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220.2pt,9.85pt,257.75pt,9.85pt,272.15pt,54.3pt" coordsize="1039,8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" filled="f" strokecolor="#36f">
                <v:stroke endarrow="oval"/>
                <v:path arrowok="t" o:connecttype="custom" o:connectlocs="0,0;476885,0;659765,564515" o:connectangles="0,0,0"/>
              </v:polyline>
            </w:pict>
          </mc:Fallback>
        </mc:AlternateContent>
      </w:r>
    </w:p>
    <w:p w14:paraId="2E8973EA" w14:textId="2CECF161" w:rsidR="00CF4F06" w:rsidRDefault="00F365D8" w:rsidP="00CF4F06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584000" behindDoc="0" locked="0" layoutInCell="1" allowOverlap="1" wp14:anchorId="0F956FC5" wp14:editId="3E35B1A6">
                <wp:simplePos x="0" y="0"/>
                <wp:positionH relativeFrom="column">
                  <wp:posOffset>-7620</wp:posOffset>
                </wp:positionH>
                <wp:positionV relativeFrom="paragraph">
                  <wp:posOffset>12700</wp:posOffset>
                </wp:positionV>
                <wp:extent cx="2070100" cy="2698115"/>
                <wp:effectExtent l="9525" t="10160" r="15875" b="15875"/>
                <wp:wrapNone/>
                <wp:docPr id="311" name="Text Box 10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70100" cy="2698115"/>
                        </a:xfrm>
                        <a:prstGeom prst="rect">
                          <a:avLst/>
                        </a:prstGeom>
                        <a:solidFill>
                          <a:srgbClr val="3366FF"/>
                        </a:solidFill>
                        <a:ln w="12700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B8512E2" w14:textId="77777777" w:rsidR="008B2FED" w:rsidRPr="00EA2748" w:rsidRDefault="00A15FFC" w:rsidP="00897FEB">
                            <w:pPr>
                              <w:jc w:val="both"/>
                              <w:rPr>
                                <w:rFonts w:ascii="Swis721 LtCn BT" w:hAnsi="Swis721 LtCn BT"/>
                                <w:color w:val="FFFFFF"/>
                              </w:rPr>
                            </w:pPr>
                            <w:r>
                              <w:rPr>
                                <w:rFonts w:ascii="Swis721 LtCn BT" w:hAnsi="Swis721 LtCn BT"/>
                                <w:color w:val="FFFFFF"/>
                              </w:rPr>
                              <w:t>Pour ce type de chargement</w:t>
                            </w:r>
                            <w:r w:rsidR="008B2FED" w:rsidRPr="00EA2748">
                              <w:rPr>
                                <w:rFonts w:ascii="Swis721 LtCn BT" w:hAnsi="Swis721 LtCn BT"/>
                                <w:color w:val="FFFFFF"/>
                              </w:rPr>
                              <w:t>, nous connaissons l'expression littérale de la contrainte normale :</w:t>
                            </w:r>
                          </w:p>
                          <w:p w14:paraId="6B326022" w14:textId="77777777" w:rsidR="008B2FED" w:rsidRPr="00EA2748" w:rsidRDefault="008B2FED" w:rsidP="00897FEB">
                            <w:pPr>
                              <w:jc w:val="both"/>
                              <w:rPr>
                                <w:rFonts w:ascii="Swis721 LtCn BT" w:hAnsi="Swis721 LtCn BT"/>
                                <w:color w:val="FFFFFF"/>
                              </w:rPr>
                            </w:pPr>
                          </w:p>
                          <w:p w14:paraId="069EF842" w14:textId="77777777" w:rsidR="008B2FED" w:rsidRPr="00EA2748" w:rsidRDefault="008B2FED" w:rsidP="00897FEB">
                            <w:pPr>
                              <w:jc w:val="both"/>
                              <w:rPr>
                                <w:rFonts w:ascii="Swis721 LtCn BT" w:hAnsi="Swis721 LtCn BT"/>
                                <w:color w:val="FFFFFF"/>
                              </w:rPr>
                            </w:pPr>
                          </w:p>
                          <w:p w14:paraId="1BA6B1DA" w14:textId="77777777" w:rsidR="008B2FED" w:rsidRPr="00EA2748" w:rsidRDefault="008B2FED" w:rsidP="00897FEB">
                            <w:pPr>
                              <w:jc w:val="both"/>
                              <w:rPr>
                                <w:rFonts w:ascii="Swis721 LtCn BT" w:hAnsi="Swis721 LtCn BT"/>
                                <w:color w:val="FFFFFF"/>
                              </w:rPr>
                            </w:pPr>
                          </w:p>
                          <w:p w14:paraId="6501C2AC" w14:textId="77777777" w:rsidR="008B2FED" w:rsidRPr="00EA2748" w:rsidRDefault="008B2FED" w:rsidP="00897FEB">
                            <w:pPr>
                              <w:jc w:val="both"/>
                              <w:rPr>
                                <w:rFonts w:ascii="Swis721 LtCn BT" w:hAnsi="Swis721 LtCn BT"/>
                                <w:color w:val="FFFFFF"/>
                              </w:rPr>
                            </w:pPr>
                          </w:p>
                          <w:p w14:paraId="0F962F75" w14:textId="77777777" w:rsidR="008B2FED" w:rsidRPr="00EA2748" w:rsidRDefault="008B2FED" w:rsidP="00897FEB">
                            <w:pPr>
                              <w:jc w:val="both"/>
                              <w:rPr>
                                <w:rFonts w:ascii="Swis721 LtCn BT" w:hAnsi="Swis721 LtCn BT"/>
                                <w:color w:val="FFFFFF"/>
                              </w:rPr>
                            </w:pPr>
                          </w:p>
                          <w:p w14:paraId="0FA74F5C" w14:textId="77777777" w:rsidR="008B2FED" w:rsidRPr="00EA2748" w:rsidRDefault="008B2FED" w:rsidP="00897FEB">
                            <w:pPr>
                              <w:jc w:val="both"/>
                              <w:rPr>
                                <w:rFonts w:ascii="Swis721 LtCn BT" w:hAnsi="Swis721 LtCn BT"/>
                                <w:color w:val="FFFFFF"/>
                              </w:rPr>
                            </w:pPr>
                            <w:r w:rsidRPr="00EA2748">
                              <w:rPr>
                                <w:rFonts w:ascii="Swis721 LtCn BT" w:hAnsi="Swis721 LtCn BT"/>
                                <w:color w:val="FFFFFF"/>
                              </w:rPr>
                              <w:t>Dans cette expression</w:t>
                            </w:r>
                            <w:r w:rsidR="00FA6EA8">
                              <w:rPr>
                                <w:rFonts w:ascii="Swis721 LtCn BT" w:hAnsi="Swis721 LtCn BT"/>
                                <w:color w:val="FFFFFF"/>
                              </w:rPr>
                              <w:t>,</w:t>
                            </w:r>
                            <w:r w:rsidRPr="00EA2748">
                              <w:rPr>
                                <w:rFonts w:ascii="Swis721 LtCn BT" w:hAnsi="Swis721 LtCn BT"/>
                                <w:color w:val="FFFFFF"/>
                              </w:rPr>
                              <w:t xml:space="preserve"> M</w:t>
                            </w:r>
                            <w:r w:rsidRPr="00EA2748">
                              <w:rPr>
                                <w:rFonts w:ascii="Swis721 LtCn BT" w:hAnsi="Swis721 LtCn BT"/>
                                <w:color w:val="FFFFFF"/>
                                <w:vertAlign w:val="subscript"/>
                              </w:rPr>
                              <w:t>fmax</w:t>
                            </w:r>
                            <w:r w:rsidRPr="00EA2748">
                              <w:rPr>
                                <w:rFonts w:ascii="Swis721 LtCn BT" w:hAnsi="Swis721 LtCn BT"/>
                                <w:color w:val="FFFFFF"/>
                              </w:rPr>
                              <w:t xml:space="preserve"> est le moment fléchissant maximal qui se calcule facilement avec RDM6 ou par formulaire dans les cas les plus simples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956FC5" id="Text Box 1036" o:spid="_x0000_s1103" type="#_x0000_t202" style="position:absolute;margin-left:-.6pt;margin-top:1pt;width:163pt;height:212.45pt;z-index:251584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" fillcolor="#36f" strokecolor="#36f" strokeweight="1pt">
                <v:textbox>
                  <w:txbxContent>
                    <w:p w14:paraId="6B8512E2" w14:textId="77777777" w:rsidR="008B2FED" w:rsidRPr="00EA2748" w:rsidRDefault="00A15FFC" w:rsidP="00897FEB">
                      <w:pPr>
                        <w:jc w:val="both"/>
                        <w:rPr>
                          <w:rFonts w:ascii="Swis721 LtCn BT" w:hAnsi="Swis721 LtCn BT"/>
                          <w:color w:val="FFFFFF"/>
                        </w:rPr>
                      </w:pPr>
                      <w:r>
                        <w:rPr>
                          <w:rFonts w:ascii="Swis721 LtCn BT" w:hAnsi="Swis721 LtCn BT"/>
                          <w:color w:val="FFFFFF"/>
                        </w:rPr>
                        <w:t>Pour ce type de chargement</w:t>
                      </w:r>
                      <w:r w:rsidR="008B2FED" w:rsidRPr="00EA2748">
                        <w:rPr>
                          <w:rFonts w:ascii="Swis721 LtCn BT" w:hAnsi="Swis721 LtCn BT"/>
                          <w:color w:val="FFFFFF"/>
                        </w:rPr>
                        <w:t>, nous connaissons l'expression littérale de la contrainte normale :</w:t>
                      </w:r>
                    </w:p>
                    <w:p w14:paraId="6B326022" w14:textId="77777777" w:rsidR="008B2FED" w:rsidRPr="00EA2748" w:rsidRDefault="008B2FED" w:rsidP="00897FEB">
                      <w:pPr>
                        <w:jc w:val="both"/>
                        <w:rPr>
                          <w:rFonts w:ascii="Swis721 LtCn BT" w:hAnsi="Swis721 LtCn BT"/>
                          <w:color w:val="FFFFFF"/>
                        </w:rPr>
                      </w:pPr>
                    </w:p>
                    <w:p w14:paraId="069EF842" w14:textId="77777777" w:rsidR="008B2FED" w:rsidRPr="00EA2748" w:rsidRDefault="008B2FED" w:rsidP="00897FEB">
                      <w:pPr>
                        <w:jc w:val="both"/>
                        <w:rPr>
                          <w:rFonts w:ascii="Swis721 LtCn BT" w:hAnsi="Swis721 LtCn BT"/>
                          <w:color w:val="FFFFFF"/>
                        </w:rPr>
                      </w:pPr>
                    </w:p>
                    <w:p w14:paraId="1BA6B1DA" w14:textId="77777777" w:rsidR="008B2FED" w:rsidRPr="00EA2748" w:rsidRDefault="008B2FED" w:rsidP="00897FEB">
                      <w:pPr>
                        <w:jc w:val="both"/>
                        <w:rPr>
                          <w:rFonts w:ascii="Swis721 LtCn BT" w:hAnsi="Swis721 LtCn BT"/>
                          <w:color w:val="FFFFFF"/>
                        </w:rPr>
                      </w:pPr>
                    </w:p>
                    <w:p w14:paraId="6501C2AC" w14:textId="77777777" w:rsidR="008B2FED" w:rsidRPr="00EA2748" w:rsidRDefault="008B2FED" w:rsidP="00897FEB">
                      <w:pPr>
                        <w:jc w:val="both"/>
                        <w:rPr>
                          <w:rFonts w:ascii="Swis721 LtCn BT" w:hAnsi="Swis721 LtCn BT"/>
                          <w:color w:val="FFFFFF"/>
                        </w:rPr>
                      </w:pPr>
                    </w:p>
                    <w:p w14:paraId="0F962F75" w14:textId="77777777" w:rsidR="008B2FED" w:rsidRPr="00EA2748" w:rsidRDefault="008B2FED" w:rsidP="00897FEB">
                      <w:pPr>
                        <w:jc w:val="both"/>
                        <w:rPr>
                          <w:rFonts w:ascii="Swis721 LtCn BT" w:hAnsi="Swis721 LtCn BT"/>
                          <w:color w:val="FFFFFF"/>
                        </w:rPr>
                      </w:pPr>
                    </w:p>
                    <w:p w14:paraId="0FA74F5C" w14:textId="77777777" w:rsidR="008B2FED" w:rsidRPr="00EA2748" w:rsidRDefault="008B2FED" w:rsidP="00897FEB">
                      <w:pPr>
                        <w:jc w:val="both"/>
                        <w:rPr>
                          <w:rFonts w:ascii="Swis721 LtCn BT" w:hAnsi="Swis721 LtCn BT"/>
                          <w:color w:val="FFFFFF"/>
                        </w:rPr>
                      </w:pPr>
                      <w:r w:rsidRPr="00EA2748">
                        <w:rPr>
                          <w:rFonts w:ascii="Swis721 LtCn BT" w:hAnsi="Swis721 LtCn BT"/>
                          <w:color w:val="FFFFFF"/>
                        </w:rPr>
                        <w:t>Dans cette expression</w:t>
                      </w:r>
                      <w:r w:rsidR="00FA6EA8">
                        <w:rPr>
                          <w:rFonts w:ascii="Swis721 LtCn BT" w:hAnsi="Swis721 LtCn BT"/>
                          <w:color w:val="FFFFFF"/>
                        </w:rPr>
                        <w:t>,</w:t>
                      </w:r>
                      <w:r w:rsidRPr="00EA2748">
                        <w:rPr>
                          <w:rFonts w:ascii="Swis721 LtCn BT" w:hAnsi="Swis721 LtCn BT"/>
                          <w:color w:val="FFFFFF"/>
                        </w:rPr>
                        <w:t xml:space="preserve"> M</w:t>
                      </w:r>
                      <w:r w:rsidRPr="00EA2748">
                        <w:rPr>
                          <w:rFonts w:ascii="Swis721 LtCn BT" w:hAnsi="Swis721 LtCn BT"/>
                          <w:color w:val="FFFFFF"/>
                          <w:vertAlign w:val="subscript"/>
                        </w:rPr>
                        <w:t>fmax</w:t>
                      </w:r>
                      <w:r w:rsidRPr="00EA2748">
                        <w:rPr>
                          <w:rFonts w:ascii="Swis721 LtCn BT" w:hAnsi="Swis721 LtCn BT"/>
                          <w:color w:val="FFFFFF"/>
                        </w:rPr>
                        <w:t xml:space="preserve"> est le moment fléchissant maximal qui se calcule facilement avec RDM6 ou par formulaire dans les cas les plus simples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585024" behindDoc="0" locked="0" layoutInCell="1" allowOverlap="1" wp14:anchorId="72ED854C" wp14:editId="74077CB8">
                <wp:simplePos x="0" y="0"/>
                <wp:positionH relativeFrom="column">
                  <wp:posOffset>2348230</wp:posOffset>
                </wp:positionH>
                <wp:positionV relativeFrom="paragraph">
                  <wp:posOffset>142875</wp:posOffset>
                </wp:positionV>
                <wp:extent cx="4248785" cy="2692400"/>
                <wp:effectExtent l="3175" t="0" r="0" b="0"/>
                <wp:wrapNone/>
                <wp:docPr id="310" name="Text Box 10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48785" cy="269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125F067" w14:textId="11AC54F2" w:rsidR="008B2FED" w:rsidRDefault="00F365D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6BB1BDA" wp14:editId="4F808CF4">
                                  <wp:extent cx="4067175" cy="2600960"/>
                                  <wp:effectExtent l="0" t="0" r="0" b="0"/>
                                  <wp:docPr id="24" name="Image 2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067175" cy="26009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ED854C" id="Text Box 1038" o:spid="_x0000_s1104" type="#_x0000_t202" style="position:absolute;margin-left:184.9pt;margin-top:11.25pt;width:334.55pt;height:212pt;z-index:2515850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" filled="f" stroked="f">
                <v:textbox style="mso-fit-shape-to-text:t">
                  <w:txbxContent>
                    <w:p w14:paraId="2125F067" w14:textId="11AC54F2" w:rsidR="008B2FED" w:rsidRDefault="00F365D8">
                      <w:r>
                        <w:rPr>
                          <w:noProof/>
                        </w:rPr>
                        <w:drawing>
                          <wp:inline distT="0" distB="0" distL="0" distR="0" wp14:anchorId="16BB1BDA" wp14:editId="4F808CF4">
                            <wp:extent cx="4067175" cy="2600960"/>
                            <wp:effectExtent l="0" t="0" r="0" b="0"/>
                            <wp:docPr id="24" name="Image 2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067175" cy="26009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6A30AFD2" w14:textId="77777777" w:rsidR="00CF4F06" w:rsidRDefault="00CF4F06" w:rsidP="00CF4F06">
      <w:pPr>
        <w:rPr>
          <w:rFonts w:ascii="Swis721 LtCn BT" w:hAnsi="Swis721 LtCn BT" w:cs="Arial MT"/>
          <w:color w:val="000000"/>
        </w:rPr>
      </w:pPr>
    </w:p>
    <w:p w14:paraId="68D606FE" w14:textId="0216DA21" w:rsidR="00CF4F06" w:rsidRDefault="00F365D8" w:rsidP="00CF4F06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767296" behindDoc="0" locked="0" layoutInCell="1" allowOverlap="1" wp14:anchorId="1D1F9F4F" wp14:editId="3E0C89FF">
                <wp:simplePos x="0" y="0"/>
                <wp:positionH relativeFrom="column">
                  <wp:posOffset>5031740</wp:posOffset>
                </wp:positionH>
                <wp:positionV relativeFrom="paragraph">
                  <wp:posOffset>159385</wp:posOffset>
                </wp:positionV>
                <wp:extent cx="421640" cy="351790"/>
                <wp:effectExtent l="635" t="0" r="0" b="2540"/>
                <wp:wrapNone/>
                <wp:docPr id="309" name="Text Box 14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1640" cy="3517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EB6FB76" w14:textId="77777777" w:rsidR="008B2FED" w:rsidRPr="002268F6" w:rsidRDefault="008B2FED" w:rsidP="00897FEB">
                            <w:pPr>
                              <w:rPr>
                                <w:rFonts w:ascii="Arial Narrow" w:hAnsi="Arial Narrow"/>
                              </w:rPr>
                            </w:pPr>
                            <w:proofErr w:type="gramStart"/>
                            <w:r>
                              <w:rPr>
                                <w:rFonts w:ascii="Arial Narrow" w:hAnsi="Arial Narrow"/>
                              </w:rPr>
                              <w:t>y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1F9F4F" id="Text Box 1471" o:spid="_x0000_s1105" type="#_x0000_t202" style="position:absolute;margin-left:396.2pt;margin-top:12.55pt;width:33.2pt;height:27.7pt;z-index:251767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" filled="f" stroked="f">
                <v:textbox>
                  <w:txbxContent>
                    <w:p w14:paraId="3EB6FB76" w14:textId="77777777" w:rsidR="008B2FED" w:rsidRPr="002268F6" w:rsidRDefault="008B2FED" w:rsidP="00897FEB">
                      <w:pPr>
                        <w:rPr>
                          <w:rFonts w:ascii="Arial Narrow" w:hAnsi="Arial Narrow"/>
                        </w:rPr>
                      </w:pPr>
                      <w:proofErr w:type="gramStart"/>
                      <w:r>
                        <w:rPr>
                          <w:rFonts w:ascii="Arial Narrow" w:hAnsi="Arial Narrow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587072" behindDoc="0" locked="0" layoutInCell="1" allowOverlap="1" wp14:anchorId="612F6659" wp14:editId="3D05F728">
                <wp:simplePos x="0" y="0"/>
                <wp:positionH relativeFrom="column">
                  <wp:posOffset>5935980</wp:posOffset>
                </wp:positionH>
                <wp:positionV relativeFrom="paragraph">
                  <wp:posOffset>23495</wp:posOffset>
                </wp:positionV>
                <wp:extent cx="787400" cy="696595"/>
                <wp:effectExtent l="0" t="0" r="3175" b="3175"/>
                <wp:wrapNone/>
                <wp:docPr id="308" name="Text Box 10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7400" cy="6965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7246F88" w14:textId="77777777" w:rsidR="008B2FED" w:rsidRPr="002268F6" w:rsidRDefault="008B2FED" w:rsidP="00897FEB">
                            <w:pPr>
                              <w:rPr>
                                <w:rFonts w:ascii="Arial Narrow" w:hAnsi="Arial Narrow"/>
                                <w:b/>
                                <w:sz w:val="28"/>
                              </w:rPr>
                            </w:pPr>
                            <w:r w:rsidRPr="002268F6">
                              <w:rPr>
                                <w:rFonts w:ascii="Arial Narrow" w:hAnsi="Arial Narrow"/>
                                <w:b/>
                                <w:sz w:val="28"/>
                              </w:rPr>
                              <w:t>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2F6659" id="Text Box 1040" o:spid="_x0000_s1106" type="#_x0000_t202" style="position:absolute;margin-left:467.4pt;margin-top:1.85pt;width:62pt;height:54.85pt;z-index:251587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" filled="f" stroked="f">
                <v:textbox>
                  <w:txbxContent>
                    <w:p w14:paraId="17246F88" w14:textId="77777777" w:rsidR="008B2FED" w:rsidRPr="002268F6" w:rsidRDefault="008B2FED" w:rsidP="00897FEB">
                      <w:pPr>
                        <w:rPr>
                          <w:rFonts w:ascii="Arial Narrow" w:hAnsi="Arial Narrow"/>
                          <w:b/>
                          <w:sz w:val="28"/>
                        </w:rPr>
                      </w:pPr>
                      <w:r w:rsidRPr="002268F6">
                        <w:rPr>
                          <w:rFonts w:ascii="Arial Narrow" w:hAnsi="Arial Narrow"/>
                          <w:b/>
                          <w:sz w:val="28"/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586048" behindDoc="0" locked="0" layoutInCell="1" allowOverlap="1" wp14:anchorId="72765D90" wp14:editId="311BA570">
                <wp:simplePos x="0" y="0"/>
                <wp:positionH relativeFrom="column">
                  <wp:posOffset>6266815</wp:posOffset>
                </wp:positionH>
                <wp:positionV relativeFrom="paragraph">
                  <wp:posOffset>10160</wp:posOffset>
                </wp:positionV>
                <wp:extent cx="635" cy="921385"/>
                <wp:effectExtent l="130810" t="29845" r="125730" b="39370"/>
                <wp:wrapNone/>
                <wp:docPr id="307" name="Line 10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921385"/>
                        </a:xfrm>
                        <a:prstGeom prst="line">
                          <a:avLst/>
                        </a:prstGeom>
                        <a:noFill/>
                        <a:ln w="57150">
                          <a:solidFill>
                            <a:srgbClr val="3366FF"/>
                          </a:solidFill>
                          <a:round/>
                          <a:headEnd/>
                          <a:tailEnd type="triangle" w="med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AD45A1D" id="Line 1039" o:spid="_x0000_s1026" style="position:absolute;z-index:251586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3.45pt,.8pt" to="493.5pt,7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" strokecolor="#36f" strokeweight="4.5pt">
                <v:stroke endarrow="block" endarrowlength="long"/>
              </v:line>
            </w:pict>
          </mc:Fallback>
        </mc:AlternateContent>
      </w:r>
    </w:p>
    <w:p w14:paraId="75D73A34" w14:textId="26E8932B" w:rsidR="00CF4F06" w:rsidRDefault="00F365D8" w:rsidP="00CF4F06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794944" behindDoc="0" locked="0" layoutInCell="1" allowOverlap="1" wp14:anchorId="41F05978" wp14:editId="66A6C536">
                <wp:simplePos x="0" y="0"/>
                <wp:positionH relativeFrom="column">
                  <wp:posOffset>203835</wp:posOffset>
                </wp:positionH>
                <wp:positionV relativeFrom="paragraph">
                  <wp:posOffset>157480</wp:posOffset>
                </wp:positionV>
                <wp:extent cx="1681480" cy="785495"/>
                <wp:effectExtent l="1905" t="0" r="2540" b="0"/>
                <wp:wrapNone/>
                <wp:docPr id="306" name="Text Box 15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81480" cy="7854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4FAB545" w14:textId="38ACEE62" w:rsidR="005443A8" w:rsidRDefault="00F365D8">
                            <w:r w:rsidRPr="0057394B">
                              <w:rPr>
                                <w:noProof/>
                              </w:rPr>
                              <w:drawing>
                                <wp:inline distT="0" distB="0" distL="0" distR="0" wp14:anchorId="5B1606FF" wp14:editId="07D95C0C">
                                  <wp:extent cx="1490345" cy="664845"/>
                                  <wp:effectExtent l="0" t="0" r="0" b="0"/>
                                  <wp:docPr id="26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90345" cy="66484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F05978" id="Text Box 1508" o:spid="_x0000_s1107" type="#_x0000_t202" style="position:absolute;margin-left:16.05pt;margin-top:12.4pt;width:132.4pt;height:61.85pt;z-index:251794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" stroked="f">
                <v:textbox>
                  <w:txbxContent>
                    <w:p w14:paraId="44FAB545" w14:textId="38ACEE62" w:rsidR="005443A8" w:rsidRDefault="00F365D8">
                      <w:r w:rsidRPr="0057394B">
                        <w:rPr>
                          <w:noProof/>
                        </w:rPr>
                        <w:drawing>
                          <wp:inline distT="0" distB="0" distL="0" distR="0" wp14:anchorId="5B1606FF" wp14:editId="07D95C0C">
                            <wp:extent cx="1490345" cy="664845"/>
                            <wp:effectExtent l="0" t="0" r="0" b="0"/>
                            <wp:docPr id="26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mag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90345" cy="6648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766272" behindDoc="0" locked="0" layoutInCell="1" allowOverlap="1" wp14:anchorId="3CA529AF" wp14:editId="1C737576">
                <wp:simplePos x="0" y="0"/>
                <wp:positionH relativeFrom="column">
                  <wp:posOffset>4225290</wp:posOffset>
                </wp:positionH>
                <wp:positionV relativeFrom="paragraph">
                  <wp:posOffset>157480</wp:posOffset>
                </wp:positionV>
                <wp:extent cx="1048385" cy="462280"/>
                <wp:effectExtent l="70485" t="7620" r="5080" b="73025"/>
                <wp:wrapNone/>
                <wp:docPr id="305" name="Line 14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048385" cy="4622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7304B33" id="Line 1470" o:spid="_x0000_s1026" style="position:absolute;flip:y;z-index:251766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2.7pt,12.4pt" to="415.25pt,4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">
                <v:stroke startarrow="oval"/>
              </v:line>
            </w:pict>
          </mc:Fallback>
        </mc:AlternateContent>
      </w:r>
    </w:p>
    <w:p w14:paraId="5CE0C75D" w14:textId="6D758A45" w:rsidR="00CF4F06" w:rsidRDefault="00F365D8" w:rsidP="00CF4F06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764224" behindDoc="0" locked="0" layoutInCell="1" allowOverlap="1" wp14:anchorId="273CF74B" wp14:editId="4220554F">
                <wp:simplePos x="0" y="0"/>
                <wp:positionH relativeFrom="column">
                  <wp:posOffset>5717540</wp:posOffset>
                </wp:positionH>
                <wp:positionV relativeFrom="paragraph">
                  <wp:posOffset>0</wp:posOffset>
                </wp:positionV>
                <wp:extent cx="421640" cy="351790"/>
                <wp:effectExtent l="635" t="4445" r="0" b="0"/>
                <wp:wrapNone/>
                <wp:docPr id="304" name="Text Box 14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1640" cy="3517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E43ADD1" w14:textId="77777777" w:rsidR="008B2FED" w:rsidRPr="002268F6" w:rsidRDefault="008B2FED" w:rsidP="00897FEB">
                            <w:pPr>
                              <w:rPr>
                                <w:rFonts w:ascii="Arial Narrow" w:hAnsi="Arial Narrow"/>
                              </w:rPr>
                            </w:pPr>
                            <w:proofErr w:type="gramStart"/>
                            <w:r>
                              <w:rPr>
                                <w:rFonts w:ascii="Arial Narrow" w:hAnsi="Arial Narrow"/>
                              </w:rPr>
                              <w:t>y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3CF74B" id="Text Box 1468" o:spid="_x0000_s1108" type="#_x0000_t202" style="position:absolute;margin-left:450.2pt;margin-top:0;width:33.2pt;height:27.7pt;z-index:251764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" filled="f" stroked="f">
                <v:textbox>
                  <w:txbxContent>
                    <w:p w14:paraId="2E43ADD1" w14:textId="77777777" w:rsidR="008B2FED" w:rsidRPr="002268F6" w:rsidRDefault="008B2FED" w:rsidP="00897FEB">
                      <w:pPr>
                        <w:rPr>
                          <w:rFonts w:ascii="Arial Narrow" w:hAnsi="Arial Narrow"/>
                        </w:rPr>
                      </w:pPr>
                      <w:proofErr w:type="gramStart"/>
                      <w:r>
                        <w:rPr>
                          <w:rFonts w:ascii="Arial Narrow" w:hAnsi="Arial Narrow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598336" behindDoc="0" locked="0" layoutInCell="1" allowOverlap="1" wp14:anchorId="68E7AE1E" wp14:editId="2BA1AE99">
                <wp:simplePos x="0" y="0"/>
                <wp:positionH relativeFrom="column">
                  <wp:posOffset>3850640</wp:posOffset>
                </wp:positionH>
                <wp:positionV relativeFrom="paragraph">
                  <wp:posOffset>59055</wp:posOffset>
                </wp:positionV>
                <wp:extent cx="713740" cy="327660"/>
                <wp:effectExtent l="635" t="0" r="0" b="0"/>
                <wp:wrapNone/>
                <wp:docPr id="303" name="Text Box 10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3740" cy="327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584E419" w14:textId="77777777" w:rsidR="008B2FED" w:rsidRPr="00544B27" w:rsidRDefault="008B2FED">
                            <w:pPr>
                              <w:rPr>
                                <w:rFonts w:ascii="Swis721 LtCn BT" w:hAnsi="Swis721 LtCn BT"/>
                              </w:rPr>
                            </w:pPr>
                            <w:r w:rsidRPr="00544B27">
                              <w:rPr>
                                <w:rFonts w:ascii="Swis721 LtCn BT" w:hAnsi="Swis721 LtCn BT"/>
                              </w:rPr>
                              <w:t>Z</w:t>
                            </w:r>
                            <w:r w:rsidRPr="00544B27">
                              <w:rPr>
                                <w:rFonts w:ascii="Swis721 LtCn BT" w:hAnsi="Swis721 LtCn BT"/>
                                <w:vertAlign w:val="subscript"/>
                              </w:rPr>
                              <w:t>1ma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8E7AE1E" id="Text Box 1051" o:spid="_x0000_s1109" type="#_x0000_t202" style="position:absolute;margin-left:303.2pt;margin-top:4.65pt;width:56.2pt;height:25.8pt;z-index:251598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" filled="f" stroked="f">
                <v:textbox>
                  <w:txbxContent>
                    <w:p w14:paraId="6584E419" w14:textId="77777777" w:rsidR="008B2FED" w:rsidRPr="00544B27" w:rsidRDefault="008B2FED">
                      <w:pPr>
                        <w:rPr>
                          <w:rFonts w:ascii="Swis721 LtCn BT" w:hAnsi="Swis721 LtCn BT"/>
                        </w:rPr>
                      </w:pPr>
                      <w:r w:rsidRPr="00544B27">
                        <w:rPr>
                          <w:rFonts w:ascii="Swis721 LtCn BT" w:hAnsi="Swis721 LtCn BT"/>
                        </w:rPr>
                        <w:t>Z</w:t>
                      </w:r>
                      <w:r w:rsidRPr="00544B27">
                        <w:rPr>
                          <w:rFonts w:ascii="Swis721 LtCn BT" w:hAnsi="Swis721 LtCn BT"/>
                          <w:vertAlign w:val="subscript"/>
                        </w:rPr>
                        <w:t>1max</w:t>
                      </w:r>
                    </w:p>
                  </w:txbxContent>
                </v:textbox>
              </v:shape>
            </w:pict>
          </mc:Fallback>
        </mc:AlternateContent>
      </w:r>
    </w:p>
    <w:p w14:paraId="364D18F9" w14:textId="048F527F" w:rsidR="00CF4F06" w:rsidRDefault="00F365D8" w:rsidP="00CF4F06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763200" behindDoc="0" locked="0" layoutInCell="1" allowOverlap="1" wp14:anchorId="1B0FA5BE" wp14:editId="070276AC">
                <wp:simplePos x="0" y="0"/>
                <wp:positionH relativeFrom="column">
                  <wp:posOffset>4225290</wp:posOffset>
                </wp:positionH>
                <wp:positionV relativeFrom="paragraph">
                  <wp:posOffset>19050</wp:posOffset>
                </wp:positionV>
                <wp:extent cx="1735455" cy="765175"/>
                <wp:effectExtent l="70485" t="6350" r="13335" b="76200"/>
                <wp:wrapNone/>
                <wp:docPr id="302" name="Line 14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735455" cy="7651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5D41992" id="Line 1467" o:spid="_x0000_s1026" style="position:absolute;flip:y;z-index:251763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2.7pt,1.5pt" to="469.35pt,6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">
                <v:stroke startarrow="oval"/>
              </v:line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765248" behindDoc="0" locked="0" layoutInCell="1" allowOverlap="1" wp14:anchorId="425632A1" wp14:editId="15424348">
                <wp:simplePos x="0" y="0"/>
                <wp:positionH relativeFrom="column">
                  <wp:posOffset>3847465</wp:posOffset>
                </wp:positionH>
                <wp:positionV relativeFrom="paragraph">
                  <wp:posOffset>180340</wp:posOffset>
                </wp:positionV>
                <wp:extent cx="355600" cy="349250"/>
                <wp:effectExtent l="0" t="0" r="0" b="0"/>
                <wp:wrapNone/>
                <wp:docPr id="301" name="Text Box 14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5600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66C54A5" w14:textId="77777777" w:rsidR="008B2FED" w:rsidRPr="00024466" w:rsidRDefault="008B2FED">
                            <w:pPr>
                              <w:rPr>
                                <w:rFonts w:ascii="Arial Narrow" w:hAnsi="Arial Narrow"/>
                                <w:sz w:val="22"/>
                              </w:rPr>
                            </w:pPr>
                            <w:r w:rsidRPr="00024466">
                              <w:rPr>
                                <w:rFonts w:ascii="Arial Narrow" w:hAnsi="Arial Narrow"/>
                                <w:sz w:val="22"/>
                              </w:rPr>
                              <w:t>G</w:t>
                            </w:r>
                            <w:r>
                              <w:rPr>
                                <w:rFonts w:ascii="Arial Narrow" w:hAnsi="Arial Narrow"/>
                                <w:sz w:val="22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5632A1" id="Text Box 1469" o:spid="_x0000_s1110" type="#_x0000_t202" style="position:absolute;margin-left:302.95pt;margin-top:14.2pt;width:28pt;height:27.5pt;z-index:251765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" filled="f" stroked="f">
                <v:textbox>
                  <w:txbxContent>
                    <w:p w14:paraId="566C54A5" w14:textId="77777777" w:rsidR="008B2FED" w:rsidRPr="00024466" w:rsidRDefault="008B2FED">
                      <w:pPr>
                        <w:rPr>
                          <w:rFonts w:ascii="Arial Narrow" w:hAnsi="Arial Narrow"/>
                          <w:sz w:val="22"/>
                        </w:rPr>
                      </w:pPr>
                      <w:r w:rsidRPr="00024466">
                        <w:rPr>
                          <w:rFonts w:ascii="Arial Narrow" w:hAnsi="Arial Narrow"/>
                          <w:sz w:val="22"/>
                        </w:rPr>
                        <w:t>G</w:t>
                      </w:r>
                      <w:r>
                        <w:rPr>
                          <w:rFonts w:ascii="Arial Narrow" w:hAnsi="Arial Narrow"/>
                          <w:sz w:val="22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592192" behindDoc="0" locked="0" layoutInCell="1" allowOverlap="1" wp14:anchorId="7FE124B3" wp14:editId="0D6E618A">
                <wp:simplePos x="0" y="0"/>
                <wp:positionH relativeFrom="column">
                  <wp:posOffset>2224405</wp:posOffset>
                </wp:positionH>
                <wp:positionV relativeFrom="paragraph">
                  <wp:posOffset>100330</wp:posOffset>
                </wp:positionV>
                <wp:extent cx="421640" cy="351790"/>
                <wp:effectExtent l="3175" t="1905" r="3810" b="0"/>
                <wp:wrapNone/>
                <wp:docPr id="300" name="Text Box 10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1640" cy="3517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D2DDFE6" w14:textId="77777777" w:rsidR="008B2FED" w:rsidRPr="002268F6" w:rsidRDefault="008B2FED" w:rsidP="00897FEB">
                            <w:pPr>
                              <w:rPr>
                                <w:rFonts w:ascii="Arial Narrow" w:hAnsi="Arial Narrow"/>
                              </w:rPr>
                            </w:pPr>
                            <w:proofErr w:type="gramStart"/>
                            <w:r>
                              <w:rPr>
                                <w:rFonts w:ascii="Arial Narrow" w:hAnsi="Arial Narrow"/>
                              </w:rPr>
                              <w:t>z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E124B3" id="Text Box 1045" o:spid="_x0000_s1111" type="#_x0000_t202" style="position:absolute;margin-left:175.15pt;margin-top:7.9pt;width:33.2pt;height:27.7pt;z-index:251592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" filled="f" stroked="f">
                <v:textbox>
                  <w:txbxContent>
                    <w:p w14:paraId="0D2DDFE6" w14:textId="77777777" w:rsidR="008B2FED" w:rsidRPr="002268F6" w:rsidRDefault="008B2FED" w:rsidP="00897FEB">
                      <w:pPr>
                        <w:rPr>
                          <w:rFonts w:ascii="Arial Narrow" w:hAnsi="Arial Narrow"/>
                        </w:rPr>
                      </w:pPr>
                      <w:proofErr w:type="gramStart"/>
                      <w:r>
                        <w:rPr>
                          <w:rFonts w:ascii="Arial Narrow" w:hAnsi="Arial Narrow"/>
                        </w:rPr>
                        <w:t>z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591168" behindDoc="0" locked="0" layoutInCell="1" allowOverlap="1" wp14:anchorId="7B49DB8A" wp14:editId="19BB932F">
                <wp:simplePos x="0" y="0"/>
                <wp:positionH relativeFrom="column">
                  <wp:posOffset>3124835</wp:posOffset>
                </wp:positionH>
                <wp:positionV relativeFrom="paragraph">
                  <wp:posOffset>1261110</wp:posOffset>
                </wp:positionV>
                <wp:extent cx="421640" cy="351790"/>
                <wp:effectExtent l="0" t="635" r="0" b="0"/>
                <wp:wrapNone/>
                <wp:docPr id="299" name="Text Box 10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1640" cy="3517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5F71B07" w14:textId="77777777" w:rsidR="008B2FED" w:rsidRPr="002268F6" w:rsidRDefault="008B2FED" w:rsidP="00897FEB">
                            <w:pPr>
                              <w:rPr>
                                <w:rFonts w:ascii="Arial Narrow" w:hAnsi="Arial Narrow"/>
                              </w:rPr>
                            </w:pPr>
                            <w:proofErr w:type="gramStart"/>
                            <w:r w:rsidRPr="002268F6">
                              <w:rPr>
                                <w:rFonts w:ascii="Arial Narrow" w:hAnsi="Arial Narrow"/>
                              </w:rP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49DB8A" id="Text Box 1044" o:spid="_x0000_s1112" type="#_x0000_t202" style="position:absolute;margin-left:246.05pt;margin-top:99.3pt;width:33.2pt;height:27.7pt;z-index:251591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" filled="f" stroked="f">
                <v:textbox>
                  <w:txbxContent>
                    <w:p w14:paraId="15F71B07" w14:textId="77777777" w:rsidR="008B2FED" w:rsidRPr="002268F6" w:rsidRDefault="008B2FED" w:rsidP="00897FEB">
                      <w:pPr>
                        <w:rPr>
                          <w:rFonts w:ascii="Arial Narrow" w:hAnsi="Arial Narrow"/>
                        </w:rPr>
                      </w:pPr>
                      <w:proofErr w:type="gramStart"/>
                      <w:r w:rsidRPr="002268F6">
                        <w:rPr>
                          <w:rFonts w:ascii="Arial Narrow" w:hAnsi="Arial Narrow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590144" behindDoc="0" locked="0" layoutInCell="1" allowOverlap="1" wp14:anchorId="5B78285B" wp14:editId="5C429F07">
                <wp:simplePos x="0" y="0"/>
                <wp:positionH relativeFrom="column">
                  <wp:posOffset>2266950</wp:posOffset>
                </wp:positionH>
                <wp:positionV relativeFrom="paragraph">
                  <wp:posOffset>691515</wp:posOffset>
                </wp:positionV>
                <wp:extent cx="702945" cy="309880"/>
                <wp:effectExtent l="74295" t="12065" r="13335" b="68580"/>
                <wp:wrapNone/>
                <wp:docPr id="298" name="Line 10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702945" cy="3098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2D94C75" id="Line 1043" o:spid="_x0000_s1026" style="position:absolute;flip:y;z-index:251590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8.5pt,54.45pt" to="233.85pt,7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">
                <v:stroke startarrow="oval"/>
              </v:line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589120" behindDoc="0" locked="0" layoutInCell="1" allowOverlap="1" wp14:anchorId="2BB10234" wp14:editId="04550297">
                <wp:simplePos x="0" y="0"/>
                <wp:positionH relativeFrom="column">
                  <wp:posOffset>2266315</wp:posOffset>
                </wp:positionH>
                <wp:positionV relativeFrom="paragraph">
                  <wp:posOffset>1001395</wp:posOffset>
                </wp:positionV>
                <wp:extent cx="1125855" cy="308610"/>
                <wp:effectExtent l="6985" t="7620" r="10160" b="7620"/>
                <wp:wrapNone/>
                <wp:docPr id="297" name="Line 10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25855" cy="30861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E012BBB" id="Line 1042" o:spid="_x0000_s1026" style="position:absolute;z-index:251589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8.45pt,78.85pt" to="267.1pt,10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"/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588096" behindDoc="0" locked="0" layoutInCell="1" allowOverlap="1" wp14:anchorId="40AE41E2" wp14:editId="70423727">
                <wp:simplePos x="0" y="0"/>
                <wp:positionH relativeFrom="column">
                  <wp:posOffset>2266315</wp:posOffset>
                </wp:positionH>
                <wp:positionV relativeFrom="paragraph">
                  <wp:posOffset>66040</wp:posOffset>
                </wp:positionV>
                <wp:extent cx="635" cy="949325"/>
                <wp:effectExtent l="6985" t="5715" r="11430" b="6985"/>
                <wp:wrapNone/>
                <wp:docPr id="296" name="Line 10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" cy="9493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B29FE1C" id="Line 1041" o:spid="_x0000_s1026" style="position:absolute;flip:y;z-index:251588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8.45pt,5.2pt" to="178.5pt,7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"/>
            </w:pict>
          </mc:Fallback>
        </mc:AlternateContent>
      </w:r>
    </w:p>
    <w:p w14:paraId="46C3C84C" w14:textId="77777777" w:rsidR="00CF4F06" w:rsidRDefault="00CF4F06" w:rsidP="00CF4F06">
      <w:pPr>
        <w:rPr>
          <w:rFonts w:ascii="Swis721 LtCn BT" w:hAnsi="Swis721 LtCn BT" w:cs="Arial MT"/>
          <w:color w:val="000000"/>
        </w:rPr>
      </w:pPr>
    </w:p>
    <w:p w14:paraId="5FE7DC28" w14:textId="3AC00CDD" w:rsidR="00CF4F06" w:rsidRDefault="00F365D8" w:rsidP="00CF4F06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593216" behindDoc="0" locked="0" layoutInCell="1" allowOverlap="1" wp14:anchorId="78224F65" wp14:editId="6786D5AC">
                <wp:simplePos x="0" y="0"/>
                <wp:positionH relativeFrom="column">
                  <wp:posOffset>2623820</wp:posOffset>
                </wp:positionH>
                <wp:positionV relativeFrom="paragraph">
                  <wp:posOffset>164465</wp:posOffset>
                </wp:positionV>
                <wp:extent cx="421640" cy="351790"/>
                <wp:effectExtent l="2540" t="2540" r="4445" b="0"/>
                <wp:wrapNone/>
                <wp:docPr id="295" name="Text Box 10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1640" cy="3517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B37D33B" w14:textId="77777777" w:rsidR="008B2FED" w:rsidRPr="002268F6" w:rsidRDefault="008B2FED" w:rsidP="00897FEB">
                            <w:pPr>
                              <w:rPr>
                                <w:rFonts w:ascii="Arial Narrow" w:hAnsi="Arial Narrow"/>
                              </w:rPr>
                            </w:pPr>
                            <w:proofErr w:type="gramStart"/>
                            <w:r>
                              <w:rPr>
                                <w:rFonts w:ascii="Arial Narrow" w:hAnsi="Arial Narrow"/>
                              </w:rPr>
                              <w:t>y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224F65" id="Text Box 1046" o:spid="_x0000_s1113" type="#_x0000_t202" style="position:absolute;margin-left:206.6pt;margin-top:12.95pt;width:33.2pt;height:27.7pt;z-index:251593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" filled="f" stroked="f">
                <v:textbox>
                  <w:txbxContent>
                    <w:p w14:paraId="4B37D33B" w14:textId="77777777" w:rsidR="008B2FED" w:rsidRPr="002268F6" w:rsidRDefault="008B2FED" w:rsidP="00897FEB">
                      <w:pPr>
                        <w:rPr>
                          <w:rFonts w:ascii="Arial Narrow" w:hAnsi="Arial Narrow"/>
                        </w:rPr>
                      </w:pPr>
                      <w:proofErr w:type="gramStart"/>
                      <w:r>
                        <w:rPr>
                          <w:rFonts w:ascii="Arial Narrow" w:hAnsi="Arial Narrow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14:paraId="5CF5CE7C" w14:textId="597750EA" w:rsidR="00CF4F06" w:rsidRDefault="00F365D8" w:rsidP="00CF4F06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762176" behindDoc="0" locked="0" layoutInCell="1" allowOverlap="1" wp14:anchorId="574CBCCB" wp14:editId="4D83EF11">
                <wp:simplePos x="0" y="0"/>
                <wp:positionH relativeFrom="column">
                  <wp:posOffset>3851275</wp:posOffset>
                </wp:positionH>
                <wp:positionV relativeFrom="paragraph">
                  <wp:posOffset>28575</wp:posOffset>
                </wp:positionV>
                <wp:extent cx="355600" cy="349250"/>
                <wp:effectExtent l="1270" t="1905" r="0" b="1270"/>
                <wp:wrapNone/>
                <wp:docPr id="294" name="Text Box 14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5600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E333795" w14:textId="77777777" w:rsidR="008B2FED" w:rsidRPr="00024466" w:rsidRDefault="008B2FED">
                            <w:pPr>
                              <w:rPr>
                                <w:rFonts w:ascii="Arial Narrow" w:hAnsi="Arial Narrow"/>
                                <w:sz w:val="22"/>
                              </w:rPr>
                            </w:pPr>
                            <w:r w:rsidRPr="00024466">
                              <w:rPr>
                                <w:rFonts w:ascii="Arial Narrow" w:hAnsi="Arial Narrow"/>
                                <w:sz w:val="22"/>
                              </w:rPr>
                              <w:t>G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74CBCCB" id="Text Box 1466" o:spid="_x0000_s1114" type="#_x0000_t202" style="position:absolute;margin-left:303.25pt;margin-top:2.25pt;width:28pt;height:27.5pt;z-index:251762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" filled="f" stroked="f">
                <v:textbox>
                  <w:txbxContent>
                    <w:p w14:paraId="5E333795" w14:textId="77777777" w:rsidR="008B2FED" w:rsidRPr="00024466" w:rsidRDefault="008B2FED">
                      <w:pPr>
                        <w:rPr>
                          <w:rFonts w:ascii="Arial Narrow" w:hAnsi="Arial Narrow"/>
                          <w:sz w:val="22"/>
                        </w:rPr>
                      </w:pPr>
                      <w:r w:rsidRPr="00024466">
                        <w:rPr>
                          <w:rFonts w:ascii="Arial Narrow" w:hAnsi="Arial Narrow"/>
                          <w:sz w:val="22"/>
                        </w:rPr>
                        <w:t>G2</w:t>
                      </w:r>
                    </w:p>
                  </w:txbxContent>
                </v:textbox>
              </v:shape>
            </w:pict>
          </mc:Fallback>
        </mc:AlternateContent>
      </w:r>
    </w:p>
    <w:p w14:paraId="5CFF50B9" w14:textId="6CB9C427" w:rsidR="00CF4F06" w:rsidRDefault="00F365D8" w:rsidP="00CF4F06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00384" behindDoc="0" locked="0" layoutInCell="1" allowOverlap="1" wp14:anchorId="35F38F30" wp14:editId="009EF215">
                <wp:simplePos x="0" y="0"/>
                <wp:positionH relativeFrom="column">
                  <wp:posOffset>4226560</wp:posOffset>
                </wp:positionH>
                <wp:positionV relativeFrom="paragraph">
                  <wp:posOffset>65405</wp:posOffset>
                </wp:positionV>
                <wp:extent cx="958850" cy="263525"/>
                <wp:effectExtent l="5080" t="11430" r="7620" b="10795"/>
                <wp:wrapNone/>
                <wp:docPr id="293" name="Line 10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8850" cy="2635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280DE62" id="Line 1053" o:spid="_x0000_s1026" style="position:absolute;z-index:251600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2.8pt,5.15pt" to="408.3pt,2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"/>
            </w:pict>
          </mc:Fallback>
        </mc:AlternateContent>
      </w:r>
    </w:p>
    <w:p w14:paraId="49C8B5B4" w14:textId="73754239" w:rsidR="00897FEB" w:rsidRDefault="00F365D8" w:rsidP="00CF4F06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01408" behindDoc="0" locked="0" layoutInCell="1" allowOverlap="1" wp14:anchorId="5BC8FD4D" wp14:editId="4CBC6B82">
                <wp:simplePos x="0" y="0"/>
                <wp:positionH relativeFrom="column">
                  <wp:posOffset>4994275</wp:posOffset>
                </wp:positionH>
                <wp:positionV relativeFrom="paragraph">
                  <wp:posOffset>92710</wp:posOffset>
                </wp:positionV>
                <wp:extent cx="635" cy="498475"/>
                <wp:effectExtent l="67945" t="21590" r="64770" b="22860"/>
                <wp:wrapNone/>
                <wp:docPr id="292" name="Line 10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498475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 type="arrow" w="sm" len="lg"/>
                          <a:tailEnd type="arrow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46645DD" id="Line 1054" o:spid="_x0000_s1026" style="position:absolute;z-index:251601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3.25pt,7.3pt" to="393.3pt,4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" strokeweight=".25pt">
                <v:stroke startarrow="open" startarrowwidth="narrow" startarrowlength="long" endarrow="open" endarrowwidth="narrow" endarrowlength="long"/>
              </v:line>
            </w:pict>
          </mc:Fallback>
        </mc:AlternateContent>
      </w:r>
    </w:p>
    <w:p w14:paraId="33EF94D5" w14:textId="770B7DFE" w:rsidR="00897FEB" w:rsidRDefault="00F365D8" w:rsidP="00CF4F06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599360" behindDoc="0" locked="0" layoutInCell="1" allowOverlap="1" wp14:anchorId="48AA5D25" wp14:editId="1101399A">
                <wp:simplePos x="0" y="0"/>
                <wp:positionH relativeFrom="column">
                  <wp:posOffset>4618355</wp:posOffset>
                </wp:positionH>
                <wp:positionV relativeFrom="paragraph">
                  <wp:posOffset>81280</wp:posOffset>
                </wp:positionV>
                <wp:extent cx="713740" cy="327660"/>
                <wp:effectExtent l="0" t="2540" r="3810" b="3175"/>
                <wp:wrapNone/>
                <wp:docPr id="291" name="Text Box 10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3740" cy="327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F083D4C" w14:textId="77777777" w:rsidR="008B2FED" w:rsidRPr="00544B27" w:rsidRDefault="008B2FED">
                            <w:pPr>
                              <w:rPr>
                                <w:rFonts w:ascii="Swis721 LtCn BT" w:hAnsi="Swis721 LtCn BT"/>
                              </w:rPr>
                            </w:pPr>
                            <w:r w:rsidRPr="00544B27">
                              <w:rPr>
                                <w:rFonts w:ascii="Swis721 LtCn BT" w:hAnsi="Swis721 LtCn BT"/>
                              </w:rPr>
                              <w:t>Z</w:t>
                            </w:r>
                            <w:r>
                              <w:rPr>
                                <w:rFonts w:ascii="Swis721 LtCn BT" w:hAnsi="Swis721 LtCn BT"/>
                                <w:vertAlign w:val="subscript"/>
                              </w:rPr>
                              <w:t>2</w:t>
                            </w:r>
                            <w:r w:rsidRPr="00544B27">
                              <w:rPr>
                                <w:rFonts w:ascii="Swis721 LtCn BT" w:hAnsi="Swis721 LtCn BT"/>
                                <w:vertAlign w:val="subscript"/>
                              </w:rPr>
                              <w:t>ma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AA5D25" id="Text Box 1052" o:spid="_x0000_s1115" type="#_x0000_t202" style="position:absolute;margin-left:363.65pt;margin-top:6.4pt;width:56.2pt;height:25.8pt;z-index:251599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" filled="f" stroked="f">
                <v:textbox>
                  <w:txbxContent>
                    <w:p w14:paraId="7F083D4C" w14:textId="77777777" w:rsidR="008B2FED" w:rsidRPr="00544B27" w:rsidRDefault="008B2FED">
                      <w:pPr>
                        <w:rPr>
                          <w:rFonts w:ascii="Swis721 LtCn BT" w:hAnsi="Swis721 LtCn BT"/>
                        </w:rPr>
                      </w:pPr>
                      <w:r w:rsidRPr="00544B27">
                        <w:rPr>
                          <w:rFonts w:ascii="Swis721 LtCn BT" w:hAnsi="Swis721 LtCn BT"/>
                        </w:rPr>
                        <w:t>Z</w:t>
                      </w:r>
                      <w:r>
                        <w:rPr>
                          <w:rFonts w:ascii="Swis721 LtCn BT" w:hAnsi="Swis721 LtCn BT"/>
                          <w:vertAlign w:val="subscript"/>
                        </w:rPr>
                        <w:t>2</w:t>
                      </w:r>
                      <w:r w:rsidRPr="00544B27">
                        <w:rPr>
                          <w:rFonts w:ascii="Swis721 LtCn BT" w:hAnsi="Swis721 LtCn BT"/>
                          <w:vertAlign w:val="subscript"/>
                        </w:rPr>
                        <w:t>max</w:t>
                      </w:r>
                    </w:p>
                  </w:txbxContent>
                </v:textbox>
              </v:shape>
            </w:pict>
          </mc:Fallback>
        </mc:AlternateContent>
      </w:r>
    </w:p>
    <w:p w14:paraId="092D6C13" w14:textId="77322FD2" w:rsidR="00897FEB" w:rsidRDefault="00F365D8" w:rsidP="00CF4F06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597312" behindDoc="0" locked="0" layoutInCell="1" allowOverlap="1" wp14:anchorId="4AC43D0A" wp14:editId="2921226B">
                <wp:simplePos x="0" y="0"/>
                <wp:positionH relativeFrom="column">
                  <wp:posOffset>5120005</wp:posOffset>
                </wp:positionH>
                <wp:positionV relativeFrom="paragraph">
                  <wp:posOffset>120015</wp:posOffset>
                </wp:positionV>
                <wp:extent cx="644525" cy="707390"/>
                <wp:effectExtent l="69850" t="71120" r="9525" b="12065"/>
                <wp:wrapNone/>
                <wp:docPr id="290" name="Freeform 10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44525" cy="707390"/>
                        </a:xfrm>
                        <a:custGeom>
                          <a:avLst/>
                          <a:gdLst>
                            <a:gd name="T0" fmla="*/ 1015 w 1015"/>
                            <a:gd name="T1" fmla="*/ 1114 h 1114"/>
                            <a:gd name="T2" fmla="*/ 389 w 1015"/>
                            <a:gd name="T3" fmla="*/ 1114 h 1114"/>
                            <a:gd name="T4" fmla="*/ 0 w 1015"/>
                            <a:gd name="T5" fmla="*/ 0 h 111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015" h="1114">
                              <a:moveTo>
                                <a:pt x="1015" y="1114"/>
                              </a:moveTo>
                              <a:lnTo>
                                <a:pt x="389" y="1114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12700" cmpd="sng">
                          <a:solidFill>
                            <a:srgbClr val="3366FF"/>
                          </a:solidFill>
                          <a:round/>
                          <a:headEnd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27B607CC" id="Freeform 1050" o:spid="_x0000_s1026" style="position:absolute;z-index:251597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453.9pt,65.15pt,422.6pt,65.15pt,403.15pt,9.45pt" coordsize="1015,11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" filled="f" strokecolor="#36f" strokeweight="1pt">
                <v:stroke endarrow="oval"/>
                <v:path arrowok="t" o:connecttype="custom" o:connectlocs="644525,707390;247015,707390;0,0" o:connectangles="0,0,0"/>
              </v:polyline>
            </w:pict>
          </mc:Fallback>
        </mc:AlternateContent>
      </w:r>
    </w:p>
    <w:p w14:paraId="2E97CD53" w14:textId="77777777" w:rsidR="00897FEB" w:rsidRDefault="00897FEB" w:rsidP="00CF4F06">
      <w:pPr>
        <w:rPr>
          <w:rFonts w:ascii="Swis721 LtCn BT" w:hAnsi="Swis721 LtCn BT" w:cs="Arial MT"/>
          <w:color w:val="000000"/>
        </w:rPr>
      </w:pPr>
    </w:p>
    <w:p w14:paraId="10ACBA61" w14:textId="42CE629E" w:rsidR="00897FEB" w:rsidRDefault="00F365D8" w:rsidP="00CF4F06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770368" behindDoc="0" locked="0" layoutInCell="1" allowOverlap="1" wp14:anchorId="65669859" wp14:editId="6D5DCEAB">
                <wp:simplePos x="0" y="0"/>
                <wp:positionH relativeFrom="column">
                  <wp:posOffset>2484120</wp:posOffset>
                </wp:positionH>
                <wp:positionV relativeFrom="paragraph">
                  <wp:posOffset>82550</wp:posOffset>
                </wp:positionV>
                <wp:extent cx="1858645" cy="368300"/>
                <wp:effectExtent l="5715" t="8890" r="12065" b="13335"/>
                <wp:wrapNone/>
                <wp:docPr id="289" name="Text Box 14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58645" cy="368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50772A8" w14:textId="77777777" w:rsidR="008B2FED" w:rsidRPr="00A90DE5" w:rsidRDefault="008B2FED">
                            <w:pPr>
                              <w:rPr>
                                <w:rFonts w:ascii="Arial Narrow" w:hAnsi="Arial Narrow"/>
                                <w:b/>
                              </w:rPr>
                            </w:pPr>
                            <w:r w:rsidRPr="00A90DE5">
                              <w:rPr>
                                <w:rFonts w:ascii="Arial Narrow" w:hAnsi="Arial Narrow"/>
                                <w:b/>
                              </w:rPr>
                              <w:t>Attention le repère change</w:t>
                            </w:r>
                            <w:r>
                              <w:rPr>
                                <w:rFonts w:ascii="Arial Narrow" w:hAnsi="Arial Narrow"/>
                                <w:b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669859" id="Text Box 1479" o:spid="_x0000_s1116" type="#_x0000_t202" style="position:absolute;margin-left:195.6pt;margin-top:6.5pt;width:146.35pt;height:29pt;z-index:251770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">
                <v:textbox>
                  <w:txbxContent>
                    <w:p w14:paraId="650772A8" w14:textId="77777777" w:rsidR="008B2FED" w:rsidRPr="00A90DE5" w:rsidRDefault="008B2FED">
                      <w:pPr>
                        <w:rPr>
                          <w:rFonts w:ascii="Arial Narrow" w:hAnsi="Arial Narrow"/>
                          <w:b/>
                        </w:rPr>
                      </w:pPr>
                      <w:r w:rsidRPr="00A90DE5">
                        <w:rPr>
                          <w:rFonts w:ascii="Arial Narrow" w:hAnsi="Arial Narrow"/>
                          <w:b/>
                        </w:rPr>
                        <w:t>Attention le repère change</w:t>
                      </w:r>
                      <w:r>
                        <w:rPr>
                          <w:rFonts w:ascii="Arial Narrow" w:hAnsi="Arial Narrow"/>
                          <w:b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14:paraId="4D76CAD1" w14:textId="70972702" w:rsidR="00657FA3" w:rsidRDefault="00F365D8" w:rsidP="00CF4F06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596288" behindDoc="0" locked="0" layoutInCell="1" allowOverlap="1" wp14:anchorId="2BEF87DE" wp14:editId="37EF40D6">
                <wp:simplePos x="0" y="0"/>
                <wp:positionH relativeFrom="column">
                  <wp:posOffset>5418455</wp:posOffset>
                </wp:positionH>
                <wp:positionV relativeFrom="paragraph">
                  <wp:posOffset>50800</wp:posOffset>
                </wp:positionV>
                <wp:extent cx="1073785" cy="405765"/>
                <wp:effectExtent l="0" t="0" r="0" b="0"/>
                <wp:wrapNone/>
                <wp:docPr id="288" name="Text Box 10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73785" cy="4057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E325DAE" w14:textId="77777777" w:rsidR="008B2FED" w:rsidRPr="00897FEB" w:rsidRDefault="008B2FED">
                            <w:pPr>
                              <w:rPr>
                                <w:rFonts w:ascii="Arial Narrow" w:hAnsi="Arial Narrow"/>
                                <w:b/>
                              </w:rPr>
                            </w:pPr>
                            <w:r>
                              <w:rPr>
                                <w:rFonts w:ascii="Arial Narrow" w:hAnsi="Arial Narrow"/>
                                <w:b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BEF87DE" id="Text Box 1049" o:spid="_x0000_s1117" type="#_x0000_t202" style="position:absolute;margin-left:426.65pt;margin-top:4pt;width:84.55pt;height:31.95pt;z-index:251596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" filled="f" stroked="f">
                <v:textbox>
                  <w:txbxContent>
                    <w:p w14:paraId="7E325DAE" w14:textId="77777777" w:rsidR="008B2FED" w:rsidRPr="00897FEB" w:rsidRDefault="008B2FED">
                      <w:pPr>
                        <w:rPr>
                          <w:rFonts w:ascii="Arial Narrow" w:hAnsi="Arial Narrow"/>
                          <w:b/>
                        </w:rPr>
                      </w:pPr>
                      <w:r>
                        <w:rPr>
                          <w:rFonts w:ascii="Arial Narrow" w:hAnsi="Arial Narrow"/>
                          <w:b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14:paraId="614F9AE0" w14:textId="77777777" w:rsidR="00657FA3" w:rsidRDefault="00657FA3" w:rsidP="00CF4F06">
      <w:pPr>
        <w:rPr>
          <w:rFonts w:ascii="Swis721 LtCn BT" w:hAnsi="Swis721 LtCn BT" w:cs="Arial MT"/>
          <w:color w:val="000000"/>
        </w:rPr>
      </w:pPr>
    </w:p>
    <w:p w14:paraId="45F5733E" w14:textId="77777777" w:rsidR="00961E29" w:rsidRDefault="00961E29" w:rsidP="00CF4F06">
      <w:pPr>
        <w:rPr>
          <w:rFonts w:ascii="Swis721 LtCn BT" w:hAnsi="Swis721 LtCn BT" w:cs="Arial MT"/>
          <w:color w:val="000000"/>
        </w:rPr>
      </w:pPr>
    </w:p>
    <w:p w14:paraId="7452F2A1" w14:textId="77777777" w:rsidR="00600E6C" w:rsidRDefault="00600E6C" w:rsidP="00CF4F06">
      <w:pPr>
        <w:rPr>
          <w:rFonts w:ascii="Swis721 LtCn BT" w:hAnsi="Swis721 LtCn BT" w:cs="Arial MT"/>
          <w:color w:val="000000"/>
        </w:rPr>
      </w:pPr>
    </w:p>
    <w:p w14:paraId="2D32F3EA" w14:textId="77777777" w:rsidR="00021026" w:rsidRDefault="00544B27" w:rsidP="00544B27">
      <w:pPr>
        <w:jc w:val="both"/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color w:val="000000"/>
        </w:rPr>
        <w:t>Ici les 2 poutres sont soumises au même moment quadratique, seules les valeurs z</w:t>
      </w:r>
      <w:r w:rsidRPr="00544B27">
        <w:rPr>
          <w:rFonts w:ascii="Swis721 LtCn BT" w:hAnsi="Swis721 LtCn BT" w:cs="Arial MT"/>
          <w:color w:val="000000"/>
          <w:vertAlign w:val="subscript"/>
        </w:rPr>
        <w:t>1max</w:t>
      </w:r>
      <w:r>
        <w:rPr>
          <w:rFonts w:ascii="Swis721 LtCn BT" w:hAnsi="Swis721 LtCn BT" w:cs="Arial MT"/>
          <w:color w:val="000000"/>
        </w:rPr>
        <w:t xml:space="preserve"> et z</w:t>
      </w:r>
      <w:r w:rsidRPr="00544B27">
        <w:rPr>
          <w:rFonts w:ascii="Swis721 LtCn BT" w:hAnsi="Swis721 LtCn BT" w:cs="Arial MT"/>
          <w:color w:val="000000"/>
          <w:vertAlign w:val="subscript"/>
        </w:rPr>
        <w:t>2max</w:t>
      </w:r>
      <w:r w:rsidR="00A74801">
        <w:rPr>
          <w:rFonts w:ascii="Swis721 LtCn BT" w:hAnsi="Swis721 LtCn BT" w:cs="Arial MT"/>
          <w:color w:val="000000"/>
        </w:rPr>
        <w:t xml:space="preserve"> sont différentes :</w:t>
      </w:r>
    </w:p>
    <w:p w14:paraId="16C4215E" w14:textId="6FC3486D" w:rsidR="00897FEB" w:rsidRDefault="00F365D8" w:rsidP="00544B27">
      <w:pPr>
        <w:jc w:val="both"/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796992" behindDoc="0" locked="0" layoutInCell="1" allowOverlap="1" wp14:anchorId="1F3C1AF4" wp14:editId="63708C4D">
                <wp:simplePos x="0" y="0"/>
                <wp:positionH relativeFrom="column">
                  <wp:posOffset>5156835</wp:posOffset>
                </wp:positionH>
                <wp:positionV relativeFrom="paragraph">
                  <wp:posOffset>58420</wp:posOffset>
                </wp:positionV>
                <wp:extent cx="1566545" cy="709930"/>
                <wp:effectExtent l="11430" t="13970" r="12700" b="9525"/>
                <wp:wrapNone/>
                <wp:docPr id="287" name="Text Box 15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66545" cy="7099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1B1BE5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99CFF8D" w14:textId="2343C39D" w:rsidR="00BE0AC6" w:rsidRDefault="00F365D8">
                            <w:r w:rsidRPr="0057394B">
                              <w:rPr>
                                <w:noProof/>
                              </w:rPr>
                              <w:drawing>
                                <wp:inline distT="0" distB="0" distL="0" distR="0" wp14:anchorId="5196A210" wp14:editId="422F14F5">
                                  <wp:extent cx="1371600" cy="593725"/>
                                  <wp:effectExtent l="0" t="0" r="0" b="0"/>
                                  <wp:docPr id="28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71600" cy="5937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F3C1AF4" id="Text Box 1510" o:spid="_x0000_s1118" type="#_x0000_t202" style="position:absolute;left:0;text-align:left;margin-left:406.05pt;margin-top:4.6pt;width:123.35pt;height:55.9pt;z-index:251796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" strokecolor="#1b1be5">
                <v:textbox>
                  <w:txbxContent>
                    <w:p w14:paraId="699CFF8D" w14:textId="2343C39D" w:rsidR="00BE0AC6" w:rsidRDefault="00F365D8">
                      <w:r w:rsidRPr="0057394B">
                        <w:rPr>
                          <w:noProof/>
                        </w:rPr>
                        <w:drawing>
                          <wp:inline distT="0" distB="0" distL="0" distR="0" wp14:anchorId="5196A210" wp14:editId="422F14F5">
                            <wp:extent cx="1371600" cy="593725"/>
                            <wp:effectExtent l="0" t="0" r="0" b="0"/>
                            <wp:docPr id="28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mag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71600" cy="5937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795968" behindDoc="0" locked="0" layoutInCell="1" allowOverlap="1" wp14:anchorId="5FE2CB2B" wp14:editId="1FFCD386">
                <wp:simplePos x="0" y="0"/>
                <wp:positionH relativeFrom="column">
                  <wp:posOffset>2121535</wp:posOffset>
                </wp:positionH>
                <wp:positionV relativeFrom="paragraph">
                  <wp:posOffset>74930</wp:posOffset>
                </wp:positionV>
                <wp:extent cx="1391285" cy="693420"/>
                <wp:effectExtent l="5080" t="11430" r="13335" b="9525"/>
                <wp:wrapNone/>
                <wp:docPr id="286" name="Text Box 15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91285" cy="693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1B1BE5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827D25D" w14:textId="4B5B6774" w:rsidR="00BE0AC6" w:rsidRDefault="00F365D8">
                            <w:r w:rsidRPr="0057394B">
                              <w:rPr>
                                <w:noProof/>
                              </w:rPr>
                              <w:drawing>
                                <wp:inline distT="0" distB="0" distL="0" distR="0" wp14:anchorId="77173D46" wp14:editId="48F71E8A">
                                  <wp:extent cx="1199515" cy="593725"/>
                                  <wp:effectExtent l="0" t="0" r="0" b="0"/>
                                  <wp:docPr id="27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99515" cy="5937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E2CB2B" id="Text Box 1509" o:spid="_x0000_s1119" type="#_x0000_t202" style="position:absolute;left:0;text-align:left;margin-left:167.05pt;margin-top:5.9pt;width:109.55pt;height:54.6pt;z-index:2517959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" strokecolor="#1b1be5">
                <v:textbox style="mso-fit-shape-to-text:t">
                  <w:txbxContent>
                    <w:p w14:paraId="1827D25D" w14:textId="4B5B6774" w:rsidR="00BE0AC6" w:rsidRDefault="00F365D8">
                      <w:r w:rsidRPr="0057394B">
                        <w:rPr>
                          <w:noProof/>
                        </w:rPr>
                        <w:drawing>
                          <wp:inline distT="0" distB="0" distL="0" distR="0" wp14:anchorId="77173D46" wp14:editId="48F71E8A">
                            <wp:extent cx="1199515" cy="593725"/>
                            <wp:effectExtent l="0" t="0" r="0" b="0"/>
                            <wp:docPr id="27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mag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99515" cy="5937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7D40BFF4" w14:textId="77777777" w:rsidR="00897FEB" w:rsidRDefault="00544B27" w:rsidP="00CF4F06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color w:val="000000"/>
        </w:rPr>
        <w:t xml:space="preserve">Nous avons pour le faux châssis (1) : </w:t>
      </w:r>
      <w:r>
        <w:rPr>
          <w:rFonts w:ascii="Swis721 LtCn BT" w:hAnsi="Swis721 LtCn BT" w:cs="Arial MT"/>
          <w:color w:val="000000"/>
        </w:rPr>
        <w:tab/>
      </w:r>
      <w:r>
        <w:rPr>
          <w:rFonts w:ascii="Swis721 LtCn BT" w:hAnsi="Swis721 LtCn BT" w:cs="Arial MT"/>
          <w:color w:val="000000"/>
        </w:rPr>
        <w:tab/>
      </w:r>
      <w:r>
        <w:rPr>
          <w:rFonts w:ascii="Swis721 LtCn BT" w:hAnsi="Swis721 LtCn BT" w:cs="Arial MT"/>
          <w:color w:val="000000"/>
        </w:rPr>
        <w:tab/>
      </w:r>
      <w:r>
        <w:rPr>
          <w:rFonts w:ascii="Swis721 LtCn BT" w:hAnsi="Swis721 LtCn BT" w:cs="Arial MT"/>
          <w:color w:val="000000"/>
        </w:rPr>
        <w:tab/>
        <w:t xml:space="preserve">      et pour le châssis (2) :</w:t>
      </w:r>
    </w:p>
    <w:p w14:paraId="3810E54F" w14:textId="77777777" w:rsidR="00CF4F06" w:rsidRDefault="00CF4F06" w:rsidP="00CF4F06">
      <w:pPr>
        <w:rPr>
          <w:rFonts w:ascii="Swis721 LtCn BT" w:hAnsi="Swis721 LtCn BT" w:cs="Arial MT"/>
          <w:color w:val="000000"/>
        </w:rPr>
      </w:pPr>
    </w:p>
    <w:p w14:paraId="7B39D04D" w14:textId="77777777" w:rsidR="00600E6C" w:rsidRDefault="00600E6C" w:rsidP="00CF4F06">
      <w:pPr>
        <w:rPr>
          <w:rFonts w:ascii="Swis721 LtCn BT" w:hAnsi="Swis721 LtCn BT" w:cs="Arial MT"/>
          <w:color w:val="000000"/>
        </w:rPr>
      </w:pPr>
    </w:p>
    <w:p w14:paraId="73F91A8C" w14:textId="77777777" w:rsidR="006F57DF" w:rsidRDefault="006F57DF" w:rsidP="00CF4F06">
      <w:pPr>
        <w:rPr>
          <w:rFonts w:ascii="Swis721 LtCn BT" w:hAnsi="Swis721 LtCn BT" w:cs="Arial MT"/>
          <w:color w:val="000000"/>
        </w:rPr>
      </w:pPr>
    </w:p>
    <w:p w14:paraId="367C6160" w14:textId="77777777" w:rsidR="006F57DF" w:rsidRDefault="006F57DF" w:rsidP="00CF4F06">
      <w:pPr>
        <w:rPr>
          <w:rFonts w:ascii="Swis721 LtCn BT" w:hAnsi="Swis721 LtCn BT" w:cs="Arial MT"/>
          <w:color w:val="000000"/>
        </w:rPr>
      </w:pPr>
    </w:p>
    <w:p w14:paraId="5CB064BC" w14:textId="77777777" w:rsidR="006F57DF" w:rsidRDefault="006F57DF" w:rsidP="00CF4F06">
      <w:pPr>
        <w:rPr>
          <w:rFonts w:ascii="Swis721 LtCn BT" w:hAnsi="Swis721 LtCn BT" w:cs="Arial MT"/>
          <w:color w:val="000000"/>
        </w:rPr>
      </w:pPr>
    </w:p>
    <w:p w14:paraId="7615575C" w14:textId="08CA29A0" w:rsidR="00CF4F06" w:rsidRDefault="00F365D8" w:rsidP="00CF4F06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724288" behindDoc="0" locked="0" layoutInCell="1" allowOverlap="1" wp14:anchorId="1A992A3B" wp14:editId="1AA6B714">
                <wp:simplePos x="0" y="0"/>
                <wp:positionH relativeFrom="column">
                  <wp:posOffset>386715</wp:posOffset>
                </wp:positionH>
                <wp:positionV relativeFrom="paragraph">
                  <wp:posOffset>73025</wp:posOffset>
                </wp:positionV>
                <wp:extent cx="5914390" cy="1348740"/>
                <wp:effectExtent l="13335" t="12065" r="6350" b="10795"/>
                <wp:wrapNone/>
                <wp:docPr id="285" name="Rectangle 13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14390" cy="134874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7E955FA" id="Rectangle 1310" o:spid="_x0000_s1026" style="position:absolute;margin-left:30.45pt;margin-top:5.75pt;width:465.7pt;height:106.2pt;z-index:251724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" filled="f" strokecolor="#36f"/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722240" behindDoc="0" locked="0" layoutInCell="1" allowOverlap="1" wp14:anchorId="00F5EBB6" wp14:editId="636EDD57">
                <wp:simplePos x="0" y="0"/>
                <wp:positionH relativeFrom="column">
                  <wp:posOffset>3477260</wp:posOffset>
                </wp:positionH>
                <wp:positionV relativeFrom="paragraph">
                  <wp:posOffset>86995</wp:posOffset>
                </wp:positionV>
                <wp:extent cx="2728595" cy="1193800"/>
                <wp:effectExtent l="0" t="0" r="0" b="0"/>
                <wp:wrapNone/>
                <wp:docPr id="284" name="Text Box 13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28595" cy="1193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793C359" w14:textId="1AA371B2" w:rsidR="008B2FED" w:rsidRDefault="00F365D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328461A" wp14:editId="66991ABB">
                                  <wp:extent cx="2546985" cy="1104265"/>
                                  <wp:effectExtent l="0" t="0" r="0" b="0"/>
                                  <wp:docPr id="25" name="Image 2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46985" cy="110426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0F5EBB6" id="Text Box 1308" o:spid="_x0000_s1120" type="#_x0000_t202" style="position:absolute;margin-left:273.8pt;margin-top:6.85pt;width:214.85pt;height:94pt;z-index:2517222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" filled="f" stroked="f">
                <v:textbox style="mso-fit-shape-to-text:t">
                  <w:txbxContent>
                    <w:p w14:paraId="7793C359" w14:textId="1AA371B2" w:rsidR="008B2FED" w:rsidRDefault="00F365D8">
                      <w:r>
                        <w:rPr>
                          <w:noProof/>
                        </w:rPr>
                        <w:drawing>
                          <wp:inline distT="0" distB="0" distL="0" distR="0" wp14:anchorId="2328461A" wp14:editId="66991ABB">
                            <wp:extent cx="2546985" cy="1104265"/>
                            <wp:effectExtent l="0" t="0" r="0" b="0"/>
                            <wp:docPr id="25" name="Image 2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46985" cy="110426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2BC5672C" w14:textId="68A5DD4D" w:rsidR="00600E6C" w:rsidRDefault="00F365D8" w:rsidP="00CF4F06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723264" behindDoc="0" locked="0" layoutInCell="1" allowOverlap="1" wp14:anchorId="75604329" wp14:editId="48225864">
                <wp:simplePos x="0" y="0"/>
                <wp:positionH relativeFrom="column">
                  <wp:posOffset>549910</wp:posOffset>
                </wp:positionH>
                <wp:positionV relativeFrom="paragraph">
                  <wp:posOffset>168910</wp:posOffset>
                </wp:positionV>
                <wp:extent cx="2712720" cy="932180"/>
                <wp:effectExtent l="0" t="0" r="0" b="0"/>
                <wp:wrapNone/>
                <wp:docPr id="283" name="Text Box 13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12720" cy="932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1F083D8" w14:textId="77777777" w:rsidR="008B2FED" w:rsidRPr="00120145" w:rsidRDefault="008B2FED" w:rsidP="00600E6C">
                            <w:pPr>
                              <w:jc w:val="both"/>
                              <w:rPr>
                                <w:rFonts w:ascii="Swis721 LtCn BT" w:hAnsi="Swis721 LtCn BT"/>
                              </w:rPr>
                            </w:pPr>
                            <w:r w:rsidRPr="00120145">
                              <w:rPr>
                                <w:rFonts w:ascii="Swis721 LtCn BT" w:hAnsi="Swis721 LtCn BT"/>
                              </w:rPr>
                              <w:t>Pour un chargement de type charge ponctuelle centrée</w:t>
                            </w:r>
                            <w:r>
                              <w:rPr>
                                <w:rFonts w:ascii="Swis721 LtCn BT" w:hAnsi="Swis721 LtCn BT"/>
                              </w:rPr>
                              <w:t xml:space="preserve"> avec des fixations souples</w:t>
                            </w:r>
                            <w:r w:rsidRPr="00120145">
                              <w:rPr>
                                <w:rFonts w:ascii="Swis721 LtCn BT" w:hAnsi="Swis721 LtCn BT"/>
                              </w:rPr>
                              <w:t xml:space="preserve">, nous </w:t>
                            </w:r>
                            <w:r w:rsidR="00F105CB">
                              <w:rPr>
                                <w:rFonts w:ascii="Swis721 LtCn BT" w:hAnsi="Swis721 LtCn BT"/>
                              </w:rPr>
                              <w:t>avons</w:t>
                            </w:r>
                            <w:r w:rsidRPr="00120145">
                              <w:rPr>
                                <w:rFonts w:ascii="Swis721 LtCn BT" w:hAnsi="Swis721 LtCn BT"/>
                              </w:rPr>
                              <w:t xml:space="preserve"> la répartition </w:t>
                            </w:r>
                            <w:r>
                              <w:rPr>
                                <w:rFonts w:ascii="Swis721 LtCn BT" w:hAnsi="Swis721 LtCn BT"/>
                              </w:rPr>
                              <w:t xml:space="preserve">de contrainte </w:t>
                            </w:r>
                            <w:r w:rsidRPr="00120145">
                              <w:rPr>
                                <w:rFonts w:ascii="Swis721 LtCn BT" w:hAnsi="Swis721 LtCn BT"/>
                              </w:rPr>
                              <w:t>suivante 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604329" id="Text Box 1309" o:spid="_x0000_s1121" type="#_x0000_t202" style="position:absolute;margin-left:43.3pt;margin-top:13.3pt;width:213.6pt;height:73.4pt;z-index:251723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" filled="f" stroked="f">
                <v:textbox>
                  <w:txbxContent>
                    <w:p w14:paraId="51F083D8" w14:textId="77777777" w:rsidR="008B2FED" w:rsidRPr="00120145" w:rsidRDefault="008B2FED" w:rsidP="00600E6C">
                      <w:pPr>
                        <w:jc w:val="both"/>
                        <w:rPr>
                          <w:rFonts w:ascii="Swis721 LtCn BT" w:hAnsi="Swis721 LtCn BT"/>
                        </w:rPr>
                      </w:pPr>
                      <w:r w:rsidRPr="00120145">
                        <w:rPr>
                          <w:rFonts w:ascii="Swis721 LtCn BT" w:hAnsi="Swis721 LtCn BT"/>
                        </w:rPr>
                        <w:t>Pour un chargement de type charge ponctuelle centrée</w:t>
                      </w:r>
                      <w:r>
                        <w:rPr>
                          <w:rFonts w:ascii="Swis721 LtCn BT" w:hAnsi="Swis721 LtCn BT"/>
                        </w:rPr>
                        <w:t xml:space="preserve"> avec des fixations souples</w:t>
                      </w:r>
                      <w:r w:rsidRPr="00120145">
                        <w:rPr>
                          <w:rFonts w:ascii="Swis721 LtCn BT" w:hAnsi="Swis721 LtCn BT"/>
                        </w:rPr>
                        <w:t xml:space="preserve">, nous </w:t>
                      </w:r>
                      <w:r w:rsidR="00F105CB">
                        <w:rPr>
                          <w:rFonts w:ascii="Swis721 LtCn BT" w:hAnsi="Swis721 LtCn BT"/>
                        </w:rPr>
                        <w:t>avons</w:t>
                      </w:r>
                      <w:r w:rsidRPr="00120145">
                        <w:rPr>
                          <w:rFonts w:ascii="Swis721 LtCn BT" w:hAnsi="Swis721 LtCn BT"/>
                        </w:rPr>
                        <w:t xml:space="preserve"> la répartition </w:t>
                      </w:r>
                      <w:r>
                        <w:rPr>
                          <w:rFonts w:ascii="Swis721 LtCn BT" w:hAnsi="Swis721 LtCn BT"/>
                        </w:rPr>
                        <w:t xml:space="preserve">de contrainte </w:t>
                      </w:r>
                      <w:r w:rsidRPr="00120145">
                        <w:rPr>
                          <w:rFonts w:ascii="Swis721 LtCn BT" w:hAnsi="Swis721 LtCn BT"/>
                        </w:rPr>
                        <w:t>suivante :</w:t>
                      </w:r>
                    </w:p>
                  </w:txbxContent>
                </v:textbox>
              </v:shape>
            </w:pict>
          </mc:Fallback>
        </mc:AlternateContent>
      </w:r>
    </w:p>
    <w:p w14:paraId="4F13DB79" w14:textId="77777777" w:rsidR="00600E6C" w:rsidRDefault="00600E6C" w:rsidP="00CF4F06">
      <w:pPr>
        <w:rPr>
          <w:rFonts w:ascii="Swis721 LtCn BT" w:hAnsi="Swis721 LtCn BT" w:cs="Arial MT"/>
          <w:color w:val="000000"/>
        </w:rPr>
      </w:pPr>
    </w:p>
    <w:p w14:paraId="47D79EA7" w14:textId="77777777" w:rsidR="00600E6C" w:rsidRDefault="00600E6C" w:rsidP="00CF4F06">
      <w:pPr>
        <w:rPr>
          <w:rFonts w:ascii="Swis721 LtCn BT" w:hAnsi="Swis721 LtCn BT" w:cs="Arial MT"/>
          <w:color w:val="000000"/>
        </w:rPr>
      </w:pPr>
    </w:p>
    <w:p w14:paraId="35EE4383" w14:textId="77777777" w:rsidR="00600E6C" w:rsidRDefault="00600E6C" w:rsidP="00CF4F06">
      <w:pPr>
        <w:rPr>
          <w:rFonts w:ascii="Swis721 LtCn BT" w:hAnsi="Swis721 LtCn BT" w:cs="Arial MT"/>
          <w:color w:val="000000"/>
        </w:rPr>
      </w:pPr>
    </w:p>
    <w:p w14:paraId="10A0C013" w14:textId="77777777" w:rsidR="00600E6C" w:rsidRDefault="00600E6C" w:rsidP="00CF4F06">
      <w:pPr>
        <w:rPr>
          <w:rFonts w:ascii="Swis721 LtCn BT" w:hAnsi="Swis721 LtCn BT" w:cs="Arial MT"/>
          <w:color w:val="000000"/>
        </w:rPr>
      </w:pPr>
    </w:p>
    <w:p w14:paraId="01F55752" w14:textId="77777777" w:rsidR="00600E6C" w:rsidRDefault="00600E6C" w:rsidP="00CF4F06">
      <w:pPr>
        <w:rPr>
          <w:rFonts w:ascii="Swis721 LtCn BT" w:hAnsi="Swis721 LtCn BT" w:cs="Arial MT"/>
          <w:color w:val="000000"/>
        </w:rPr>
      </w:pPr>
    </w:p>
    <w:p w14:paraId="3C23A407" w14:textId="77777777" w:rsidR="00CF4F06" w:rsidRDefault="00CF4F06" w:rsidP="00CF4F06">
      <w:pPr>
        <w:rPr>
          <w:rFonts w:ascii="Swis721 LtCn BT" w:hAnsi="Swis721 LtCn BT" w:cs="Arial MT"/>
          <w:color w:val="000000"/>
        </w:rPr>
      </w:pPr>
    </w:p>
    <w:p w14:paraId="3E588613" w14:textId="77777777" w:rsidR="0015150F" w:rsidRDefault="0015150F" w:rsidP="00CF4F06">
      <w:pPr>
        <w:rPr>
          <w:rFonts w:ascii="Swis721 LtCn BT" w:hAnsi="Swis721 LtCn BT" w:cs="Arial MT"/>
          <w:color w:val="000000"/>
        </w:rPr>
      </w:pPr>
    </w:p>
    <w:p w14:paraId="651C561A" w14:textId="77777777" w:rsidR="00961E29" w:rsidRDefault="00961E29" w:rsidP="00CF4F06">
      <w:pPr>
        <w:rPr>
          <w:rFonts w:ascii="Swis721 LtCn BT" w:hAnsi="Swis721 LtCn BT" w:cs="Arial MT"/>
          <w:color w:val="000000"/>
        </w:rPr>
      </w:pPr>
    </w:p>
    <w:p w14:paraId="0B1FFD10" w14:textId="77777777" w:rsidR="00B91094" w:rsidRPr="008B1A05" w:rsidRDefault="008B1A05" w:rsidP="00DF509B">
      <w:pPr>
        <w:pStyle w:val="Default"/>
        <w:rPr>
          <w:rFonts w:ascii="Arial Narrow" w:hAnsi="Arial Narrow"/>
          <w:b/>
          <w:sz w:val="28"/>
        </w:rPr>
      </w:pPr>
      <w:r w:rsidRPr="008B1A05">
        <w:rPr>
          <w:rFonts w:ascii="Arial Narrow" w:hAnsi="Arial Narrow"/>
          <w:b/>
          <w:sz w:val="28"/>
        </w:rPr>
        <w:lastRenderedPageBreak/>
        <w:t>2.</w:t>
      </w:r>
      <w:r w:rsidR="00533205" w:rsidRPr="008B1A05">
        <w:rPr>
          <w:rFonts w:ascii="Arial Narrow" w:hAnsi="Arial Narrow"/>
          <w:b/>
          <w:sz w:val="28"/>
        </w:rPr>
        <w:t xml:space="preserve"> </w:t>
      </w:r>
      <w:r>
        <w:rPr>
          <w:rFonts w:ascii="Arial Narrow" w:hAnsi="Arial Narrow"/>
          <w:b/>
          <w:sz w:val="28"/>
        </w:rPr>
        <w:t>Comparaison des deux</w:t>
      </w:r>
      <w:r w:rsidR="00533205" w:rsidRPr="008B1A05">
        <w:rPr>
          <w:rFonts w:ascii="Arial Narrow" w:hAnsi="Arial Narrow"/>
          <w:b/>
          <w:sz w:val="28"/>
        </w:rPr>
        <w:t xml:space="preserve"> </w:t>
      </w:r>
      <w:r w:rsidR="00F105CB">
        <w:rPr>
          <w:rFonts w:ascii="Arial Narrow" w:hAnsi="Arial Narrow"/>
          <w:b/>
          <w:sz w:val="28"/>
        </w:rPr>
        <w:t>fixations</w:t>
      </w:r>
      <w:r w:rsidR="00533205" w:rsidRPr="008B1A05">
        <w:rPr>
          <w:rFonts w:ascii="Arial Narrow" w:hAnsi="Arial Narrow"/>
          <w:b/>
          <w:sz w:val="28"/>
        </w:rPr>
        <w:t xml:space="preserve"> (souple et rigide)</w:t>
      </w:r>
    </w:p>
    <w:p w14:paraId="653C0B94" w14:textId="77777777" w:rsidR="00B91094" w:rsidRPr="00A9767D" w:rsidRDefault="00533205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</w:rPr>
        <w:t>La solution "rigide" donne un moment quadratique plus important que la solution "souple" :</w:t>
      </w:r>
    </w:p>
    <w:p w14:paraId="4B951285" w14:textId="23D7DDC0" w:rsidR="00B91094" w:rsidRPr="00A9767D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98016" behindDoc="0" locked="0" layoutInCell="1" allowOverlap="1" wp14:anchorId="08FD75E2" wp14:editId="199FD5C0">
                <wp:simplePos x="0" y="0"/>
                <wp:positionH relativeFrom="column">
                  <wp:posOffset>540385</wp:posOffset>
                </wp:positionH>
                <wp:positionV relativeFrom="paragraph">
                  <wp:posOffset>112395</wp:posOffset>
                </wp:positionV>
                <wp:extent cx="4694555" cy="1438275"/>
                <wp:effectExtent l="5080" t="9525" r="5715" b="9525"/>
                <wp:wrapNone/>
                <wp:docPr id="282" name="Text Box 15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94555" cy="1438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1B1BE5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7A575DE" w14:textId="1A870AEC" w:rsidR="00F523BD" w:rsidRDefault="00F365D8">
                            <w:r w:rsidRPr="0057394B">
                              <w:rPr>
                                <w:noProof/>
                              </w:rPr>
                              <w:drawing>
                                <wp:inline distT="0" distB="0" distL="0" distR="0" wp14:anchorId="20E2D5DB" wp14:editId="25A3DDF7">
                                  <wp:extent cx="4500880" cy="1336040"/>
                                  <wp:effectExtent l="0" t="0" r="0" b="0"/>
                                  <wp:docPr id="32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500880" cy="13360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FD75E2" id="Text Box 1511" o:spid="_x0000_s1122" type="#_x0000_t202" style="position:absolute;margin-left:42.55pt;margin-top:8.85pt;width:369.65pt;height:113.25pt;z-index:2517980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" strokecolor="#1b1be5">
                <v:textbox style="mso-fit-shape-to-text:t">
                  <w:txbxContent>
                    <w:p w14:paraId="57A575DE" w14:textId="1A870AEC" w:rsidR="00F523BD" w:rsidRDefault="00F365D8">
                      <w:r w:rsidRPr="0057394B">
                        <w:rPr>
                          <w:noProof/>
                        </w:rPr>
                        <w:drawing>
                          <wp:inline distT="0" distB="0" distL="0" distR="0" wp14:anchorId="20E2D5DB" wp14:editId="25A3DDF7">
                            <wp:extent cx="4500880" cy="1336040"/>
                            <wp:effectExtent l="0" t="0" r="0" b="0"/>
                            <wp:docPr id="32" name="Imag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mag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500880" cy="13360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30F4456B" w14:textId="77777777" w:rsidR="00B91094" w:rsidRPr="00A9767D" w:rsidRDefault="00B91094" w:rsidP="00DF509B">
      <w:pPr>
        <w:pStyle w:val="Default"/>
        <w:rPr>
          <w:rFonts w:ascii="Swis721 LtCn BT" w:hAnsi="Swis721 LtCn BT"/>
        </w:rPr>
      </w:pPr>
    </w:p>
    <w:p w14:paraId="2617F031" w14:textId="77777777" w:rsidR="00B91094" w:rsidRPr="00A9767D" w:rsidRDefault="00B91094" w:rsidP="00DF509B">
      <w:pPr>
        <w:pStyle w:val="Default"/>
        <w:rPr>
          <w:rFonts w:ascii="Swis721 LtCn BT" w:hAnsi="Swis721 LtCn BT"/>
        </w:rPr>
      </w:pPr>
    </w:p>
    <w:p w14:paraId="7F6644DD" w14:textId="77777777" w:rsidR="00B91094" w:rsidRPr="00A9767D" w:rsidRDefault="00B91094" w:rsidP="00DF509B">
      <w:pPr>
        <w:pStyle w:val="Default"/>
        <w:rPr>
          <w:rFonts w:ascii="Swis721 LtCn BT" w:hAnsi="Swis721 LtCn BT"/>
        </w:rPr>
      </w:pPr>
    </w:p>
    <w:p w14:paraId="116CD3EA" w14:textId="77777777" w:rsidR="00B91094" w:rsidRPr="00A9767D" w:rsidRDefault="00B91094" w:rsidP="00DF509B">
      <w:pPr>
        <w:pStyle w:val="Default"/>
        <w:rPr>
          <w:rFonts w:ascii="Swis721 LtCn BT" w:hAnsi="Swis721 LtCn BT"/>
        </w:rPr>
      </w:pPr>
    </w:p>
    <w:p w14:paraId="170A74C7" w14:textId="77777777" w:rsidR="00B91094" w:rsidRDefault="00B91094" w:rsidP="00DF509B">
      <w:pPr>
        <w:pStyle w:val="Default"/>
        <w:rPr>
          <w:rFonts w:ascii="Swis721 LtCn BT" w:hAnsi="Swis721 LtCn BT"/>
        </w:rPr>
      </w:pPr>
    </w:p>
    <w:p w14:paraId="072EB5B0" w14:textId="77777777" w:rsidR="00657FA3" w:rsidRDefault="00657FA3" w:rsidP="00DF509B">
      <w:pPr>
        <w:pStyle w:val="Default"/>
        <w:rPr>
          <w:rFonts w:ascii="Swis721 LtCn BT" w:hAnsi="Swis721 LtCn BT"/>
        </w:rPr>
      </w:pPr>
    </w:p>
    <w:p w14:paraId="25FCC7AD" w14:textId="77777777" w:rsidR="00657FA3" w:rsidRDefault="00657FA3" w:rsidP="00DF509B">
      <w:pPr>
        <w:pStyle w:val="Default"/>
        <w:rPr>
          <w:rFonts w:ascii="Swis721 LtCn BT" w:hAnsi="Swis721 LtCn BT"/>
        </w:rPr>
      </w:pPr>
    </w:p>
    <w:p w14:paraId="6D850E2A" w14:textId="77777777" w:rsidR="00657FA3" w:rsidRPr="00A9767D" w:rsidRDefault="00657FA3" w:rsidP="00DF509B">
      <w:pPr>
        <w:pStyle w:val="Default"/>
        <w:rPr>
          <w:rFonts w:ascii="Swis721 LtCn BT" w:hAnsi="Swis721 LtCn BT"/>
        </w:rPr>
      </w:pPr>
    </w:p>
    <w:p w14:paraId="247D44B1" w14:textId="77777777" w:rsidR="00B91094" w:rsidRPr="00B35931" w:rsidRDefault="006F798C" w:rsidP="00DF509B">
      <w:pPr>
        <w:pStyle w:val="Default"/>
        <w:rPr>
          <w:rFonts w:ascii="Swis721 LtCn BT" w:hAnsi="Swis721 LtCn BT"/>
        </w:rPr>
      </w:pPr>
      <w:r w:rsidRPr="00B35931">
        <w:rPr>
          <w:rFonts w:ascii="Swis721 LtCn BT" w:hAnsi="Swis721 LtCn BT"/>
        </w:rPr>
        <w:t>Par conséquent une solution rigide :</w:t>
      </w:r>
    </w:p>
    <w:p w14:paraId="74C0EF46" w14:textId="77777777" w:rsidR="006F798C" w:rsidRPr="00B35931" w:rsidRDefault="00B809EA" w:rsidP="00B809EA">
      <w:pPr>
        <w:pStyle w:val="Default"/>
        <w:ind w:left="360"/>
        <w:rPr>
          <w:rFonts w:ascii="Swis721 LtCn BT" w:hAnsi="Swis721 LtCn BT"/>
        </w:rPr>
      </w:pPr>
      <w:r>
        <w:rPr>
          <w:rFonts w:ascii="Swis721 LtCn BT" w:hAnsi="Swis721 LtCn BT"/>
        </w:rPr>
        <w:t>-</w:t>
      </w:r>
      <w:r w:rsidR="00171453">
        <w:rPr>
          <w:rFonts w:ascii="Swis721 LtCn BT" w:hAnsi="Swis721 LtCn BT"/>
        </w:rPr>
        <w:t xml:space="preserve"> </w:t>
      </w:r>
      <w:r w:rsidR="006F798C" w:rsidRPr="00B35931">
        <w:rPr>
          <w:rFonts w:ascii="Swis721 LtCn BT" w:hAnsi="Swis721 LtCn BT"/>
        </w:rPr>
        <w:t>permet de diminuer la contrainte normale d'environ 50 % par rapport à une solution souple.</w:t>
      </w:r>
    </w:p>
    <w:p w14:paraId="28A83A61" w14:textId="77777777" w:rsidR="006F798C" w:rsidRPr="00B35931" w:rsidRDefault="00B809EA" w:rsidP="00B809EA">
      <w:pPr>
        <w:pStyle w:val="Default"/>
        <w:ind w:left="360"/>
        <w:rPr>
          <w:rFonts w:ascii="Swis721 LtCn BT" w:hAnsi="Swis721 LtCn BT"/>
        </w:rPr>
      </w:pPr>
      <w:r>
        <w:rPr>
          <w:rFonts w:ascii="Swis721 LtCn BT" w:hAnsi="Swis721 LtCn BT"/>
        </w:rPr>
        <w:t>-</w:t>
      </w:r>
      <w:r w:rsidR="00171453">
        <w:rPr>
          <w:rFonts w:ascii="Swis721 LtCn BT" w:hAnsi="Swis721 LtCn BT"/>
        </w:rPr>
        <w:t xml:space="preserve"> </w:t>
      </w:r>
      <w:r w:rsidR="006F798C" w:rsidRPr="00B35931">
        <w:rPr>
          <w:rFonts w:ascii="Swis721 LtCn BT" w:hAnsi="Swis721 LtCn BT"/>
        </w:rPr>
        <w:t>est plus rigide qu'une solution souple.</w:t>
      </w:r>
    </w:p>
    <w:p w14:paraId="58D46F15" w14:textId="77777777" w:rsidR="006F798C" w:rsidRPr="00B35931" w:rsidRDefault="00B809EA" w:rsidP="00B809EA">
      <w:pPr>
        <w:pStyle w:val="Default"/>
        <w:ind w:left="360"/>
        <w:rPr>
          <w:rFonts w:ascii="Swis721 LtCn BT" w:hAnsi="Swis721 LtCn BT"/>
        </w:rPr>
      </w:pPr>
      <w:r>
        <w:rPr>
          <w:rFonts w:ascii="Swis721 LtCn BT" w:hAnsi="Swis721 LtCn BT"/>
        </w:rPr>
        <w:t>-</w:t>
      </w:r>
      <w:r w:rsidR="00171453">
        <w:rPr>
          <w:rFonts w:ascii="Swis721 LtCn BT" w:hAnsi="Swis721 LtCn BT"/>
        </w:rPr>
        <w:t xml:space="preserve"> </w:t>
      </w:r>
      <w:r>
        <w:rPr>
          <w:rFonts w:ascii="Swis721 LtCn BT" w:hAnsi="Swis721 LtCn BT"/>
        </w:rPr>
        <w:t>p</w:t>
      </w:r>
      <w:r w:rsidR="006F798C" w:rsidRPr="00B35931">
        <w:rPr>
          <w:rFonts w:ascii="Swis721 LtCn BT" w:hAnsi="Swis721 LtCn BT"/>
        </w:rPr>
        <w:t>eut supporter une charge plus importante.</w:t>
      </w:r>
    </w:p>
    <w:p w14:paraId="68B65C48" w14:textId="77777777" w:rsidR="00B91094" w:rsidRDefault="00B91094" w:rsidP="00DF509B">
      <w:pPr>
        <w:pStyle w:val="Default"/>
        <w:rPr>
          <w:rFonts w:ascii="Swis721 LtCn BT" w:hAnsi="Swis721 LtCn BT"/>
        </w:rPr>
      </w:pPr>
    </w:p>
    <w:p w14:paraId="36FF2653" w14:textId="12C92617" w:rsidR="002579D6" w:rsidRPr="008B1A05" w:rsidRDefault="00F365D8" w:rsidP="00DF509B">
      <w:pPr>
        <w:pStyle w:val="Default"/>
        <w:rPr>
          <w:rFonts w:ascii="Arial Narrow" w:hAnsi="Arial Narrow"/>
          <w:b/>
          <w:sz w:val="28"/>
        </w:rPr>
      </w:pPr>
      <w:r w:rsidRPr="008B1A05">
        <w:rPr>
          <w:rFonts w:ascii="Arial Narrow" w:hAnsi="Arial Narrow"/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733504" behindDoc="0" locked="0" layoutInCell="1" allowOverlap="1" wp14:anchorId="7EA01306" wp14:editId="5E703C60">
                <wp:simplePos x="0" y="0"/>
                <wp:positionH relativeFrom="column">
                  <wp:posOffset>2150745</wp:posOffset>
                </wp:positionH>
                <wp:positionV relativeFrom="paragraph">
                  <wp:posOffset>52070</wp:posOffset>
                </wp:positionV>
                <wp:extent cx="4591685" cy="1944370"/>
                <wp:effectExtent l="15240" t="11430" r="12700" b="15875"/>
                <wp:wrapNone/>
                <wp:docPr id="281" name="Text Box 13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91685" cy="19443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5ACDAF3" w14:textId="25FDBED7" w:rsidR="008B2FED" w:rsidRDefault="00F365D8" w:rsidP="002579D6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330C42E" wp14:editId="581E85BE">
                                  <wp:extent cx="4387850" cy="1834515"/>
                                  <wp:effectExtent l="0" t="0" r="0" b="0"/>
                                  <wp:docPr id="31" name="Image 3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387850" cy="183451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A01306" id="Text Box 1325" o:spid="_x0000_s1123" type="#_x0000_t202" style="position:absolute;margin-left:169.35pt;margin-top:4.1pt;width:361.55pt;height:153.1pt;z-index:2517335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" strokecolor="#36f" strokeweight="1.5pt">
                <v:textbox style="mso-fit-shape-to-text:t">
                  <w:txbxContent>
                    <w:p w14:paraId="15ACDAF3" w14:textId="25FDBED7" w:rsidR="008B2FED" w:rsidRDefault="00F365D8" w:rsidP="002579D6">
                      <w:r>
                        <w:rPr>
                          <w:noProof/>
                        </w:rPr>
                        <w:drawing>
                          <wp:inline distT="0" distB="0" distL="0" distR="0" wp14:anchorId="2330C42E" wp14:editId="581E85BE">
                            <wp:extent cx="4387850" cy="1834515"/>
                            <wp:effectExtent l="0" t="0" r="0" b="0"/>
                            <wp:docPr id="31" name="Image 3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387850" cy="18345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8B1A05" w:rsidRPr="008B1A05">
        <w:rPr>
          <w:rFonts w:ascii="Arial Narrow" w:hAnsi="Arial Narrow"/>
          <w:b/>
          <w:noProof/>
          <w:sz w:val="28"/>
        </w:rPr>
        <w:t>3.</w:t>
      </w:r>
      <w:r w:rsidR="004E7BE0" w:rsidRPr="008B1A05">
        <w:rPr>
          <w:rFonts w:ascii="Arial Narrow" w:hAnsi="Arial Narrow"/>
          <w:b/>
          <w:sz w:val="28"/>
        </w:rPr>
        <w:t xml:space="preserve"> </w:t>
      </w:r>
      <w:r w:rsidR="002579D6" w:rsidRPr="008B1A05">
        <w:rPr>
          <w:rFonts w:ascii="Arial Narrow" w:hAnsi="Arial Narrow"/>
          <w:b/>
          <w:sz w:val="28"/>
        </w:rPr>
        <w:t>Exercice</w:t>
      </w:r>
    </w:p>
    <w:p w14:paraId="756E14C4" w14:textId="77777777" w:rsidR="002579D6" w:rsidRDefault="002579D6" w:rsidP="002579D6">
      <w:pPr>
        <w:pStyle w:val="Default"/>
        <w:ind w:right="7796"/>
        <w:jc w:val="both"/>
        <w:rPr>
          <w:rFonts w:ascii="Swis721 LtCn BT" w:hAnsi="Swis721 LtCn BT"/>
        </w:rPr>
      </w:pPr>
      <w:r>
        <w:rPr>
          <w:rFonts w:ascii="Swis721 LtCn BT" w:hAnsi="Swis721 LtCn BT"/>
        </w:rPr>
        <w:t>Nous équipons un véhicule Renault d'une grue "dos de cabine".</w:t>
      </w:r>
    </w:p>
    <w:p w14:paraId="1B1FA282" w14:textId="77777777" w:rsidR="002579D6" w:rsidRDefault="002579D6" w:rsidP="002579D6">
      <w:pPr>
        <w:pStyle w:val="Default"/>
        <w:ind w:right="7796"/>
        <w:jc w:val="both"/>
        <w:rPr>
          <w:rFonts w:ascii="Swis721 LtCn BT" w:hAnsi="Swis721 LtCn BT"/>
        </w:rPr>
      </w:pPr>
    </w:p>
    <w:p w14:paraId="27AA2015" w14:textId="77777777" w:rsidR="002579D6" w:rsidRDefault="002579D6" w:rsidP="002579D6">
      <w:pPr>
        <w:pStyle w:val="Default"/>
        <w:ind w:right="7796"/>
        <w:jc w:val="both"/>
        <w:rPr>
          <w:rFonts w:ascii="Swis721 LtCn BT" w:hAnsi="Swis721 LtCn BT"/>
        </w:rPr>
      </w:pPr>
      <w:r>
        <w:rPr>
          <w:rFonts w:ascii="Swis721 LtCn BT" w:hAnsi="Swis721 LtCn BT"/>
        </w:rPr>
        <w:t>La figure ci-dessous donne les sections du châssis du véhicule et du faux châssis.</w:t>
      </w:r>
      <w:r w:rsidR="00C22117">
        <w:rPr>
          <w:rFonts w:ascii="Swis721 LtCn BT" w:hAnsi="Swis721 LtCn BT"/>
        </w:rPr>
        <w:t xml:space="preserve"> Cette figure est issue de l'atelier "FrameWin" qui permet de dimensionner le faux châssis </w:t>
      </w:r>
      <w:r w:rsidR="001B6A62">
        <w:rPr>
          <w:rFonts w:ascii="Swis721 LtCn BT" w:hAnsi="Swis721 LtCn BT"/>
        </w:rPr>
        <w:t>lorsqu'une grue est installée sur le porteur.</w:t>
      </w:r>
    </w:p>
    <w:p w14:paraId="449D8AB6" w14:textId="24D3EAA7" w:rsidR="002579D6" w:rsidRDefault="00F365D8" w:rsidP="002579D6">
      <w:pPr>
        <w:pStyle w:val="Default"/>
        <w:ind w:right="7796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34528" behindDoc="0" locked="0" layoutInCell="1" allowOverlap="1" wp14:anchorId="5E06C8A9" wp14:editId="2896309E">
                <wp:simplePos x="0" y="0"/>
                <wp:positionH relativeFrom="column">
                  <wp:posOffset>3389630</wp:posOffset>
                </wp:positionH>
                <wp:positionV relativeFrom="paragraph">
                  <wp:posOffset>163195</wp:posOffset>
                </wp:positionV>
                <wp:extent cx="2952750" cy="469265"/>
                <wp:effectExtent l="0" t="2540" r="3175" b="4445"/>
                <wp:wrapNone/>
                <wp:docPr id="280" name="Text Box 13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52750" cy="4692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E09BB84" w14:textId="77777777" w:rsidR="008B2FED" w:rsidRPr="00060BC3" w:rsidRDefault="008B2FED" w:rsidP="008E6EBE">
                            <w:pPr>
                              <w:jc w:val="both"/>
                              <w:rPr>
                                <w:rFonts w:ascii="Swis721 LtCn BT" w:hAnsi="Swis721 LtCn BT"/>
                              </w:rPr>
                            </w:pPr>
                            <w:r w:rsidRPr="008E6EBE">
                              <w:rPr>
                                <w:rFonts w:ascii="Swis721 LtCn BT" w:hAnsi="Swis721 LtCn BT"/>
                              </w:rPr>
                              <w:t>Faux châssis</w:t>
                            </w:r>
                            <w:r>
                              <w:rPr>
                                <w:rFonts w:ascii="Swis721 LtCn BT" w:hAnsi="Swis721 LtCn BT"/>
                              </w:rPr>
                              <w:t xml:space="preserve"> = (1)</w:t>
                            </w:r>
                            <w:r w:rsidRPr="008E6EBE">
                              <w:rPr>
                                <w:rFonts w:ascii="Swis721 LtCn BT" w:hAnsi="Swis721 LtCn BT"/>
                              </w:rPr>
                              <w:t>, I</w:t>
                            </w:r>
                            <w:r w:rsidRPr="00BD44EF">
                              <w:rPr>
                                <w:rFonts w:ascii="Swis721 LtCn BT" w:hAnsi="Swis721 LtCn BT"/>
                                <w:vertAlign w:val="subscript"/>
                              </w:rPr>
                              <w:t>1</w:t>
                            </w:r>
                            <w:r w:rsidRPr="008E6EBE">
                              <w:rPr>
                                <w:rFonts w:ascii="Swis721 LtCn BT" w:hAnsi="Swis721 LtCn BT"/>
                              </w:rPr>
                              <w:t xml:space="preserve">x </w:t>
                            </w:r>
                            <w:r>
                              <w:rPr>
                                <w:rFonts w:ascii="Swis721 LtCn BT" w:hAnsi="Swis721 LtCn BT"/>
                              </w:rPr>
                              <w:t>= I</w:t>
                            </w:r>
                            <w:r w:rsidRPr="00062A08">
                              <w:rPr>
                                <w:rFonts w:ascii="Swis721 LtCn BT" w:hAnsi="Swis721 LtCn BT"/>
                                <w:vertAlign w:val="subscript"/>
                              </w:rPr>
                              <w:t>G1x</w:t>
                            </w:r>
                            <w:r w:rsidR="00E307CA">
                              <w:rPr>
                                <w:rFonts w:ascii="Swis721 LtCn BT" w:hAnsi="Swis721 LtCn BT"/>
                              </w:rPr>
                              <w:t>(S</w:t>
                            </w:r>
                            <w:r w:rsidR="00E307CA" w:rsidRPr="00E307CA">
                              <w:rPr>
                                <w:rFonts w:ascii="Swis721 LtCn BT" w:hAnsi="Swis721 LtCn BT"/>
                                <w:vertAlign w:val="subscript"/>
                              </w:rPr>
                              <w:t>1</w:t>
                            </w:r>
                            <w:r w:rsidR="00E307CA">
                              <w:rPr>
                                <w:rFonts w:ascii="Swis721 LtCn BT" w:hAnsi="Swis721 LtCn BT"/>
                              </w:rPr>
                              <w:t xml:space="preserve">) </w:t>
                            </w:r>
                            <w:r>
                              <w:rPr>
                                <w:rFonts w:ascii="Swis721 LtCn BT" w:hAnsi="Swis721 LtCn BT"/>
                              </w:rPr>
                              <w:t>=</w:t>
                            </w:r>
                            <w:r w:rsidRPr="008E6EBE">
                              <w:rPr>
                                <w:rFonts w:ascii="Swis721 LtCn BT" w:hAnsi="Swis721 LtCn BT"/>
                              </w:rPr>
                              <w:t xml:space="preserve"> 23.45 cm</w:t>
                            </w:r>
                            <w:r w:rsidRPr="008E6EBE">
                              <w:rPr>
                                <w:rFonts w:ascii="Swis721 LtCn BT" w:hAnsi="Swis721 LtCn BT"/>
                                <w:vertAlign w:val="superscript"/>
                              </w:rPr>
                              <w:t>4</w:t>
                            </w:r>
                            <w:r>
                              <w:rPr>
                                <w:rFonts w:ascii="Swis721 LtCn BT" w:hAnsi="Swis721 LtCn BT"/>
                              </w:rPr>
                              <w:t xml:space="preserve"> et S</w:t>
                            </w:r>
                            <w:r>
                              <w:rPr>
                                <w:rFonts w:ascii="Swis721 LtCn BT" w:hAnsi="Swis721 LtCn BT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="Swis721 LtCn BT" w:hAnsi="Swis721 LtCn BT"/>
                              </w:rPr>
                              <w:t xml:space="preserve"> = 402 mm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E06C8A9" id="Text Box 1326" o:spid="_x0000_s1124" type="#_x0000_t202" style="position:absolute;margin-left:266.9pt;margin-top:12.85pt;width:232.5pt;height:36.95pt;z-index:251734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" stroked="f">
                <v:textbox>
                  <w:txbxContent>
                    <w:p w14:paraId="0E09BB84" w14:textId="77777777" w:rsidR="008B2FED" w:rsidRPr="00060BC3" w:rsidRDefault="008B2FED" w:rsidP="008E6EBE">
                      <w:pPr>
                        <w:jc w:val="both"/>
                        <w:rPr>
                          <w:rFonts w:ascii="Swis721 LtCn BT" w:hAnsi="Swis721 LtCn BT"/>
                        </w:rPr>
                      </w:pPr>
                      <w:r w:rsidRPr="008E6EBE">
                        <w:rPr>
                          <w:rFonts w:ascii="Swis721 LtCn BT" w:hAnsi="Swis721 LtCn BT"/>
                        </w:rPr>
                        <w:t>Faux châssis</w:t>
                      </w:r>
                      <w:r>
                        <w:rPr>
                          <w:rFonts w:ascii="Swis721 LtCn BT" w:hAnsi="Swis721 LtCn BT"/>
                        </w:rPr>
                        <w:t xml:space="preserve"> = (1)</w:t>
                      </w:r>
                      <w:r w:rsidRPr="008E6EBE">
                        <w:rPr>
                          <w:rFonts w:ascii="Swis721 LtCn BT" w:hAnsi="Swis721 LtCn BT"/>
                        </w:rPr>
                        <w:t>, I</w:t>
                      </w:r>
                      <w:r w:rsidRPr="00BD44EF">
                        <w:rPr>
                          <w:rFonts w:ascii="Swis721 LtCn BT" w:hAnsi="Swis721 LtCn BT"/>
                          <w:vertAlign w:val="subscript"/>
                        </w:rPr>
                        <w:t>1</w:t>
                      </w:r>
                      <w:r w:rsidRPr="008E6EBE">
                        <w:rPr>
                          <w:rFonts w:ascii="Swis721 LtCn BT" w:hAnsi="Swis721 LtCn BT"/>
                        </w:rPr>
                        <w:t xml:space="preserve">x </w:t>
                      </w:r>
                      <w:r>
                        <w:rPr>
                          <w:rFonts w:ascii="Swis721 LtCn BT" w:hAnsi="Swis721 LtCn BT"/>
                        </w:rPr>
                        <w:t>= I</w:t>
                      </w:r>
                      <w:r w:rsidRPr="00062A08">
                        <w:rPr>
                          <w:rFonts w:ascii="Swis721 LtCn BT" w:hAnsi="Swis721 LtCn BT"/>
                          <w:vertAlign w:val="subscript"/>
                        </w:rPr>
                        <w:t>G1x</w:t>
                      </w:r>
                      <w:r w:rsidR="00E307CA">
                        <w:rPr>
                          <w:rFonts w:ascii="Swis721 LtCn BT" w:hAnsi="Swis721 LtCn BT"/>
                        </w:rPr>
                        <w:t>(S</w:t>
                      </w:r>
                      <w:r w:rsidR="00E307CA" w:rsidRPr="00E307CA">
                        <w:rPr>
                          <w:rFonts w:ascii="Swis721 LtCn BT" w:hAnsi="Swis721 LtCn BT"/>
                          <w:vertAlign w:val="subscript"/>
                        </w:rPr>
                        <w:t>1</w:t>
                      </w:r>
                      <w:r w:rsidR="00E307CA">
                        <w:rPr>
                          <w:rFonts w:ascii="Swis721 LtCn BT" w:hAnsi="Swis721 LtCn BT"/>
                        </w:rPr>
                        <w:t xml:space="preserve">) </w:t>
                      </w:r>
                      <w:r>
                        <w:rPr>
                          <w:rFonts w:ascii="Swis721 LtCn BT" w:hAnsi="Swis721 LtCn BT"/>
                        </w:rPr>
                        <w:t>=</w:t>
                      </w:r>
                      <w:r w:rsidRPr="008E6EBE">
                        <w:rPr>
                          <w:rFonts w:ascii="Swis721 LtCn BT" w:hAnsi="Swis721 LtCn BT"/>
                        </w:rPr>
                        <w:t xml:space="preserve"> 23.45 cm</w:t>
                      </w:r>
                      <w:r w:rsidRPr="008E6EBE">
                        <w:rPr>
                          <w:rFonts w:ascii="Swis721 LtCn BT" w:hAnsi="Swis721 LtCn BT"/>
                          <w:vertAlign w:val="superscript"/>
                        </w:rPr>
                        <w:t>4</w:t>
                      </w:r>
                      <w:r>
                        <w:rPr>
                          <w:rFonts w:ascii="Swis721 LtCn BT" w:hAnsi="Swis721 LtCn BT"/>
                        </w:rPr>
                        <w:t xml:space="preserve"> et S</w:t>
                      </w:r>
                      <w:r>
                        <w:rPr>
                          <w:rFonts w:ascii="Swis721 LtCn BT" w:hAnsi="Swis721 LtCn BT"/>
                          <w:vertAlign w:val="subscript"/>
                        </w:rPr>
                        <w:t>1</w:t>
                      </w:r>
                      <w:r>
                        <w:rPr>
                          <w:rFonts w:ascii="Swis721 LtCn BT" w:hAnsi="Swis721 LtCn BT"/>
                        </w:rPr>
                        <w:t xml:space="preserve"> = 402 mm²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32480" behindDoc="0" locked="0" layoutInCell="1" allowOverlap="1" wp14:anchorId="454CE26C" wp14:editId="0BBC7EFC">
                <wp:simplePos x="0" y="0"/>
                <wp:positionH relativeFrom="column">
                  <wp:posOffset>203835</wp:posOffset>
                </wp:positionH>
                <wp:positionV relativeFrom="paragraph">
                  <wp:posOffset>128905</wp:posOffset>
                </wp:positionV>
                <wp:extent cx="6300470" cy="3134995"/>
                <wp:effectExtent l="11430" t="6350" r="12700" b="11430"/>
                <wp:wrapNone/>
                <wp:docPr id="279" name="Text Box 13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00470" cy="31349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04AF1CF" w14:textId="6A538A5E" w:rsidR="008B2FED" w:rsidRDefault="00F365D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43F807B" wp14:editId="09D27808">
                                  <wp:extent cx="6109970" cy="3034030"/>
                                  <wp:effectExtent l="0" t="0" r="0" b="0"/>
                                  <wp:docPr id="30" name="Image 3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6109970" cy="303403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54CE26C" id="Text Box 1324" o:spid="_x0000_s1125" type="#_x0000_t202" style="position:absolute;margin-left:16.05pt;margin-top:10.15pt;width:496.1pt;height:246.85pt;z-index:2517324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" strokecolor="#36f">
                <v:textbox style="mso-fit-shape-to-text:t">
                  <w:txbxContent>
                    <w:p w14:paraId="004AF1CF" w14:textId="6A538A5E" w:rsidR="008B2FED" w:rsidRDefault="00F365D8">
                      <w:r>
                        <w:rPr>
                          <w:noProof/>
                        </w:rPr>
                        <w:drawing>
                          <wp:inline distT="0" distB="0" distL="0" distR="0" wp14:anchorId="543F807B" wp14:editId="09D27808">
                            <wp:extent cx="6109970" cy="3034030"/>
                            <wp:effectExtent l="0" t="0" r="0" b="0"/>
                            <wp:docPr id="30" name="Image 3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6109970" cy="303403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6ADF5416" w14:textId="77777777" w:rsidR="002579D6" w:rsidRDefault="002579D6" w:rsidP="002579D6">
      <w:pPr>
        <w:pStyle w:val="Default"/>
        <w:ind w:right="7796"/>
        <w:rPr>
          <w:rFonts w:ascii="Swis721 LtCn BT" w:hAnsi="Swis721 LtCn BT"/>
        </w:rPr>
      </w:pPr>
    </w:p>
    <w:p w14:paraId="14A9C662" w14:textId="77777777" w:rsidR="002579D6" w:rsidRDefault="002579D6" w:rsidP="002579D6">
      <w:pPr>
        <w:pStyle w:val="Default"/>
        <w:ind w:right="7796"/>
        <w:rPr>
          <w:rFonts w:ascii="Swis721 LtCn BT" w:hAnsi="Swis721 LtCn BT"/>
        </w:rPr>
      </w:pPr>
    </w:p>
    <w:p w14:paraId="502C50C7" w14:textId="2122417E" w:rsidR="002579D6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36576" behindDoc="0" locked="0" layoutInCell="1" allowOverlap="1" wp14:anchorId="319719B5" wp14:editId="093714B6">
                <wp:simplePos x="0" y="0"/>
                <wp:positionH relativeFrom="column">
                  <wp:posOffset>2446655</wp:posOffset>
                </wp:positionH>
                <wp:positionV relativeFrom="paragraph">
                  <wp:posOffset>40005</wp:posOffset>
                </wp:positionV>
                <wp:extent cx="2621280" cy="295910"/>
                <wp:effectExtent l="53975" t="8255" r="10795" b="48260"/>
                <wp:wrapNone/>
                <wp:docPr id="278" name="Freeform 13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621280" cy="295910"/>
                        </a:xfrm>
                        <a:custGeom>
                          <a:avLst/>
                          <a:gdLst>
                            <a:gd name="T0" fmla="*/ 4128 w 4128"/>
                            <a:gd name="T1" fmla="*/ 0 h 466"/>
                            <a:gd name="T2" fmla="*/ 1581 w 4128"/>
                            <a:gd name="T3" fmla="*/ 0 h 466"/>
                            <a:gd name="T4" fmla="*/ 0 w 4128"/>
                            <a:gd name="T5" fmla="*/ 466 h 4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4128" h="466">
                              <a:moveTo>
                                <a:pt x="4128" y="0"/>
                              </a:moveTo>
                              <a:lnTo>
                                <a:pt x="1581" y="0"/>
                              </a:lnTo>
                              <a:lnTo>
                                <a:pt x="0" y="466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3366FF"/>
                          </a:solidFill>
                          <a:round/>
                          <a:headEnd/>
                          <a:tailEnd type="oval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6494D2B3" id="Freeform 1328" o:spid="_x0000_s1026" style="position:absolute;z-index:251736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399.05pt,3.15pt,271.7pt,3.15pt,192.65pt,26.45pt" coordsize="4128,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" filled="f" strokecolor="#36f">
                <v:stroke endarrow="oval" endarrowwidth="narrow" endarrowlength="short"/>
                <v:path arrowok="t" o:connecttype="custom" o:connectlocs="2621280,0;1003935,0;0,295910" o:connectangles="0,0,0"/>
              </v:polyline>
            </w:pict>
          </mc:Fallback>
        </mc:AlternateContent>
      </w:r>
    </w:p>
    <w:p w14:paraId="4F23BE74" w14:textId="77777777" w:rsidR="002579D6" w:rsidRDefault="002579D6" w:rsidP="00DF509B">
      <w:pPr>
        <w:pStyle w:val="Default"/>
        <w:rPr>
          <w:rFonts w:ascii="Swis721 LtCn BT" w:hAnsi="Swis721 LtCn BT"/>
        </w:rPr>
      </w:pPr>
    </w:p>
    <w:p w14:paraId="294E5204" w14:textId="77777777" w:rsidR="002579D6" w:rsidRDefault="002579D6" w:rsidP="00DF509B">
      <w:pPr>
        <w:pStyle w:val="Default"/>
        <w:rPr>
          <w:rFonts w:ascii="Swis721 LtCn BT" w:hAnsi="Swis721 LtCn BT"/>
        </w:rPr>
      </w:pPr>
    </w:p>
    <w:p w14:paraId="3CAD302E" w14:textId="77777777" w:rsidR="002579D6" w:rsidRDefault="002579D6" w:rsidP="00DF509B">
      <w:pPr>
        <w:pStyle w:val="Default"/>
        <w:rPr>
          <w:rFonts w:ascii="Swis721 LtCn BT" w:hAnsi="Swis721 LtCn BT"/>
        </w:rPr>
      </w:pPr>
    </w:p>
    <w:p w14:paraId="5B1E2E8C" w14:textId="420B8E26" w:rsidR="002579D6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53984" behindDoc="0" locked="0" layoutInCell="1" allowOverlap="1" wp14:anchorId="0CC211BE" wp14:editId="1A080DF1">
                <wp:simplePos x="0" y="0"/>
                <wp:positionH relativeFrom="column">
                  <wp:posOffset>411480</wp:posOffset>
                </wp:positionH>
                <wp:positionV relativeFrom="paragraph">
                  <wp:posOffset>130810</wp:posOffset>
                </wp:positionV>
                <wp:extent cx="1463040" cy="1192530"/>
                <wp:effectExtent l="9525" t="10160" r="13335" b="6985"/>
                <wp:wrapNone/>
                <wp:docPr id="277" name="Text Box 13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63040" cy="1192530"/>
                        </a:xfrm>
                        <a:prstGeom prst="rect">
                          <a:avLst/>
                        </a:prstGeom>
                        <a:solidFill>
                          <a:srgbClr val="3366FF"/>
                        </a:solidFill>
                        <a:ln w="9525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2B43B43" w14:textId="77777777" w:rsidR="008B2FED" w:rsidRPr="00F523BD" w:rsidRDefault="008B2FED" w:rsidP="00BF5A83">
                            <w:pPr>
                              <w:jc w:val="both"/>
                              <w:rPr>
                                <w:rFonts w:ascii="Arial Narrow" w:hAnsi="Arial Narrow"/>
                                <w:bCs/>
                                <w:color w:val="FFFFFF"/>
                              </w:rPr>
                            </w:pPr>
                            <w:r w:rsidRPr="00F523BD">
                              <w:rPr>
                                <w:rFonts w:ascii="Arial Narrow" w:hAnsi="Arial Narrow"/>
                                <w:bCs/>
                                <w:color w:val="FFFFFF"/>
                              </w:rPr>
                              <w:t>Nous devons nous adapter au repère de Framewin : l'axe horizontal est "x" et non "y" ou "z" comme vu précédemment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CC211BE" id="Text Box 1373" o:spid="_x0000_s1126" type="#_x0000_t202" style="position:absolute;margin-left:32.4pt;margin-top:10.3pt;width:115.2pt;height:93.9pt;z-index:251753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" fillcolor="#36f" strokecolor="#36f">
                <v:textbox>
                  <w:txbxContent>
                    <w:p w14:paraId="52B43B43" w14:textId="77777777" w:rsidR="008B2FED" w:rsidRPr="00F523BD" w:rsidRDefault="008B2FED" w:rsidP="00BF5A83">
                      <w:pPr>
                        <w:jc w:val="both"/>
                        <w:rPr>
                          <w:rFonts w:ascii="Arial Narrow" w:hAnsi="Arial Narrow"/>
                          <w:bCs/>
                          <w:color w:val="FFFFFF"/>
                        </w:rPr>
                      </w:pPr>
                      <w:r w:rsidRPr="00F523BD">
                        <w:rPr>
                          <w:rFonts w:ascii="Arial Narrow" w:hAnsi="Arial Narrow"/>
                          <w:bCs/>
                          <w:color w:val="FFFFFF"/>
                        </w:rPr>
                        <w:t>Nous devons nous adapter au repère de Framewin : l'axe horizontal est "x" et non "y" ou "z" comme vu précédemment.</w:t>
                      </w:r>
                    </w:p>
                  </w:txbxContent>
                </v:textbox>
              </v:shape>
            </w:pict>
          </mc:Fallback>
        </mc:AlternateContent>
      </w:r>
    </w:p>
    <w:p w14:paraId="2FECA8E5" w14:textId="77777777" w:rsidR="002579D6" w:rsidRDefault="002579D6" w:rsidP="00DF509B">
      <w:pPr>
        <w:pStyle w:val="Default"/>
        <w:rPr>
          <w:rFonts w:ascii="Swis721 LtCn BT" w:hAnsi="Swis721 LtCn BT"/>
        </w:rPr>
      </w:pPr>
    </w:p>
    <w:p w14:paraId="25183295" w14:textId="77777777" w:rsidR="002579D6" w:rsidRDefault="002579D6" w:rsidP="00DF509B">
      <w:pPr>
        <w:pStyle w:val="Default"/>
        <w:rPr>
          <w:rFonts w:ascii="Swis721 LtCn BT" w:hAnsi="Swis721 LtCn BT"/>
        </w:rPr>
      </w:pPr>
    </w:p>
    <w:p w14:paraId="2C594C5B" w14:textId="623E33F7" w:rsidR="002579D6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37600" behindDoc="0" locked="0" layoutInCell="1" allowOverlap="1" wp14:anchorId="0C2F6976" wp14:editId="233FD0E9">
                <wp:simplePos x="0" y="0"/>
                <wp:positionH relativeFrom="column">
                  <wp:posOffset>2346325</wp:posOffset>
                </wp:positionH>
                <wp:positionV relativeFrom="paragraph">
                  <wp:posOffset>-1905</wp:posOffset>
                </wp:positionV>
                <wp:extent cx="2759075" cy="655320"/>
                <wp:effectExtent l="58420" t="54610" r="11430" b="13970"/>
                <wp:wrapNone/>
                <wp:docPr id="276" name="Freeform 13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759075" cy="655320"/>
                        </a:xfrm>
                        <a:custGeom>
                          <a:avLst/>
                          <a:gdLst>
                            <a:gd name="T0" fmla="*/ 4345 w 4345"/>
                            <a:gd name="T1" fmla="*/ 1032 h 1032"/>
                            <a:gd name="T2" fmla="*/ 1714 w 4345"/>
                            <a:gd name="T3" fmla="*/ 1032 h 1032"/>
                            <a:gd name="T4" fmla="*/ 0 w 4345"/>
                            <a:gd name="T5" fmla="*/ 0 h 103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4345" h="1032">
                              <a:moveTo>
                                <a:pt x="4345" y="1032"/>
                              </a:moveTo>
                              <a:lnTo>
                                <a:pt x="1714" y="1032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3366FF"/>
                          </a:solidFill>
                          <a:round/>
                          <a:headEnd/>
                          <a:tailEnd type="oval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0AC9B322" id="Freeform 1329" o:spid="_x0000_s1026" style="position:absolute;z-index:251737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402pt,51.45pt,270.45pt,51.45pt,184.75pt,-.15pt" coordsize="4345,10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" filled="f" strokecolor="#36f">
                <v:stroke endarrow="oval" endarrowwidth="narrow" endarrowlength="short"/>
                <v:path arrowok="t" o:connecttype="custom" o:connectlocs="2759075,655320;1088390,655320;0,0" o:connectangles="0,0,0"/>
              </v:polyline>
            </w:pict>
          </mc:Fallback>
        </mc:AlternateContent>
      </w:r>
    </w:p>
    <w:p w14:paraId="78D30ACF" w14:textId="1623CA6E" w:rsidR="002579D6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35552" behindDoc="0" locked="0" layoutInCell="1" allowOverlap="1" wp14:anchorId="11ED99A1" wp14:editId="1007CBD8">
                <wp:simplePos x="0" y="0"/>
                <wp:positionH relativeFrom="column">
                  <wp:posOffset>3419475</wp:posOffset>
                </wp:positionH>
                <wp:positionV relativeFrom="paragraph">
                  <wp:posOffset>46990</wp:posOffset>
                </wp:positionV>
                <wp:extent cx="2665730" cy="507365"/>
                <wp:effectExtent l="0" t="0" r="3175" b="0"/>
                <wp:wrapNone/>
                <wp:docPr id="275" name="Text Box 13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5730" cy="5073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BC103B8" w14:textId="77777777" w:rsidR="008B2FED" w:rsidRPr="00E307CA" w:rsidRDefault="008B2FED" w:rsidP="008E6EBE">
                            <w:pPr>
                              <w:jc w:val="both"/>
                              <w:rPr>
                                <w:rFonts w:ascii="Swis721 LtCn BT" w:hAnsi="Swis721 LtCn BT"/>
                                <w:lang w:val="en-GB"/>
                              </w:rPr>
                            </w:pPr>
                            <w:r w:rsidRPr="00E307CA">
                              <w:rPr>
                                <w:rFonts w:ascii="Swis721 LtCn BT" w:hAnsi="Swis721 LtCn BT"/>
                                <w:lang w:val="en-GB"/>
                              </w:rPr>
                              <w:t>Châssis = (2), I</w:t>
                            </w:r>
                            <w:r w:rsidRPr="00E307CA">
                              <w:rPr>
                                <w:rFonts w:ascii="Swis721 LtCn BT" w:hAnsi="Swis721 LtCn BT"/>
                                <w:vertAlign w:val="subscript"/>
                                <w:lang w:val="en-GB"/>
                              </w:rPr>
                              <w:t>2</w:t>
                            </w:r>
                            <w:r w:rsidRPr="00E307CA">
                              <w:rPr>
                                <w:rFonts w:ascii="Swis721 LtCn BT" w:hAnsi="Swis721 LtCn BT"/>
                                <w:lang w:val="en-GB"/>
                              </w:rPr>
                              <w:t>x =I</w:t>
                            </w:r>
                            <w:r w:rsidRPr="00E307CA">
                              <w:rPr>
                                <w:rFonts w:ascii="Swis721 LtCn BT" w:hAnsi="Swis721 LtCn BT"/>
                                <w:vertAlign w:val="subscript"/>
                                <w:lang w:val="en-GB"/>
                              </w:rPr>
                              <w:t>G2x</w:t>
                            </w:r>
                            <w:r w:rsidRPr="00E307CA">
                              <w:rPr>
                                <w:rFonts w:ascii="Swis721 LtCn BT" w:hAnsi="Swis721 LtCn BT"/>
                                <w:lang w:val="en-GB"/>
                              </w:rPr>
                              <w:t xml:space="preserve"> </w:t>
                            </w:r>
                            <w:r w:rsidR="00E307CA">
                              <w:rPr>
                                <w:rFonts w:ascii="Swis721 LtCn BT" w:hAnsi="Swis721 LtCn BT"/>
                                <w:lang w:val="en-GB"/>
                              </w:rPr>
                              <w:t>(</w:t>
                            </w:r>
                            <w:r w:rsidR="00E307CA" w:rsidRPr="00E307CA">
                              <w:rPr>
                                <w:rFonts w:ascii="Swis721 LtCn BT" w:hAnsi="Swis721 LtCn BT"/>
                                <w:lang w:val="en-GB"/>
                              </w:rPr>
                              <w:t>S</w:t>
                            </w:r>
                            <w:r w:rsidR="00E307CA" w:rsidRPr="00E307CA">
                              <w:rPr>
                                <w:rFonts w:ascii="Swis721 LtCn BT" w:hAnsi="Swis721 LtCn BT"/>
                                <w:vertAlign w:val="subscript"/>
                                <w:lang w:val="en-GB"/>
                              </w:rPr>
                              <w:t>2</w:t>
                            </w:r>
                            <w:r w:rsidR="00E307CA" w:rsidRPr="00E307CA">
                              <w:rPr>
                                <w:rFonts w:ascii="Swis721 LtCn BT" w:hAnsi="Swis721 LtCn BT"/>
                                <w:lang w:val="en-GB"/>
                              </w:rPr>
                              <w:t>)</w:t>
                            </w:r>
                            <w:r w:rsidR="00E307CA">
                              <w:rPr>
                                <w:rFonts w:ascii="Swis721 LtCn BT" w:hAnsi="Swis721 LtCn BT"/>
                                <w:lang w:val="en-GB"/>
                              </w:rPr>
                              <w:t xml:space="preserve"> </w:t>
                            </w:r>
                            <w:r w:rsidRPr="00E307CA">
                              <w:rPr>
                                <w:rFonts w:ascii="Swis721 LtCn BT" w:hAnsi="Swis721 LtCn BT"/>
                                <w:lang w:val="en-GB"/>
                              </w:rPr>
                              <w:t>= 421.95 cm</w:t>
                            </w:r>
                            <w:r w:rsidRPr="00E307CA">
                              <w:rPr>
                                <w:rFonts w:ascii="Swis721 LtCn BT" w:hAnsi="Swis721 LtCn BT"/>
                                <w:vertAlign w:val="superscript"/>
                                <w:lang w:val="en-GB"/>
                              </w:rPr>
                              <w:t>4</w:t>
                            </w:r>
                            <w:r w:rsidRPr="00E307CA">
                              <w:rPr>
                                <w:rFonts w:ascii="Swis721 LtCn BT" w:hAnsi="Swis721 LtCn BT"/>
                                <w:lang w:val="en-GB"/>
                              </w:rPr>
                              <w:t xml:space="preserve"> et S</w:t>
                            </w:r>
                            <w:r w:rsidRPr="00E307CA">
                              <w:rPr>
                                <w:rFonts w:ascii="Swis721 LtCn BT" w:hAnsi="Swis721 LtCn BT"/>
                                <w:vertAlign w:val="subscript"/>
                                <w:lang w:val="en-GB"/>
                              </w:rPr>
                              <w:t>2</w:t>
                            </w:r>
                            <w:r w:rsidRPr="00E307CA">
                              <w:rPr>
                                <w:rFonts w:ascii="Swis721 LtCn BT" w:hAnsi="Swis721 LtCn BT"/>
                                <w:lang w:val="en-GB"/>
                              </w:rPr>
                              <w:t xml:space="preserve"> = 1270 mm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ED99A1" id="Text Box 1327" o:spid="_x0000_s1127" type="#_x0000_t202" style="position:absolute;margin-left:269.25pt;margin-top:3.7pt;width:209.9pt;height:39.95pt;z-index:251735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" stroked="f">
                <v:textbox>
                  <w:txbxContent>
                    <w:p w14:paraId="5BC103B8" w14:textId="77777777" w:rsidR="008B2FED" w:rsidRPr="00E307CA" w:rsidRDefault="008B2FED" w:rsidP="008E6EBE">
                      <w:pPr>
                        <w:jc w:val="both"/>
                        <w:rPr>
                          <w:rFonts w:ascii="Swis721 LtCn BT" w:hAnsi="Swis721 LtCn BT"/>
                          <w:lang w:val="en-GB"/>
                        </w:rPr>
                      </w:pPr>
                      <w:r w:rsidRPr="00E307CA">
                        <w:rPr>
                          <w:rFonts w:ascii="Swis721 LtCn BT" w:hAnsi="Swis721 LtCn BT"/>
                          <w:lang w:val="en-GB"/>
                        </w:rPr>
                        <w:t>Châssis = (2), I</w:t>
                      </w:r>
                      <w:r w:rsidRPr="00E307CA">
                        <w:rPr>
                          <w:rFonts w:ascii="Swis721 LtCn BT" w:hAnsi="Swis721 LtCn BT"/>
                          <w:vertAlign w:val="subscript"/>
                          <w:lang w:val="en-GB"/>
                        </w:rPr>
                        <w:t>2</w:t>
                      </w:r>
                      <w:r w:rsidRPr="00E307CA">
                        <w:rPr>
                          <w:rFonts w:ascii="Swis721 LtCn BT" w:hAnsi="Swis721 LtCn BT"/>
                          <w:lang w:val="en-GB"/>
                        </w:rPr>
                        <w:t>x =I</w:t>
                      </w:r>
                      <w:r w:rsidRPr="00E307CA">
                        <w:rPr>
                          <w:rFonts w:ascii="Swis721 LtCn BT" w:hAnsi="Swis721 LtCn BT"/>
                          <w:vertAlign w:val="subscript"/>
                          <w:lang w:val="en-GB"/>
                        </w:rPr>
                        <w:t>G2x</w:t>
                      </w:r>
                      <w:r w:rsidRPr="00E307CA">
                        <w:rPr>
                          <w:rFonts w:ascii="Swis721 LtCn BT" w:hAnsi="Swis721 LtCn BT"/>
                          <w:lang w:val="en-GB"/>
                        </w:rPr>
                        <w:t xml:space="preserve"> </w:t>
                      </w:r>
                      <w:r w:rsidR="00E307CA">
                        <w:rPr>
                          <w:rFonts w:ascii="Swis721 LtCn BT" w:hAnsi="Swis721 LtCn BT"/>
                          <w:lang w:val="en-GB"/>
                        </w:rPr>
                        <w:t>(</w:t>
                      </w:r>
                      <w:r w:rsidR="00E307CA" w:rsidRPr="00E307CA">
                        <w:rPr>
                          <w:rFonts w:ascii="Swis721 LtCn BT" w:hAnsi="Swis721 LtCn BT"/>
                          <w:lang w:val="en-GB"/>
                        </w:rPr>
                        <w:t>S</w:t>
                      </w:r>
                      <w:r w:rsidR="00E307CA" w:rsidRPr="00E307CA">
                        <w:rPr>
                          <w:rFonts w:ascii="Swis721 LtCn BT" w:hAnsi="Swis721 LtCn BT"/>
                          <w:vertAlign w:val="subscript"/>
                          <w:lang w:val="en-GB"/>
                        </w:rPr>
                        <w:t>2</w:t>
                      </w:r>
                      <w:r w:rsidR="00E307CA" w:rsidRPr="00E307CA">
                        <w:rPr>
                          <w:rFonts w:ascii="Swis721 LtCn BT" w:hAnsi="Swis721 LtCn BT"/>
                          <w:lang w:val="en-GB"/>
                        </w:rPr>
                        <w:t>)</w:t>
                      </w:r>
                      <w:r w:rsidR="00E307CA">
                        <w:rPr>
                          <w:rFonts w:ascii="Swis721 LtCn BT" w:hAnsi="Swis721 LtCn BT"/>
                          <w:lang w:val="en-GB"/>
                        </w:rPr>
                        <w:t xml:space="preserve"> </w:t>
                      </w:r>
                      <w:r w:rsidRPr="00E307CA">
                        <w:rPr>
                          <w:rFonts w:ascii="Swis721 LtCn BT" w:hAnsi="Swis721 LtCn BT"/>
                          <w:lang w:val="en-GB"/>
                        </w:rPr>
                        <w:t>= 421.95 cm</w:t>
                      </w:r>
                      <w:r w:rsidRPr="00E307CA">
                        <w:rPr>
                          <w:rFonts w:ascii="Swis721 LtCn BT" w:hAnsi="Swis721 LtCn BT"/>
                          <w:vertAlign w:val="superscript"/>
                          <w:lang w:val="en-GB"/>
                        </w:rPr>
                        <w:t>4</w:t>
                      </w:r>
                      <w:r w:rsidRPr="00E307CA">
                        <w:rPr>
                          <w:rFonts w:ascii="Swis721 LtCn BT" w:hAnsi="Swis721 LtCn BT"/>
                          <w:lang w:val="en-GB"/>
                        </w:rPr>
                        <w:t xml:space="preserve"> et S</w:t>
                      </w:r>
                      <w:r w:rsidRPr="00E307CA">
                        <w:rPr>
                          <w:rFonts w:ascii="Swis721 LtCn BT" w:hAnsi="Swis721 LtCn BT"/>
                          <w:vertAlign w:val="subscript"/>
                          <w:lang w:val="en-GB"/>
                        </w:rPr>
                        <w:t>2</w:t>
                      </w:r>
                      <w:r w:rsidRPr="00E307CA">
                        <w:rPr>
                          <w:rFonts w:ascii="Swis721 LtCn BT" w:hAnsi="Swis721 LtCn BT"/>
                          <w:lang w:val="en-GB"/>
                        </w:rPr>
                        <w:t xml:space="preserve"> = 1270 mm²</w:t>
                      </w:r>
                    </w:p>
                  </w:txbxContent>
                </v:textbox>
              </v:shape>
            </w:pict>
          </mc:Fallback>
        </mc:AlternateContent>
      </w:r>
    </w:p>
    <w:p w14:paraId="5352998A" w14:textId="5090FA6E" w:rsidR="002579D6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83680" behindDoc="0" locked="0" layoutInCell="1" allowOverlap="1" wp14:anchorId="632B6D15" wp14:editId="0715209E">
                <wp:simplePos x="0" y="0"/>
                <wp:positionH relativeFrom="column">
                  <wp:posOffset>1864995</wp:posOffset>
                </wp:positionH>
                <wp:positionV relativeFrom="paragraph">
                  <wp:posOffset>85090</wp:posOffset>
                </wp:positionV>
                <wp:extent cx="554990" cy="343535"/>
                <wp:effectExtent l="0" t="1905" r="1270" b="0"/>
                <wp:wrapNone/>
                <wp:docPr id="274" name="Text Box 14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4990" cy="343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1137190" w14:textId="77777777" w:rsidR="008B2FED" w:rsidRPr="00153BC1" w:rsidRDefault="008B2FED">
                            <w:pPr>
                              <w:rPr>
                                <w:rFonts w:ascii="Arial Narrow" w:hAnsi="Arial Narrow"/>
                              </w:rPr>
                            </w:pPr>
                            <w:proofErr w:type="gramStart"/>
                            <w:r>
                              <w:rPr>
                                <w:rFonts w:ascii="Arial Narrow" w:hAnsi="Arial Narrow"/>
                              </w:rPr>
                              <w:t>y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32B6D15" id="Text Box 1492" o:spid="_x0000_s1128" type="#_x0000_t202" style="position:absolute;margin-left:146.85pt;margin-top:6.7pt;width:43.7pt;height:27.05pt;z-index:251783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" filled="f" stroked="f">
                <v:textbox>
                  <w:txbxContent>
                    <w:p w14:paraId="41137190" w14:textId="77777777" w:rsidR="008B2FED" w:rsidRPr="00153BC1" w:rsidRDefault="008B2FED">
                      <w:pPr>
                        <w:rPr>
                          <w:rFonts w:ascii="Arial Narrow" w:hAnsi="Arial Narrow"/>
                        </w:rPr>
                      </w:pPr>
                      <w:proofErr w:type="gramStart"/>
                      <w:r>
                        <w:rPr>
                          <w:rFonts w:ascii="Arial Narrow" w:hAnsi="Arial Narrow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81632" behindDoc="0" locked="0" layoutInCell="1" allowOverlap="1" wp14:anchorId="1404B64B" wp14:editId="3E5BFF59">
                <wp:simplePos x="0" y="0"/>
                <wp:positionH relativeFrom="column">
                  <wp:posOffset>2118360</wp:posOffset>
                </wp:positionH>
                <wp:positionV relativeFrom="paragraph">
                  <wp:posOffset>90805</wp:posOffset>
                </wp:positionV>
                <wp:extent cx="575945" cy="655320"/>
                <wp:effectExtent l="59055" t="17145" r="22225" b="60960"/>
                <wp:wrapNone/>
                <wp:docPr id="273" name="Freeform 14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75945" cy="655320"/>
                        </a:xfrm>
                        <a:custGeom>
                          <a:avLst/>
                          <a:gdLst>
                            <a:gd name="T0" fmla="*/ 0 w 907"/>
                            <a:gd name="T1" fmla="*/ 0 h 1049"/>
                            <a:gd name="T2" fmla="*/ 0 w 907"/>
                            <a:gd name="T3" fmla="*/ 1049 h 1049"/>
                            <a:gd name="T4" fmla="*/ 907 w 907"/>
                            <a:gd name="T5" fmla="*/ 1049 h 104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907" h="1049">
                              <a:moveTo>
                                <a:pt x="0" y="0"/>
                              </a:moveTo>
                              <a:lnTo>
                                <a:pt x="0" y="1049"/>
                              </a:lnTo>
                              <a:lnTo>
                                <a:pt x="907" y="1049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sm" len="lg"/>
                          <a:tailEnd type="arrow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0F23DF" id="Freeform 1490" o:spid="_x0000_s1026" style="position:absolute;margin-left:166.8pt;margin-top:7.15pt;width:45.35pt;height:51.6pt;z-index:251781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907,1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" path="m,l,1049r907,e" filled="f">
                <v:stroke startarrow="open" startarrowwidth="narrow" startarrowlength="long" endarrow="open" endarrowwidth="narrow" endarrowlength="long"/>
                <v:path arrowok="t" o:connecttype="custom" o:connectlocs="0,0;0,655320;575945,655320" o:connectangles="0,0,0"/>
              </v:shape>
            </w:pict>
          </mc:Fallback>
        </mc:AlternateContent>
      </w:r>
    </w:p>
    <w:p w14:paraId="22D9242B" w14:textId="77777777" w:rsidR="002579D6" w:rsidRDefault="002579D6" w:rsidP="00DF509B">
      <w:pPr>
        <w:pStyle w:val="Default"/>
        <w:rPr>
          <w:rFonts w:ascii="Swis721 LtCn BT" w:hAnsi="Swis721 LtCn BT"/>
        </w:rPr>
      </w:pPr>
    </w:p>
    <w:p w14:paraId="7F4D41B6" w14:textId="77777777" w:rsidR="002579D6" w:rsidRDefault="002579D6" w:rsidP="00DF509B">
      <w:pPr>
        <w:pStyle w:val="Default"/>
        <w:rPr>
          <w:rFonts w:ascii="Swis721 LtCn BT" w:hAnsi="Swis721 LtCn BT"/>
        </w:rPr>
      </w:pPr>
    </w:p>
    <w:p w14:paraId="51DED6E1" w14:textId="080DA1C8" w:rsidR="002579D6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84704" behindDoc="0" locked="0" layoutInCell="1" allowOverlap="1" wp14:anchorId="13D211CC" wp14:editId="78D46AAF">
                <wp:simplePos x="0" y="0"/>
                <wp:positionH relativeFrom="column">
                  <wp:posOffset>1901825</wp:posOffset>
                </wp:positionH>
                <wp:positionV relativeFrom="paragraph">
                  <wp:posOffset>39370</wp:posOffset>
                </wp:positionV>
                <wp:extent cx="554990" cy="343535"/>
                <wp:effectExtent l="4445" t="0" r="2540" b="0"/>
                <wp:wrapNone/>
                <wp:docPr id="272" name="Text Box 14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4990" cy="343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559F02D" w14:textId="77777777" w:rsidR="008B2FED" w:rsidRPr="00153BC1" w:rsidRDefault="008B2FED">
                            <w:pPr>
                              <w:rPr>
                                <w:rFonts w:ascii="Arial Narrow" w:hAnsi="Arial Narrow"/>
                              </w:rPr>
                            </w:pPr>
                            <w:r>
                              <w:rPr>
                                <w:rFonts w:ascii="Arial Narrow" w:hAnsi="Arial Narrow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D211CC" id="Text Box 1493" o:spid="_x0000_s1129" type="#_x0000_t202" style="position:absolute;margin-left:149.75pt;margin-top:3.1pt;width:43.7pt;height:27.05pt;z-index:251784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" filled="f" stroked="f">
                <v:textbox>
                  <w:txbxContent>
                    <w:p w14:paraId="5559F02D" w14:textId="77777777" w:rsidR="008B2FED" w:rsidRPr="00153BC1" w:rsidRDefault="008B2FED">
                      <w:pPr>
                        <w:rPr>
                          <w:rFonts w:ascii="Arial Narrow" w:hAnsi="Arial Narrow"/>
                        </w:rPr>
                      </w:pPr>
                      <w:r>
                        <w:rPr>
                          <w:rFonts w:ascii="Arial Narrow" w:hAnsi="Arial Narrow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82656" behindDoc="0" locked="0" layoutInCell="1" allowOverlap="1" wp14:anchorId="7D017B93" wp14:editId="737580CF">
                <wp:simplePos x="0" y="0"/>
                <wp:positionH relativeFrom="column">
                  <wp:posOffset>2161540</wp:posOffset>
                </wp:positionH>
                <wp:positionV relativeFrom="paragraph">
                  <wp:posOffset>134620</wp:posOffset>
                </wp:positionV>
                <wp:extent cx="554990" cy="343535"/>
                <wp:effectExtent l="0" t="0" r="0" b="0"/>
                <wp:wrapNone/>
                <wp:docPr id="271" name="Text Box 14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4990" cy="343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25C18F2" w14:textId="77777777" w:rsidR="008B2FED" w:rsidRPr="00153BC1" w:rsidRDefault="008B2FED">
                            <w:pPr>
                              <w:rPr>
                                <w:rFonts w:ascii="Arial Narrow" w:hAnsi="Arial Narrow"/>
                              </w:rPr>
                            </w:pPr>
                            <w:proofErr w:type="gramStart"/>
                            <w:r w:rsidRPr="00153BC1">
                              <w:rPr>
                                <w:rFonts w:ascii="Arial Narrow" w:hAnsi="Arial Narrow"/>
                              </w:rP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017B93" id="Text Box 1491" o:spid="_x0000_s1130" type="#_x0000_t202" style="position:absolute;margin-left:170.2pt;margin-top:10.6pt;width:43.7pt;height:27.05pt;z-index:251782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" filled="f" stroked="f">
                <v:textbox>
                  <w:txbxContent>
                    <w:p w14:paraId="525C18F2" w14:textId="77777777" w:rsidR="008B2FED" w:rsidRPr="00153BC1" w:rsidRDefault="008B2FED">
                      <w:pPr>
                        <w:rPr>
                          <w:rFonts w:ascii="Arial Narrow" w:hAnsi="Arial Narrow"/>
                        </w:rPr>
                      </w:pPr>
                      <w:proofErr w:type="gramStart"/>
                      <w:r w:rsidRPr="00153BC1">
                        <w:rPr>
                          <w:rFonts w:ascii="Arial Narrow" w:hAnsi="Arial Narrow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14:paraId="6CE66800" w14:textId="77777777" w:rsidR="002579D6" w:rsidRDefault="002579D6" w:rsidP="00DF509B">
      <w:pPr>
        <w:pStyle w:val="Default"/>
        <w:rPr>
          <w:rFonts w:ascii="Swis721 LtCn BT" w:hAnsi="Swis721 LtCn BT"/>
        </w:rPr>
      </w:pPr>
    </w:p>
    <w:p w14:paraId="5E30C847" w14:textId="77777777" w:rsidR="002579D6" w:rsidRDefault="002579D6" w:rsidP="00DF509B">
      <w:pPr>
        <w:pStyle w:val="Default"/>
        <w:rPr>
          <w:rFonts w:ascii="Swis721 LtCn BT" w:hAnsi="Swis721 LtCn BT"/>
        </w:rPr>
      </w:pPr>
    </w:p>
    <w:p w14:paraId="10802470" w14:textId="77777777" w:rsidR="002579D6" w:rsidRDefault="002579D6" w:rsidP="00DF509B">
      <w:pPr>
        <w:pStyle w:val="Default"/>
        <w:rPr>
          <w:rFonts w:ascii="Swis721 LtCn BT" w:hAnsi="Swis721 LtCn BT"/>
        </w:rPr>
      </w:pPr>
    </w:p>
    <w:p w14:paraId="1F028B98" w14:textId="77777777" w:rsidR="00657FA3" w:rsidRDefault="00657FA3" w:rsidP="00DF509B">
      <w:pPr>
        <w:pStyle w:val="Default"/>
        <w:rPr>
          <w:rFonts w:ascii="Swis721 LtCn BT" w:hAnsi="Swis721 LtCn BT"/>
        </w:rPr>
      </w:pPr>
    </w:p>
    <w:p w14:paraId="3FB214D2" w14:textId="77777777" w:rsidR="00657FA3" w:rsidRDefault="00657FA3" w:rsidP="00DF509B">
      <w:pPr>
        <w:pStyle w:val="Default"/>
        <w:rPr>
          <w:rFonts w:ascii="Swis721 LtCn BT" w:hAnsi="Swis721 LtCn BT"/>
        </w:rPr>
      </w:pPr>
    </w:p>
    <w:p w14:paraId="2DD58485" w14:textId="77777777" w:rsidR="002579D6" w:rsidRDefault="008E6EBE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</w:rPr>
        <w:t xml:space="preserve">Nous vous demandons de calculer le moment quadratique dans le cas de fixation </w:t>
      </w:r>
      <w:r w:rsidR="00404552">
        <w:rPr>
          <w:rFonts w:ascii="Swis721 LtCn BT" w:hAnsi="Swis721 LtCn BT"/>
        </w:rPr>
        <w:t>souple et rigide</w:t>
      </w:r>
      <w:r>
        <w:rPr>
          <w:rFonts w:ascii="Swis721 LtCn BT" w:hAnsi="Swis721 LtCn BT"/>
        </w:rPr>
        <w:t>.</w:t>
      </w:r>
    </w:p>
    <w:p w14:paraId="7349C00D" w14:textId="6D0CB9A8" w:rsidR="002579D6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w:lastRenderedPageBreak/>
        <mc:AlternateContent>
          <mc:Choice Requires="wps">
            <w:drawing>
              <wp:anchor distT="0" distB="0" distL="114300" distR="114300" simplePos="0" relativeHeight="251758080" behindDoc="0" locked="0" layoutInCell="1" allowOverlap="1" wp14:anchorId="3CEEA6A5" wp14:editId="7389158D">
                <wp:simplePos x="0" y="0"/>
                <wp:positionH relativeFrom="column">
                  <wp:posOffset>1999615</wp:posOffset>
                </wp:positionH>
                <wp:positionV relativeFrom="paragraph">
                  <wp:posOffset>152400</wp:posOffset>
                </wp:positionV>
                <wp:extent cx="2694305" cy="542290"/>
                <wp:effectExtent l="6985" t="7620" r="13335" b="12065"/>
                <wp:wrapNone/>
                <wp:docPr id="270" name="Text Box 14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94305" cy="5422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91EFEB6" w14:textId="2564394A" w:rsidR="008B2FED" w:rsidRDefault="00F365D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F2522B1" wp14:editId="12A0297C">
                                  <wp:extent cx="2499995" cy="439420"/>
                                  <wp:effectExtent l="0" t="0" r="0" b="0"/>
                                  <wp:docPr id="35" name="Image 3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99995" cy="4394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CEEA6A5" id="Text Box 1431" o:spid="_x0000_s1131" type="#_x0000_t202" style="position:absolute;margin-left:157.45pt;margin-top:12pt;width:212.15pt;height:42.7pt;z-index:2517580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" strokecolor="#36f">
                <v:textbox style="mso-fit-shape-to-text:t">
                  <w:txbxContent>
                    <w:p w14:paraId="591EFEB6" w14:textId="2564394A" w:rsidR="008B2FED" w:rsidRDefault="00F365D8">
                      <w:r>
                        <w:rPr>
                          <w:noProof/>
                        </w:rPr>
                        <w:drawing>
                          <wp:inline distT="0" distB="0" distL="0" distR="0" wp14:anchorId="5F2522B1" wp14:editId="12A0297C">
                            <wp:extent cx="2499995" cy="439420"/>
                            <wp:effectExtent l="0" t="0" r="0" b="0"/>
                            <wp:docPr id="35" name="Image 3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99995" cy="4394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6F59957A" w14:textId="77777777" w:rsidR="002579D6" w:rsidRPr="004E7BE0" w:rsidRDefault="004E7BE0" w:rsidP="00DF509B">
      <w:pPr>
        <w:pStyle w:val="Default"/>
        <w:rPr>
          <w:rFonts w:ascii="Arial Narrow" w:hAnsi="Arial Narrow"/>
          <w:b/>
        </w:rPr>
      </w:pPr>
      <w:r>
        <w:rPr>
          <w:rFonts w:ascii="Arial Narrow" w:hAnsi="Arial Narrow"/>
          <w:b/>
        </w:rPr>
        <w:t xml:space="preserve">a) </w:t>
      </w:r>
      <w:r w:rsidR="008E6EBE" w:rsidRPr="004E7BE0">
        <w:rPr>
          <w:rFonts w:ascii="Arial Narrow" w:hAnsi="Arial Narrow"/>
          <w:b/>
        </w:rPr>
        <w:t>Cas fixation souple</w:t>
      </w:r>
    </w:p>
    <w:p w14:paraId="5AC852BE" w14:textId="77777777" w:rsidR="008E6EBE" w:rsidRDefault="008E6EBE" w:rsidP="00DF509B">
      <w:pPr>
        <w:pStyle w:val="Default"/>
        <w:rPr>
          <w:rFonts w:ascii="Swis721 LtCn BT" w:hAnsi="Swis721 LtCn BT"/>
        </w:rPr>
      </w:pPr>
    </w:p>
    <w:p w14:paraId="521B32BE" w14:textId="77777777" w:rsidR="008E6EBE" w:rsidRDefault="008E6EBE" w:rsidP="00DF509B">
      <w:pPr>
        <w:pStyle w:val="Default"/>
        <w:rPr>
          <w:rFonts w:ascii="Swis721 LtCn BT" w:hAnsi="Swis721 LtCn BT"/>
        </w:rPr>
      </w:pPr>
    </w:p>
    <w:p w14:paraId="78767631" w14:textId="77777777" w:rsidR="008E6EBE" w:rsidRDefault="008E6EBE" w:rsidP="00DF509B">
      <w:pPr>
        <w:pStyle w:val="Default"/>
        <w:rPr>
          <w:rFonts w:ascii="Swis721 LtCn BT" w:hAnsi="Swis721 LtCn BT"/>
        </w:rPr>
      </w:pPr>
    </w:p>
    <w:p w14:paraId="73A12777" w14:textId="25DC89EF" w:rsidR="008E6EBE" w:rsidRPr="004E7BE0" w:rsidRDefault="00F365D8" w:rsidP="008E6EBE">
      <w:pPr>
        <w:pStyle w:val="Default"/>
        <w:rPr>
          <w:rFonts w:ascii="Arial Narrow" w:hAnsi="Arial Narrow"/>
          <w:b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59104" behindDoc="0" locked="0" layoutInCell="1" allowOverlap="1" wp14:anchorId="2A7BE5AE" wp14:editId="164D12F2">
                <wp:simplePos x="0" y="0"/>
                <wp:positionH relativeFrom="column">
                  <wp:posOffset>2512060</wp:posOffset>
                </wp:positionH>
                <wp:positionV relativeFrom="paragraph">
                  <wp:posOffset>99060</wp:posOffset>
                </wp:positionV>
                <wp:extent cx="3115945" cy="927735"/>
                <wp:effectExtent l="5080" t="12065" r="12700" b="12700"/>
                <wp:wrapNone/>
                <wp:docPr id="269" name="Text Box 14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5945" cy="9277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C39E2A8" w14:textId="7804761C" w:rsidR="008B2FED" w:rsidRDefault="00F365D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EB0D890" wp14:editId="2A4A1B42">
                                  <wp:extent cx="2921635" cy="825500"/>
                                  <wp:effectExtent l="0" t="0" r="0" b="0"/>
                                  <wp:docPr id="36" name="Image 3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921635" cy="8255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7BE5AE" id="Text Box 1432" o:spid="_x0000_s1132" type="#_x0000_t202" style="position:absolute;margin-left:197.8pt;margin-top:7.8pt;width:245.35pt;height:73.05pt;z-index:2517591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" strokecolor="#36f">
                <v:textbox style="mso-fit-shape-to-text:t">
                  <w:txbxContent>
                    <w:p w14:paraId="4C39E2A8" w14:textId="7804761C" w:rsidR="008B2FED" w:rsidRDefault="00F365D8">
                      <w:r>
                        <w:rPr>
                          <w:noProof/>
                        </w:rPr>
                        <w:drawing>
                          <wp:inline distT="0" distB="0" distL="0" distR="0" wp14:anchorId="2EB0D890" wp14:editId="2A4A1B42">
                            <wp:extent cx="2921635" cy="825500"/>
                            <wp:effectExtent l="0" t="0" r="0" b="0"/>
                            <wp:docPr id="36" name="Image 3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921635" cy="8255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4E7BE0">
        <w:rPr>
          <w:rFonts w:ascii="Arial Narrow" w:hAnsi="Arial Narrow"/>
          <w:b/>
        </w:rPr>
        <w:t xml:space="preserve">b) </w:t>
      </w:r>
      <w:r w:rsidR="008E6EBE" w:rsidRPr="004E7BE0">
        <w:rPr>
          <w:rFonts w:ascii="Arial Narrow" w:hAnsi="Arial Narrow"/>
          <w:b/>
        </w:rPr>
        <w:t>Cas fixation rigide</w:t>
      </w:r>
    </w:p>
    <w:p w14:paraId="0873EF34" w14:textId="77777777" w:rsidR="008E6EBE" w:rsidRPr="004E7BE0" w:rsidRDefault="004E7BE0" w:rsidP="00DF509B">
      <w:pPr>
        <w:pStyle w:val="Default"/>
        <w:rPr>
          <w:rFonts w:ascii="Arial Narrow" w:hAnsi="Arial Narrow"/>
          <w:b/>
        </w:rPr>
      </w:pPr>
      <w:r>
        <w:rPr>
          <w:rFonts w:ascii="Arial Narrow" w:hAnsi="Arial Narrow"/>
          <w:b/>
        </w:rPr>
        <w:t xml:space="preserve">▪ </w:t>
      </w:r>
      <w:r w:rsidR="00060BC3" w:rsidRPr="004E7BE0">
        <w:rPr>
          <w:rFonts w:ascii="Arial Narrow" w:hAnsi="Arial Narrow"/>
          <w:b/>
        </w:rPr>
        <w:t xml:space="preserve">Calcul du centre de </w:t>
      </w:r>
      <w:r w:rsidR="00FF30A9">
        <w:rPr>
          <w:rFonts w:ascii="Arial Narrow" w:hAnsi="Arial Narrow"/>
          <w:b/>
        </w:rPr>
        <w:t>gravité Y</w:t>
      </w:r>
      <w:r w:rsidR="00FF30A9" w:rsidRPr="00FF30A9">
        <w:rPr>
          <w:rFonts w:ascii="Arial Narrow" w:hAnsi="Arial Narrow"/>
          <w:b/>
          <w:vertAlign w:val="subscript"/>
        </w:rPr>
        <w:t>G</w:t>
      </w:r>
      <w:r w:rsidR="00FF30A9">
        <w:rPr>
          <w:rFonts w:ascii="Arial Narrow" w:hAnsi="Arial Narrow"/>
          <w:b/>
        </w:rPr>
        <w:t xml:space="preserve"> :</w:t>
      </w:r>
      <w:r w:rsidR="00060BC3" w:rsidRPr="004E7BE0">
        <w:rPr>
          <w:rFonts w:ascii="Arial Narrow" w:hAnsi="Arial Narrow"/>
          <w:b/>
        </w:rPr>
        <w:t xml:space="preserve"> </w:t>
      </w:r>
    </w:p>
    <w:p w14:paraId="62AC51D0" w14:textId="77777777" w:rsidR="00060BC3" w:rsidRDefault="00060BC3" w:rsidP="00DF509B">
      <w:pPr>
        <w:pStyle w:val="Default"/>
        <w:rPr>
          <w:rFonts w:ascii="Swis721 LtCn BT" w:hAnsi="Swis721 LtCn BT"/>
        </w:rPr>
      </w:pPr>
    </w:p>
    <w:p w14:paraId="07CB940C" w14:textId="77777777" w:rsidR="00060BC3" w:rsidRDefault="00060BC3" w:rsidP="00DF509B">
      <w:pPr>
        <w:pStyle w:val="Default"/>
        <w:rPr>
          <w:rFonts w:ascii="Swis721 LtCn BT" w:hAnsi="Swis721 LtCn BT"/>
        </w:rPr>
      </w:pPr>
    </w:p>
    <w:p w14:paraId="27FB5106" w14:textId="77777777" w:rsidR="00060BC3" w:rsidRDefault="00060BC3" w:rsidP="00DF509B">
      <w:pPr>
        <w:pStyle w:val="Default"/>
        <w:rPr>
          <w:rFonts w:ascii="Swis721 LtCn BT" w:hAnsi="Swis721 LtCn BT"/>
        </w:rPr>
      </w:pPr>
    </w:p>
    <w:p w14:paraId="6F6023A6" w14:textId="77777777" w:rsidR="00060BC3" w:rsidRDefault="00060BC3" w:rsidP="00DF509B">
      <w:pPr>
        <w:pStyle w:val="Default"/>
        <w:rPr>
          <w:rFonts w:ascii="Swis721 LtCn BT" w:hAnsi="Swis721 LtCn BT"/>
        </w:rPr>
      </w:pPr>
    </w:p>
    <w:p w14:paraId="56449AA7" w14:textId="77777777" w:rsidR="00060BC3" w:rsidRDefault="00060BC3" w:rsidP="00DF509B">
      <w:pPr>
        <w:pStyle w:val="Default"/>
        <w:rPr>
          <w:rFonts w:ascii="Swis721 LtCn BT" w:hAnsi="Swis721 LtCn BT"/>
        </w:rPr>
      </w:pPr>
    </w:p>
    <w:p w14:paraId="20EDE28B" w14:textId="5EBF82DB" w:rsidR="00060BC3" w:rsidRPr="00E7273A" w:rsidRDefault="00F365D8" w:rsidP="00DF509B">
      <w:pPr>
        <w:pStyle w:val="Default"/>
        <w:rPr>
          <w:rFonts w:ascii="Arial Narrow" w:hAnsi="Arial Narrow"/>
          <w:b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800064" behindDoc="0" locked="0" layoutInCell="1" allowOverlap="1" wp14:anchorId="6E27009A" wp14:editId="6C24E704">
                <wp:simplePos x="0" y="0"/>
                <wp:positionH relativeFrom="column">
                  <wp:posOffset>1547495</wp:posOffset>
                </wp:positionH>
                <wp:positionV relativeFrom="paragraph">
                  <wp:posOffset>25400</wp:posOffset>
                </wp:positionV>
                <wp:extent cx="2249170" cy="443230"/>
                <wp:effectExtent l="12065" t="10795" r="5715" b="12700"/>
                <wp:wrapNone/>
                <wp:docPr id="268" name="Text Box 15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49170" cy="4432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F6B657A" w14:textId="7C0CB1B9" w:rsidR="00C00B48" w:rsidRDefault="00F365D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08B36BF" wp14:editId="71F5C17C">
                                  <wp:extent cx="2054225" cy="397510"/>
                                  <wp:effectExtent l="0" t="0" r="0" b="0"/>
                                  <wp:docPr id="38" name="Image 3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54225" cy="3975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E27009A" id="Text Box 1513" o:spid="_x0000_s1133" type="#_x0000_t202" style="position:absolute;margin-left:121.85pt;margin-top:2pt;width:177.1pt;height:34.9pt;z-index:251800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" strokecolor="#36f">
                <v:textbox>
                  <w:txbxContent>
                    <w:p w14:paraId="4F6B657A" w14:textId="7C0CB1B9" w:rsidR="00C00B48" w:rsidRDefault="00F365D8">
                      <w:r>
                        <w:rPr>
                          <w:noProof/>
                        </w:rPr>
                        <w:drawing>
                          <wp:inline distT="0" distB="0" distL="0" distR="0" wp14:anchorId="708B36BF" wp14:editId="71F5C17C">
                            <wp:extent cx="2054225" cy="397510"/>
                            <wp:effectExtent l="0" t="0" r="0" b="0"/>
                            <wp:docPr id="38" name="Image 3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54225" cy="3975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4E7BE0">
        <w:rPr>
          <w:rFonts w:ascii="Arial Narrow" w:hAnsi="Arial Narrow"/>
          <w:b/>
        </w:rPr>
        <w:t>▪</w:t>
      </w:r>
      <w:r w:rsidRPr="00E7273A">
        <w:rPr>
          <w:rFonts w:ascii="Arial Narrow" w:hAnsi="Arial Narrow"/>
          <w:b/>
          <w:noProof/>
        </w:rPr>
        <mc:AlternateContent>
          <mc:Choice Requires="wpg">
            <w:drawing>
              <wp:anchor distT="0" distB="0" distL="114300" distR="114300" simplePos="0" relativeHeight="251744768" behindDoc="0" locked="0" layoutInCell="1" allowOverlap="1" wp14:anchorId="694EFD38" wp14:editId="1564E660">
                <wp:simplePos x="0" y="0"/>
                <wp:positionH relativeFrom="column">
                  <wp:posOffset>3949700</wp:posOffset>
                </wp:positionH>
                <wp:positionV relativeFrom="paragraph">
                  <wp:posOffset>-21590</wp:posOffset>
                </wp:positionV>
                <wp:extent cx="2868295" cy="2306320"/>
                <wp:effectExtent l="13970" t="1905" r="3810" b="0"/>
                <wp:wrapNone/>
                <wp:docPr id="247" name="Group 13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68295" cy="2306320"/>
                          <a:chOff x="6787" y="950"/>
                          <a:chExt cx="4517" cy="3632"/>
                        </a:xfrm>
                      </wpg:grpSpPr>
                      <wps:wsp>
                        <wps:cNvPr id="248" name="Text Box 1340"/>
                        <wps:cNvSpPr txBox="1">
                          <a:spLocks noChangeArrowheads="1"/>
                        </wps:cNvSpPr>
                        <wps:spPr bwMode="auto">
                          <a:xfrm>
                            <a:off x="8280" y="950"/>
                            <a:ext cx="3024" cy="36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00CA2C" w14:textId="48F109E4" w:rsidR="008B2FED" w:rsidRDefault="00F365D8"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3932EE6D" wp14:editId="543D263E">
                                    <wp:extent cx="1739900" cy="2214880"/>
                                    <wp:effectExtent l="0" t="0" r="0" b="0"/>
                                    <wp:docPr id="33" name="Image 33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33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4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739900" cy="22148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49" name="Freeform 1341"/>
                        <wps:cNvSpPr>
                          <a:spLocks/>
                        </wps:cNvSpPr>
                        <wps:spPr bwMode="auto">
                          <a:xfrm>
                            <a:off x="9053" y="3170"/>
                            <a:ext cx="1730" cy="970"/>
                          </a:xfrm>
                          <a:custGeom>
                            <a:avLst/>
                            <a:gdLst>
                              <a:gd name="T0" fmla="*/ 0 w 1730"/>
                              <a:gd name="T1" fmla="*/ 0 h 970"/>
                              <a:gd name="T2" fmla="*/ 0 w 1730"/>
                              <a:gd name="T3" fmla="*/ 970 h 970"/>
                              <a:gd name="T4" fmla="*/ 1730 w 1730"/>
                              <a:gd name="T5" fmla="*/ 970 h 9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730" h="970">
                                <a:moveTo>
                                  <a:pt x="0" y="0"/>
                                </a:moveTo>
                                <a:lnTo>
                                  <a:pt x="0" y="970"/>
                                </a:lnTo>
                                <a:lnTo>
                                  <a:pt x="1730" y="97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sm" len="lg"/>
                            <a:tailEnd type="arrow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0" name="Text Box 1342"/>
                        <wps:cNvSpPr txBox="1">
                          <a:spLocks noChangeArrowheads="1"/>
                        </wps:cNvSpPr>
                        <wps:spPr bwMode="auto">
                          <a:xfrm>
                            <a:off x="10740" y="3820"/>
                            <a:ext cx="4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4B61D0" w14:textId="77777777" w:rsidR="008B2FED" w:rsidRPr="00BD44EF" w:rsidRDefault="008B2FED">
                              <w:pPr>
                                <w:rPr>
                                  <w:rFonts w:ascii="Arial Narrow" w:hAnsi="Arial Narrow"/>
                                </w:rPr>
                              </w:pPr>
                              <w:proofErr w:type="gramStart"/>
                              <w:r w:rsidRPr="00BD44EF">
                                <w:rPr>
                                  <w:rFonts w:ascii="Arial Narrow" w:hAnsi="Arial Narrow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1" name="Text Box 1343"/>
                        <wps:cNvSpPr txBox="1">
                          <a:spLocks noChangeArrowheads="1"/>
                        </wps:cNvSpPr>
                        <wps:spPr bwMode="auto">
                          <a:xfrm>
                            <a:off x="9080" y="3250"/>
                            <a:ext cx="4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9AC1ED" w14:textId="77777777" w:rsidR="008B2FED" w:rsidRPr="00BD44EF" w:rsidRDefault="008B2FED">
                              <w:pPr>
                                <w:rPr>
                                  <w:rFonts w:ascii="Arial Narrow" w:hAnsi="Arial Narrow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 Narrow" w:hAnsi="Arial Narrow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2" name="Line 1344"/>
                        <wps:cNvCnPr>
                          <a:cxnSpLocks noChangeShapeType="1"/>
                        </wps:cNvCnPr>
                        <wps:spPr bwMode="auto">
                          <a:xfrm>
                            <a:off x="7340" y="2599"/>
                            <a:ext cx="3786" cy="1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3" name="Line 1345"/>
                        <wps:cNvCnPr>
                          <a:cxnSpLocks noChangeShapeType="1"/>
                        </wps:cNvCnPr>
                        <wps:spPr bwMode="auto">
                          <a:xfrm flipH="1">
                            <a:off x="6787" y="4120"/>
                            <a:ext cx="220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4" name="Line 1346"/>
                        <wps:cNvCnPr>
                          <a:cxnSpLocks noChangeShapeType="1"/>
                        </wps:cNvCnPr>
                        <wps:spPr bwMode="auto">
                          <a:xfrm flipV="1">
                            <a:off x="8567" y="2580"/>
                            <a:ext cx="1" cy="152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5" name="Text Box 1347"/>
                        <wps:cNvSpPr txBox="1">
                          <a:spLocks noChangeArrowheads="1"/>
                        </wps:cNvSpPr>
                        <wps:spPr bwMode="auto">
                          <a:xfrm>
                            <a:off x="7880" y="2753"/>
                            <a:ext cx="914" cy="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7A793B" w14:textId="77777777" w:rsidR="008B2FED" w:rsidRPr="00BD44EF" w:rsidRDefault="008B2FED">
                              <w:pPr>
                                <w:rPr>
                                  <w:rFonts w:ascii="Arial Narrow" w:hAnsi="Arial Narrow"/>
                                </w:rPr>
                              </w:pPr>
                              <w:r w:rsidRPr="00BD44EF">
                                <w:rPr>
                                  <w:rFonts w:ascii="Arial Narrow" w:hAnsi="Arial Narrow"/>
                                </w:rPr>
                                <w:t>101.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6" name="Text Box 1348"/>
                        <wps:cNvSpPr txBox="1">
                          <a:spLocks noChangeArrowheads="1"/>
                        </wps:cNvSpPr>
                        <wps:spPr bwMode="auto">
                          <a:xfrm>
                            <a:off x="9233" y="1440"/>
                            <a:ext cx="1013" cy="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ED29716" w14:textId="77777777" w:rsidR="008B2FED" w:rsidRPr="00BD44EF" w:rsidRDefault="008B2FED">
                              <w:pPr>
                                <w:rPr>
                                  <w:b/>
                                </w:rPr>
                              </w:pPr>
                              <w:r w:rsidRPr="00BD44EF">
                                <w:rPr>
                                  <w:b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7" name="Text Box 1349"/>
                        <wps:cNvSpPr txBox="1">
                          <a:spLocks noChangeArrowheads="1"/>
                        </wps:cNvSpPr>
                        <wps:spPr bwMode="auto">
                          <a:xfrm>
                            <a:off x="9413" y="3020"/>
                            <a:ext cx="1013" cy="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4E6E43" w14:textId="77777777" w:rsidR="008B2FED" w:rsidRPr="00BD44EF" w:rsidRDefault="008B2FED">
                              <w:pPr>
                                <w:rPr>
                                  <w:b/>
                                </w:rPr>
                              </w:pPr>
                              <w:r w:rsidRPr="00BD44EF">
                                <w:rPr>
                                  <w:b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8" name="Text Box 1350"/>
                        <wps:cNvSpPr txBox="1">
                          <a:spLocks noChangeArrowheads="1"/>
                        </wps:cNvSpPr>
                        <wps:spPr bwMode="auto">
                          <a:xfrm>
                            <a:off x="9367" y="2386"/>
                            <a:ext cx="1013" cy="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D548B0" w14:textId="77777777" w:rsidR="008B2FED" w:rsidRPr="00BD44EF" w:rsidRDefault="008B2FED">
                              <w:pPr>
                                <w:rPr>
                                  <w:b/>
                                </w:rPr>
                              </w:pPr>
                              <w:r w:rsidRPr="00BD44EF">
                                <w:rPr>
                                  <w:b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9" name="Text Box 1351"/>
                        <wps:cNvSpPr txBox="1">
                          <a:spLocks noChangeArrowheads="1"/>
                        </wps:cNvSpPr>
                        <wps:spPr bwMode="auto">
                          <a:xfrm>
                            <a:off x="9420" y="1406"/>
                            <a:ext cx="800" cy="5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41DAB4" w14:textId="77777777" w:rsidR="008B2FED" w:rsidRPr="00BD44EF" w:rsidRDefault="008B2FED">
                              <w:pPr>
                                <w:rPr>
                                  <w:rFonts w:ascii="Arial Narrow" w:hAnsi="Arial Narrow"/>
                                  <w:sz w:val="20"/>
                                </w:rPr>
                              </w:pPr>
                              <w:r w:rsidRPr="00BD44EF">
                                <w:rPr>
                                  <w:rFonts w:ascii="Arial Narrow" w:hAnsi="Arial Narrow"/>
                                  <w:sz w:val="20"/>
                                </w:rPr>
                                <w:t>G</w:t>
                              </w:r>
                              <w:r w:rsidRPr="00BD44EF">
                                <w:rPr>
                                  <w:rFonts w:ascii="Arial Narrow" w:hAnsi="Arial Narrow"/>
                                  <w:sz w:val="20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" name="Text Box 1352"/>
                        <wps:cNvSpPr txBox="1">
                          <a:spLocks noChangeArrowheads="1"/>
                        </wps:cNvSpPr>
                        <wps:spPr bwMode="auto">
                          <a:xfrm>
                            <a:off x="9700" y="3093"/>
                            <a:ext cx="800" cy="5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E22402" w14:textId="77777777" w:rsidR="008B2FED" w:rsidRPr="00BD44EF" w:rsidRDefault="008B2FED">
                              <w:pPr>
                                <w:rPr>
                                  <w:rFonts w:ascii="Arial Narrow" w:hAnsi="Arial Narrow"/>
                                  <w:sz w:val="20"/>
                                </w:rPr>
                              </w:pPr>
                              <w:r w:rsidRPr="00BD44EF">
                                <w:rPr>
                                  <w:rFonts w:ascii="Arial Narrow" w:hAnsi="Arial Narrow"/>
                                  <w:sz w:val="20"/>
                                </w:rPr>
                                <w:t>G</w:t>
                              </w:r>
                              <w:r>
                                <w:rPr>
                                  <w:rFonts w:ascii="Arial Narrow" w:hAnsi="Arial Narrow"/>
                                  <w:sz w:val="20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1" name="Text Box 1353"/>
                        <wps:cNvSpPr txBox="1">
                          <a:spLocks noChangeArrowheads="1"/>
                        </wps:cNvSpPr>
                        <wps:spPr bwMode="auto">
                          <a:xfrm>
                            <a:off x="9593" y="2253"/>
                            <a:ext cx="800" cy="5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7EEC0E" w14:textId="77777777" w:rsidR="008B2FED" w:rsidRPr="00BD44EF" w:rsidRDefault="008B2FED">
                              <w:pPr>
                                <w:rPr>
                                  <w:rFonts w:ascii="Arial Narrow" w:hAnsi="Arial Narrow"/>
                                  <w:sz w:val="20"/>
                                </w:rPr>
                              </w:pPr>
                              <w:r w:rsidRPr="00BD44EF">
                                <w:rPr>
                                  <w:rFonts w:ascii="Arial Narrow" w:hAnsi="Arial Narrow"/>
                                  <w:sz w:val="20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2" name="Line 1354"/>
                        <wps:cNvCnPr>
                          <a:cxnSpLocks noChangeShapeType="1"/>
                        </wps:cNvCnPr>
                        <wps:spPr bwMode="auto">
                          <a:xfrm>
                            <a:off x="7673" y="1653"/>
                            <a:ext cx="3026" cy="1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3" name="Line 1355"/>
                        <wps:cNvCnPr>
                          <a:cxnSpLocks noChangeShapeType="1"/>
                        </wps:cNvCnPr>
                        <wps:spPr bwMode="auto">
                          <a:xfrm>
                            <a:off x="7646" y="3246"/>
                            <a:ext cx="3026" cy="1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4" name="Line 1356"/>
                        <wps:cNvCnPr>
                          <a:cxnSpLocks noChangeShapeType="1"/>
                        </wps:cNvCnPr>
                        <wps:spPr bwMode="auto">
                          <a:xfrm flipV="1">
                            <a:off x="8200" y="1640"/>
                            <a:ext cx="1" cy="95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 type="arrow" w="sm" len="lg"/>
                            <a:tailEnd type="arrow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5" name="Text Box 1357"/>
                        <wps:cNvSpPr txBox="1">
                          <a:spLocks noChangeArrowheads="1"/>
                        </wps:cNvSpPr>
                        <wps:spPr bwMode="auto">
                          <a:xfrm>
                            <a:off x="7814" y="1840"/>
                            <a:ext cx="593" cy="6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9572F0" w14:textId="77777777" w:rsidR="008B2FED" w:rsidRPr="00BD44EF" w:rsidRDefault="008B2FED">
                              <w:pPr>
                                <w:rPr>
                                  <w:rFonts w:ascii="Arial Narrow" w:hAnsi="Arial Narrow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 Narrow" w:hAnsi="Arial Narrow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6" name="Line 1358"/>
                        <wps:cNvCnPr>
                          <a:cxnSpLocks noChangeShapeType="1"/>
                        </wps:cNvCnPr>
                        <wps:spPr bwMode="auto">
                          <a:xfrm>
                            <a:off x="7753" y="2587"/>
                            <a:ext cx="1" cy="646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 type="arrow" w="sm" len="lg"/>
                            <a:tailEnd type="arrow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7" name="Text Box 1359"/>
                        <wps:cNvSpPr txBox="1">
                          <a:spLocks noChangeArrowheads="1"/>
                        </wps:cNvSpPr>
                        <wps:spPr bwMode="auto">
                          <a:xfrm>
                            <a:off x="7401" y="2746"/>
                            <a:ext cx="593" cy="6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66F529" w14:textId="77777777" w:rsidR="008B2FED" w:rsidRPr="00BD44EF" w:rsidRDefault="008B2FED">
                              <w:pPr>
                                <w:rPr>
                                  <w:rFonts w:ascii="Arial Narrow" w:hAnsi="Arial Narrow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 Narrow" w:hAnsi="Arial Narrow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94EFD38" id="Group 1360" o:spid="_x0000_s1134" style="position:absolute;margin-left:311pt;margin-top:-1.7pt;width:225.85pt;height:181.6pt;z-index:251744768" coordorigin="6787,950" coordsize="4517,36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">
                <v:shape id="Text Box 1340" o:spid="_x0000_s1135" type="#_x0000_t202" style="position:absolute;left:8280;top:950;width:3024;height:36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" filled="f" stroked="f">
                  <v:textbox style="mso-fit-shape-to-text:t">
                    <w:txbxContent>
                      <w:p w14:paraId="1600CA2C" w14:textId="48F109E4" w:rsidR="008B2FED" w:rsidRDefault="00F365D8">
                        <w:r>
                          <w:rPr>
                            <w:noProof/>
                          </w:rPr>
                          <w:drawing>
                            <wp:inline distT="0" distB="0" distL="0" distR="0" wp14:anchorId="3932EE6D" wp14:editId="543D263E">
                              <wp:extent cx="1739900" cy="2214880"/>
                              <wp:effectExtent l="0" t="0" r="0" b="0"/>
                              <wp:docPr id="33" name="Image 3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33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34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39900" cy="22148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Freeform 1341" o:spid="_x0000_s1136" style="position:absolute;left:9053;top:3170;width:1730;height:970;visibility:visible;mso-wrap-style:square;v-text-anchor:top" coordsize="1730,9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" path="m,l,970r1730,e" filled="f">
                  <v:stroke startarrow="open" startarrowwidth="narrow" startarrowlength="long" endarrow="open" endarrowwidth="narrow" endarrowlength="long"/>
                  <v:path arrowok="t" o:connecttype="custom" o:connectlocs="0,0;0,970;1730,970" o:connectangles="0,0,0"/>
                </v:shape>
                <v:shape id="Text Box 1342" o:spid="_x0000_s1137" type="#_x0000_t202" style="position:absolute;left:10740;top:3820;width:4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" filled="f" stroked="f">
                  <v:textbox>
                    <w:txbxContent>
                      <w:p w14:paraId="5F4B61D0" w14:textId="77777777" w:rsidR="008B2FED" w:rsidRPr="00BD44EF" w:rsidRDefault="008B2FED">
                        <w:pPr>
                          <w:rPr>
                            <w:rFonts w:ascii="Arial Narrow" w:hAnsi="Arial Narrow"/>
                          </w:rPr>
                        </w:pPr>
                        <w:proofErr w:type="gramStart"/>
                        <w:r w:rsidRPr="00BD44EF">
                          <w:rPr>
                            <w:rFonts w:ascii="Arial Narrow" w:hAnsi="Arial Narrow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1343" o:spid="_x0000_s1138" type="#_x0000_t202" style="position:absolute;left:9080;top:3250;width:4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" filled="f" stroked="f">
                  <v:textbox>
                    <w:txbxContent>
                      <w:p w14:paraId="5F9AC1ED" w14:textId="77777777" w:rsidR="008B2FED" w:rsidRPr="00BD44EF" w:rsidRDefault="008B2FED">
                        <w:pPr>
                          <w:rPr>
                            <w:rFonts w:ascii="Arial Narrow" w:hAnsi="Arial Narrow"/>
                          </w:rPr>
                        </w:pPr>
                        <w:proofErr w:type="gramStart"/>
                        <w:r>
                          <w:rPr>
                            <w:rFonts w:ascii="Arial Narrow" w:hAnsi="Arial Narrow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line id="Line 1344" o:spid="_x0000_s1139" style="position:absolute;visibility:visible;mso-wrap-style:square" from="7340,2599" to="11126,2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" strokeweight=".25pt"/>
                <v:line id="Line 1345" o:spid="_x0000_s1140" style="position:absolute;flip:x;visibility:visible;mso-wrap-style:square" from="6787,4120" to="8987,4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"/>
                <v:line id="Line 1346" o:spid="_x0000_s1141" style="position:absolute;flip:y;visibility:visible;mso-wrap-style:square" from="8567,2580" to="8568,41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" strokeweight=".25pt">
                  <v:stroke endarrow="open" endarrowwidth="narrow" endarrowlength="long"/>
                </v:line>
                <v:shape id="Text Box 1347" o:spid="_x0000_s1142" type="#_x0000_t202" style="position:absolute;left:7880;top:2753;width:914;height:4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" filled="f" stroked="f">
                  <v:textbox>
                    <w:txbxContent>
                      <w:p w14:paraId="7C7A793B" w14:textId="77777777" w:rsidR="008B2FED" w:rsidRPr="00BD44EF" w:rsidRDefault="008B2FED">
                        <w:pPr>
                          <w:rPr>
                            <w:rFonts w:ascii="Arial Narrow" w:hAnsi="Arial Narrow"/>
                          </w:rPr>
                        </w:pPr>
                        <w:r w:rsidRPr="00BD44EF">
                          <w:rPr>
                            <w:rFonts w:ascii="Arial Narrow" w:hAnsi="Arial Narrow"/>
                          </w:rPr>
                          <w:t>101.5</w:t>
                        </w:r>
                      </w:p>
                    </w:txbxContent>
                  </v:textbox>
                </v:shape>
                <v:shape id="Text Box 1348" o:spid="_x0000_s1143" type="#_x0000_t202" style="position:absolute;left:9233;top:1440;width:1013;height:7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" filled="f" stroked="f">
                  <v:textbox>
                    <w:txbxContent>
                      <w:p w14:paraId="1ED29716" w14:textId="77777777" w:rsidR="008B2FED" w:rsidRPr="00BD44EF" w:rsidRDefault="008B2FED">
                        <w:pPr>
                          <w:rPr>
                            <w:b/>
                          </w:rPr>
                        </w:pPr>
                        <w:r w:rsidRPr="00BD44EF">
                          <w:rPr>
                            <w:b/>
                          </w:rPr>
                          <w:t>+</w:t>
                        </w:r>
                      </w:p>
                    </w:txbxContent>
                  </v:textbox>
                </v:shape>
                <v:shape id="Text Box 1349" o:spid="_x0000_s1144" type="#_x0000_t202" style="position:absolute;left:9413;top:3020;width:1013;height:7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" filled="f" stroked="f">
                  <v:textbox>
                    <w:txbxContent>
                      <w:p w14:paraId="254E6E43" w14:textId="77777777" w:rsidR="008B2FED" w:rsidRPr="00BD44EF" w:rsidRDefault="008B2FED">
                        <w:pPr>
                          <w:rPr>
                            <w:b/>
                          </w:rPr>
                        </w:pPr>
                        <w:r w:rsidRPr="00BD44EF">
                          <w:rPr>
                            <w:b/>
                          </w:rPr>
                          <w:t>+</w:t>
                        </w:r>
                      </w:p>
                    </w:txbxContent>
                  </v:textbox>
                </v:shape>
                <v:shape id="Text Box 1350" o:spid="_x0000_s1145" type="#_x0000_t202" style="position:absolute;left:9367;top:2386;width:1013;height:7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" filled="f" stroked="f">
                  <v:textbox>
                    <w:txbxContent>
                      <w:p w14:paraId="17D548B0" w14:textId="77777777" w:rsidR="008B2FED" w:rsidRPr="00BD44EF" w:rsidRDefault="008B2FED">
                        <w:pPr>
                          <w:rPr>
                            <w:b/>
                          </w:rPr>
                        </w:pPr>
                        <w:r w:rsidRPr="00BD44EF">
                          <w:rPr>
                            <w:b/>
                          </w:rPr>
                          <w:t>+</w:t>
                        </w:r>
                      </w:p>
                    </w:txbxContent>
                  </v:textbox>
                </v:shape>
                <v:shape id="Text Box 1351" o:spid="_x0000_s1146" type="#_x0000_t202" style="position:absolute;left:9420;top:1406;width:800;height:5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" filled="f" stroked="f">
                  <v:textbox>
                    <w:txbxContent>
                      <w:p w14:paraId="2D41DAB4" w14:textId="77777777" w:rsidR="008B2FED" w:rsidRPr="00BD44EF" w:rsidRDefault="008B2FED">
                        <w:pPr>
                          <w:rPr>
                            <w:rFonts w:ascii="Arial Narrow" w:hAnsi="Arial Narrow"/>
                            <w:sz w:val="20"/>
                          </w:rPr>
                        </w:pPr>
                        <w:r w:rsidRPr="00BD44EF">
                          <w:rPr>
                            <w:rFonts w:ascii="Arial Narrow" w:hAnsi="Arial Narrow"/>
                            <w:sz w:val="20"/>
                          </w:rPr>
                          <w:t>G</w:t>
                        </w:r>
                        <w:r w:rsidRPr="00BD44EF">
                          <w:rPr>
                            <w:rFonts w:ascii="Arial Narrow" w:hAnsi="Arial Narrow"/>
                            <w:sz w:val="20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1352" o:spid="_x0000_s1147" type="#_x0000_t202" style="position:absolute;left:9700;top:3093;width:800;height:5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" filled="f" stroked="f">
                  <v:textbox>
                    <w:txbxContent>
                      <w:p w14:paraId="2AE22402" w14:textId="77777777" w:rsidR="008B2FED" w:rsidRPr="00BD44EF" w:rsidRDefault="008B2FED">
                        <w:pPr>
                          <w:rPr>
                            <w:rFonts w:ascii="Arial Narrow" w:hAnsi="Arial Narrow"/>
                            <w:sz w:val="20"/>
                          </w:rPr>
                        </w:pPr>
                        <w:r w:rsidRPr="00BD44EF">
                          <w:rPr>
                            <w:rFonts w:ascii="Arial Narrow" w:hAnsi="Arial Narrow"/>
                            <w:sz w:val="20"/>
                          </w:rPr>
                          <w:t>G</w:t>
                        </w:r>
                        <w:r>
                          <w:rPr>
                            <w:rFonts w:ascii="Arial Narrow" w:hAnsi="Arial Narrow"/>
                            <w:sz w:val="20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1353" o:spid="_x0000_s1148" type="#_x0000_t202" style="position:absolute;left:9593;top:2253;width:800;height:5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" filled="f" stroked="f">
                  <v:textbox>
                    <w:txbxContent>
                      <w:p w14:paraId="5D7EEC0E" w14:textId="77777777" w:rsidR="008B2FED" w:rsidRPr="00BD44EF" w:rsidRDefault="008B2FED">
                        <w:pPr>
                          <w:rPr>
                            <w:rFonts w:ascii="Arial Narrow" w:hAnsi="Arial Narrow"/>
                            <w:sz w:val="20"/>
                          </w:rPr>
                        </w:pPr>
                        <w:r w:rsidRPr="00BD44EF">
                          <w:rPr>
                            <w:rFonts w:ascii="Arial Narrow" w:hAnsi="Arial Narrow"/>
                            <w:sz w:val="20"/>
                          </w:rPr>
                          <w:t>G</w:t>
                        </w:r>
                      </w:p>
                    </w:txbxContent>
                  </v:textbox>
                </v:shape>
                <v:line id="Line 1354" o:spid="_x0000_s1149" style="position:absolute;visibility:visible;mso-wrap-style:square" from="7673,1653" to="10699,16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" strokeweight=".25pt"/>
                <v:line id="Line 1355" o:spid="_x0000_s1150" style="position:absolute;visibility:visible;mso-wrap-style:square" from="7646,3246" to="10672,32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" strokeweight=".25pt"/>
                <v:line id="Line 1356" o:spid="_x0000_s1151" style="position:absolute;flip:y;visibility:visible;mso-wrap-style:square" from="8200,1640" to="8201,2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" strokeweight=".25pt">
                  <v:stroke startarrow="open" startarrowwidth="narrow" startarrowlength="long" endarrow="open" endarrowwidth="narrow" endarrowlength="long"/>
                </v:line>
                <v:shape id="Text Box 1357" o:spid="_x0000_s1152" type="#_x0000_t202" style="position:absolute;left:7814;top:1840;width:593;height:6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" filled="f" stroked="f">
                  <v:textbox>
                    <w:txbxContent>
                      <w:p w14:paraId="5A9572F0" w14:textId="77777777" w:rsidR="008B2FED" w:rsidRPr="00BD44EF" w:rsidRDefault="008B2FED">
                        <w:pPr>
                          <w:rPr>
                            <w:rFonts w:ascii="Arial Narrow" w:hAnsi="Arial Narrow"/>
                          </w:rPr>
                        </w:pPr>
                        <w:proofErr w:type="gramStart"/>
                        <w:r>
                          <w:rPr>
                            <w:rFonts w:ascii="Arial Narrow" w:hAnsi="Arial Narrow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line id="Line 1358" o:spid="_x0000_s1153" style="position:absolute;visibility:visible;mso-wrap-style:square" from="7753,2587" to="7754,32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" strokeweight=".25pt">
                  <v:stroke startarrow="open" startarrowwidth="narrow" startarrowlength="long" endarrow="open" endarrowwidth="narrow" endarrowlength="long"/>
                </v:line>
                <v:shape id="Text Box 1359" o:spid="_x0000_s1154" type="#_x0000_t202" style="position:absolute;left:7401;top:2746;width:593;height:6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" filled="f" stroked="f">
                  <v:textbox>
                    <w:txbxContent>
                      <w:p w14:paraId="3F66F529" w14:textId="77777777" w:rsidR="008B2FED" w:rsidRPr="00BD44EF" w:rsidRDefault="008B2FED">
                        <w:pPr>
                          <w:rPr>
                            <w:rFonts w:ascii="Arial Narrow" w:hAnsi="Arial Narrow"/>
                          </w:rPr>
                        </w:pPr>
                        <w:proofErr w:type="gramStart"/>
                        <w:r>
                          <w:rPr>
                            <w:rFonts w:ascii="Arial Narrow" w:hAnsi="Arial Narrow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="004E7BE0">
        <w:rPr>
          <w:rFonts w:ascii="Arial Narrow" w:hAnsi="Arial Narrow"/>
          <w:b/>
        </w:rPr>
        <w:t xml:space="preserve"> </w:t>
      </w:r>
      <w:r w:rsidR="00E7273A" w:rsidRPr="00E7273A">
        <w:rPr>
          <w:rFonts w:ascii="Arial Narrow" w:hAnsi="Arial Narrow"/>
          <w:b/>
        </w:rPr>
        <w:t>Calcul de a et b</w:t>
      </w:r>
      <w:r w:rsidR="00FF30A9">
        <w:rPr>
          <w:rFonts w:ascii="Arial Narrow" w:hAnsi="Arial Narrow"/>
          <w:b/>
        </w:rPr>
        <w:t xml:space="preserve"> :</w:t>
      </w:r>
    </w:p>
    <w:p w14:paraId="6118BB39" w14:textId="77777777" w:rsidR="008E6EBE" w:rsidRDefault="0071737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</w:rPr>
        <w:t xml:space="preserve"> </w:t>
      </w:r>
    </w:p>
    <w:p w14:paraId="0CD3538D" w14:textId="77777777" w:rsidR="008E6EBE" w:rsidRDefault="008E6EBE" w:rsidP="00DF509B">
      <w:pPr>
        <w:pStyle w:val="Default"/>
        <w:rPr>
          <w:rFonts w:ascii="Swis721 LtCn BT" w:hAnsi="Swis721 LtCn BT"/>
        </w:rPr>
      </w:pPr>
    </w:p>
    <w:p w14:paraId="2238F389" w14:textId="7F64BE1D" w:rsidR="008E6EBE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801088" behindDoc="0" locked="0" layoutInCell="1" allowOverlap="1" wp14:anchorId="16552F21" wp14:editId="7BC994F7">
                <wp:simplePos x="0" y="0"/>
                <wp:positionH relativeFrom="column">
                  <wp:posOffset>1283970</wp:posOffset>
                </wp:positionH>
                <wp:positionV relativeFrom="paragraph">
                  <wp:posOffset>85090</wp:posOffset>
                </wp:positionV>
                <wp:extent cx="2555240" cy="443230"/>
                <wp:effectExtent l="5715" t="10795" r="10795" b="12700"/>
                <wp:wrapNone/>
                <wp:docPr id="246" name="Text Box 15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55240" cy="4432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862073" w14:textId="790D94B5" w:rsidR="00C00B48" w:rsidRDefault="00F365D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7C030A1" wp14:editId="421D4C86">
                                  <wp:extent cx="2363470" cy="344170"/>
                                  <wp:effectExtent l="0" t="0" r="0" b="0"/>
                                  <wp:docPr id="39" name="Image 3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63470" cy="34417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552F21" id="Text Box 1514" o:spid="_x0000_s1155" type="#_x0000_t202" style="position:absolute;margin-left:101.1pt;margin-top:6.7pt;width:201.2pt;height:34.9pt;z-index:2518010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" strokecolor="#36f">
                <v:textbox style="mso-fit-shape-to-text:t">
                  <w:txbxContent>
                    <w:p w14:paraId="58862073" w14:textId="790D94B5" w:rsidR="00C00B48" w:rsidRDefault="00F365D8">
                      <w:r>
                        <w:rPr>
                          <w:noProof/>
                        </w:rPr>
                        <w:drawing>
                          <wp:inline distT="0" distB="0" distL="0" distR="0" wp14:anchorId="27C030A1" wp14:editId="421D4C86">
                            <wp:extent cx="2363470" cy="344170"/>
                            <wp:effectExtent l="0" t="0" r="0" b="0"/>
                            <wp:docPr id="39" name="Image 3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63470" cy="34417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7DE381CB" w14:textId="77777777" w:rsidR="002579D6" w:rsidRDefault="002579D6" w:rsidP="00DF509B">
      <w:pPr>
        <w:pStyle w:val="Default"/>
        <w:rPr>
          <w:rFonts w:ascii="Swis721 LtCn BT" w:hAnsi="Swis721 LtCn BT"/>
        </w:rPr>
      </w:pPr>
    </w:p>
    <w:p w14:paraId="1BF73D56" w14:textId="77777777" w:rsidR="002579D6" w:rsidRDefault="002579D6" w:rsidP="00DF509B">
      <w:pPr>
        <w:pStyle w:val="Default"/>
        <w:rPr>
          <w:rFonts w:ascii="Swis721 LtCn BT" w:hAnsi="Swis721 LtCn BT"/>
        </w:rPr>
      </w:pPr>
    </w:p>
    <w:p w14:paraId="76F8D7FE" w14:textId="77777777" w:rsidR="002579D6" w:rsidRDefault="002579D6" w:rsidP="00DF509B">
      <w:pPr>
        <w:pStyle w:val="Default"/>
        <w:rPr>
          <w:rFonts w:ascii="Swis721 LtCn BT" w:hAnsi="Swis721 LtCn BT"/>
        </w:rPr>
      </w:pPr>
    </w:p>
    <w:p w14:paraId="43831D9D" w14:textId="77777777" w:rsidR="002579D6" w:rsidRDefault="002579D6" w:rsidP="00DF509B">
      <w:pPr>
        <w:pStyle w:val="Default"/>
        <w:rPr>
          <w:rFonts w:ascii="Swis721 LtCn BT" w:hAnsi="Swis721 LtCn BT"/>
        </w:rPr>
      </w:pPr>
    </w:p>
    <w:p w14:paraId="1813F112" w14:textId="77777777" w:rsidR="00BD44EF" w:rsidRPr="004E7BE0" w:rsidRDefault="004E7BE0" w:rsidP="00DF509B">
      <w:pPr>
        <w:pStyle w:val="Default"/>
        <w:rPr>
          <w:rFonts w:ascii="Arial Narrow" w:hAnsi="Arial Narrow"/>
          <w:b/>
        </w:rPr>
      </w:pPr>
      <w:r>
        <w:rPr>
          <w:rFonts w:ascii="Arial Narrow" w:hAnsi="Arial Narrow"/>
          <w:b/>
        </w:rPr>
        <w:t xml:space="preserve">▪ </w:t>
      </w:r>
      <w:r w:rsidR="00E7273A" w:rsidRPr="004E7BE0">
        <w:rPr>
          <w:rFonts w:ascii="Arial Narrow" w:hAnsi="Arial Narrow"/>
          <w:b/>
        </w:rPr>
        <w:t>Calcul du moment quadratique</w:t>
      </w:r>
      <w:r w:rsidR="00FF30A9">
        <w:rPr>
          <w:rFonts w:ascii="Arial Narrow" w:hAnsi="Arial Narrow"/>
          <w:b/>
        </w:rPr>
        <w:t xml:space="preserve"> :</w:t>
      </w:r>
    </w:p>
    <w:p w14:paraId="5013FBA2" w14:textId="1798A1C6" w:rsidR="00BD44EF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60128" behindDoc="0" locked="0" layoutInCell="1" allowOverlap="1" wp14:anchorId="5CFDBA09" wp14:editId="0FA3BD0F">
                <wp:simplePos x="0" y="0"/>
                <wp:positionH relativeFrom="column">
                  <wp:posOffset>-10795</wp:posOffset>
                </wp:positionH>
                <wp:positionV relativeFrom="paragraph">
                  <wp:posOffset>108585</wp:posOffset>
                </wp:positionV>
                <wp:extent cx="3835400" cy="484505"/>
                <wp:effectExtent l="6350" t="8255" r="6350" b="12065"/>
                <wp:wrapNone/>
                <wp:docPr id="245" name="Text Box 14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35400" cy="4845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65B1AD3" w14:textId="1062E97A" w:rsidR="008B2FED" w:rsidRDefault="00F365D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170D43E" wp14:editId="69B2EE0A">
                                  <wp:extent cx="3639820" cy="326390"/>
                                  <wp:effectExtent l="0" t="0" r="0" b="0"/>
                                  <wp:docPr id="37" name="Image 3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639820" cy="32639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FDBA09" id="Text Box 1434" o:spid="_x0000_s1156" type="#_x0000_t202" style="position:absolute;margin-left:-.85pt;margin-top:8.55pt;width:302pt;height:38.15pt;z-index:251760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" strokecolor="#36f">
                <v:textbox>
                  <w:txbxContent>
                    <w:p w14:paraId="565B1AD3" w14:textId="1062E97A" w:rsidR="008B2FED" w:rsidRDefault="00F365D8">
                      <w:r>
                        <w:rPr>
                          <w:noProof/>
                        </w:rPr>
                        <w:drawing>
                          <wp:inline distT="0" distB="0" distL="0" distR="0" wp14:anchorId="5170D43E" wp14:editId="69B2EE0A">
                            <wp:extent cx="3639820" cy="326390"/>
                            <wp:effectExtent l="0" t="0" r="0" b="0"/>
                            <wp:docPr id="37" name="Image 3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639820" cy="3263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29A94341" w14:textId="77777777" w:rsidR="00BD44EF" w:rsidRDefault="00BD44EF" w:rsidP="00DF509B">
      <w:pPr>
        <w:pStyle w:val="Default"/>
        <w:rPr>
          <w:rFonts w:ascii="Swis721 LtCn BT" w:hAnsi="Swis721 LtCn BT"/>
        </w:rPr>
      </w:pPr>
    </w:p>
    <w:p w14:paraId="5D85E070" w14:textId="77777777" w:rsidR="00BD44EF" w:rsidRDefault="00BD44EF" w:rsidP="00DF509B">
      <w:pPr>
        <w:pStyle w:val="Default"/>
        <w:rPr>
          <w:rFonts w:ascii="Swis721 LtCn BT" w:hAnsi="Swis721 LtCn BT"/>
        </w:rPr>
      </w:pPr>
    </w:p>
    <w:p w14:paraId="740021FE" w14:textId="77777777" w:rsidR="00BD44EF" w:rsidRDefault="00BD44EF" w:rsidP="00DF509B">
      <w:pPr>
        <w:pStyle w:val="Default"/>
        <w:rPr>
          <w:rFonts w:ascii="Swis721 LtCn BT" w:hAnsi="Swis721 LtCn BT"/>
        </w:rPr>
      </w:pPr>
    </w:p>
    <w:p w14:paraId="44251066" w14:textId="77777777" w:rsidR="00BD44EF" w:rsidRDefault="00BD44EF" w:rsidP="00DF509B">
      <w:pPr>
        <w:pStyle w:val="Default"/>
        <w:rPr>
          <w:rFonts w:ascii="Swis721 LtCn BT" w:hAnsi="Swis721 LtCn BT"/>
        </w:rPr>
      </w:pPr>
    </w:p>
    <w:p w14:paraId="5CF2EE19" w14:textId="0B62EE9F" w:rsidR="002579D6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49888" behindDoc="0" locked="0" layoutInCell="1" allowOverlap="1" wp14:anchorId="0CD6DC31" wp14:editId="5EEB7E8E">
                <wp:simplePos x="0" y="0"/>
                <wp:positionH relativeFrom="column">
                  <wp:posOffset>5542280</wp:posOffset>
                </wp:positionH>
                <wp:positionV relativeFrom="paragraph">
                  <wp:posOffset>106045</wp:posOffset>
                </wp:positionV>
                <wp:extent cx="1179830" cy="1092200"/>
                <wp:effectExtent l="6350" t="13970" r="13970" b="8255"/>
                <wp:wrapNone/>
                <wp:docPr id="244" name="Text Box 13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79830" cy="1092200"/>
                        </a:xfrm>
                        <a:prstGeom prst="rect">
                          <a:avLst/>
                        </a:prstGeom>
                        <a:solidFill>
                          <a:srgbClr val="3366FF"/>
                        </a:solidFill>
                        <a:ln w="12700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A1B7216" w14:textId="77777777" w:rsidR="008B2FED" w:rsidRPr="00EA2748" w:rsidRDefault="008B2FED" w:rsidP="008A7AE5">
                            <w:pPr>
                              <w:jc w:val="both"/>
                              <w:rPr>
                                <w:rFonts w:ascii="Swis721 LtCn BT" w:hAnsi="Swis721 LtCn BT"/>
                                <w:color w:val="FFFFFF"/>
                              </w:rPr>
                            </w:pPr>
                            <w:r w:rsidRPr="00EA2748">
                              <w:rPr>
                                <w:rFonts w:ascii="Swis721 LtCn BT" w:hAnsi="Swis721 LtCn BT"/>
                                <w:color w:val="FFFFFF"/>
                              </w:rPr>
                              <w:t>La position du centre de gravité calculée automatiquement par Framewin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CD6DC31" id="Text Box 1365" o:spid="_x0000_s1157" type="#_x0000_t202" style="position:absolute;margin-left:436.4pt;margin-top:8.35pt;width:92.9pt;height:86pt;z-index:251749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" fillcolor="#36f" strokecolor="#36f" strokeweight="1pt">
                <v:textbox>
                  <w:txbxContent>
                    <w:p w14:paraId="0A1B7216" w14:textId="77777777" w:rsidR="008B2FED" w:rsidRPr="00EA2748" w:rsidRDefault="008B2FED" w:rsidP="008A7AE5">
                      <w:pPr>
                        <w:jc w:val="both"/>
                        <w:rPr>
                          <w:rFonts w:ascii="Swis721 LtCn BT" w:hAnsi="Swis721 LtCn BT"/>
                          <w:color w:val="FFFFFF"/>
                        </w:rPr>
                      </w:pPr>
                      <w:r w:rsidRPr="00EA2748">
                        <w:rPr>
                          <w:rFonts w:ascii="Swis721 LtCn BT" w:hAnsi="Swis721 LtCn BT"/>
                          <w:color w:val="FFFFFF"/>
                        </w:rPr>
                        <w:t>La position du centre de gravité calculée automatiquement par Framewin.</w:t>
                      </w:r>
                    </w:p>
                  </w:txbxContent>
                </v:textbox>
              </v:shape>
            </w:pict>
          </mc:Fallback>
        </mc:AlternateContent>
      </w:r>
    </w:p>
    <w:p w14:paraId="6EA51523" w14:textId="77777777" w:rsidR="00BD44EF" w:rsidRPr="00C22117" w:rsidRDefault="004E7BE0" w:rsidP="00DF509B">
      <w:pPr>
        <w:pStyle w:val="Default"/>
        <w:rPr>
          <w:rFonts w:ascii="Arial Narrow" w:hAnsi="Arial Narrow"/>
          <w:b/>
        </w:rPr>
      </w:pPr>
      <w:r>
        <w:rPr>
          <w:rFonts w:ascii="Arial Narrow" w:hAnsi="Arial Narrow"/>
          <w:b/>
        </w:rPr>
        <w:t xml:space="preserve">▪ </w:t>
      </w:r>
      <w:r w:rsidR="00C22117" w:rsidRPr="00C22117">
        <w:rPr>
          <w:rFonts w:ascii="Arial Narrow" w:hAnsi="Arial Narrow"/>
          <w:b/>
        </w:rPr>
        <w:t>Conclusion</w:t>
      </w:r>
      <w:r w:rsidR="00FF30A9">
        <w:rPr>
          <w:rFonts w:ascii="Arial Narrow" w:hAnsi="Arial Narrow"/>
          <w:b/>
        </w:rPr>
        <w:t xml:space="preserve"> :</w:t>
      </w:r>
    </w:p>
    <w:p w14:paraId="4E28DAAC" w14:textId="77777777" w:rsidR="00CE139E" w:rsidRDefault="00C22117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</w:rPr>
        <w:t>Le logiciel Framewin donne</w:t>
      </w:r>
      <w:r w:rsidR="004E7BE0">
        <w:rPr>
          <w:rFonts w:ascii="Swis721 LtCn BT" w:hAnsi="Swis721 LtCn BT"/>
        </w:rPr>
        <w:t xml:space="preserve"> :</w:t>
      </w:r>
    </w:p>
    <w:p w14:paraId="1059D52D" w14:textId="54B3C5FA" w:rsidR="00CE139E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46816" behindDoc="0" locked="0" layoutInCell="1" allowOverlap="1" wp14:anchorId="29C9ED03" wp14:editId="464B6022">
                <wp:simplePos x="0" y="0"/>
                <wp:positionH relativeFrom="column">
                  <wp:posOffset>252730</wp:posOffset>
                </wp:positionH>
                <wp:positionV relativeFrom="paragraph">
                  <wp:posOffset>81915</wp:posOffset>
                </wp:positionV>
                <wp:extent cx="5049520" cy="2518410"/>
                <wp:effectExtent l="12700" t="6350" r="14605" b="8890"/>
                <wp:wrapNone/>
                <wp:docPr id="243" name="Text Box 13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9520" cy="25184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19E73B7" w14:textId="2B997904" w:rsidR="008B2FED" w:rsidRDefault="00F365D8" w:rsidP="00C22117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1F1AA74" wp14:editId="3FEABE76">
                                  <wp:extent cx="4850765" cy="2416810"/>
                                  <wp:effectExtent l="0" t="0" r="0" b="0"/>
                                  <wp:docPr id="34" name="Image 3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850765" cy="24168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9C9ED03" id="Text Box 1364" o:spid="_x0000_s1158" type="#_x0000_t202" style="position:absolute;margin-left:19.9pt;margin-top:6.45pt;width:397.6pt;height:198.3pt;z-index:2517468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" strokecolor="#36f" strokeweight="1pt">
                <v:textbox style="mso-fit-shape-to-text:t">
                  <w:txbxContent>
                    <w:p w14:paraId="119E73B7" w14:textId="2B997904" w:rsidR="008B2FED" w:rsidRDefault="00F365D8" w:rsidP="00C22117">
                      <w:r>
                        <w:rPr>
                          <w:noProof/>
                        </w:rPr>
                        <w:drawing>
                          <wp:inline distT="0" distB="0" distL="0" distR="0" wp14:anchorId="71F1AA74" wp14:editId="3FEABE76">
                            <wp:extent cx="4850765" cy="2416810"/>
                            <wp:effectExtent l="0" t="0" r="0" b="0"/>
                            <wp:docPr id="34" name="Image 3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850765" cy="24168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6153C6E8" w14:textId="77777777" w:rsidR="00CE139E" w:rsidRDefault="00CE139E" w:rsidP="00DF509B">
      <w:pPr>
        <w:pStyle w:val="Default"/>
        <w:rPr>
          <w:rFonts w:ascii="Swis721 LtCn BT" w:hAnsi="Swis721 LtCn BT"/>
        </w:rPr>
      </w:pPr>
    </w:p>
    <w:p w14:paraId="6602AEE3" w14:textId="77777777" w:rsidR="00CE139E" w:rsidRDefault="00CE139E" w:rsidP="00DF509B">
      <w:pPr>
        <w:pStyle w:val="Default"/>
        <w:rPr>
          <w:rFonts w:ascii="Swis721 LtCn BT" w:hAnsi="Swis721 LtCn BT"/>
        </w:rPr>
      </w:pPr>
    </w:p>
    <w:p w14:paraId="0FFC16EE" w14:textId="1DB2692C" w:rsidR="00C22117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48864" behindDoc="0" locked="0" layoutInCell="1" allowOverlap="1" wp14:anchorId="4296622F" wp14:editId="00B0E79F">
                <wp:simplePos x="0" y="0"/>
                <wp:positionH relativeFrom="column">
                  <wp:posOffset>5539740</wp:posOffset>
                </wp:positionH>
                <wp:positionV relativeFrom="paragraph">
                  <wp:posOffset>86360</wp:posOffset>
                </wp:positionV>
                <wp:extent cx="708025" cy="1169035"/>
                <wp:effectExtent l="13335" t="6350" r="12065" b="15240"/>
                <wp:wrapNone/>
                <wp:docPr id="242" name="Freeform 1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708025" cy="1169035"/>
                        </a:xfrm>
                        <a:custGeom>
                          <a:avLst/>
                          <a:gdLst>
                            <a:gd name="T0" fmla="*/ 0 w 1115"/>
                            <a:gd name="T1" fmla="*/ 1841 h 1841"/>
                            <a:gd name="T2" fmla="*/ 1115 w 1115"/>
                            <a:gd name="T3" fmla="*/ 1841 h 1841"/>
                            <a:gd name="T4" fmla="*/ 1115 w 1115"/>
                            <a:gd name="T5" fmla="*/ 0 h 184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115" h="1841">
                              <a:moveTo>
                                <a:pt x="0" y="1841"/>
                              </a:moveTo>
                              <a:lnTo>
                                <a:pt x="1115" y="1841"/>
                              </a:lnTo>
                              <a:lnTo>
                                <a:pt x="1115" y="0"/>
                              </a:lnTo>
                            </a:path>
                          </a:pathLst>
                        </a:custGeom>
                        <a:noFill/>
                        <a:ln w="12700" cmpd="sng">
                          <a:solidFill>
                            <a:srgbClr val="3366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006AFF55" id="Freeform 1369" o:spid="_x0000_s1026" style="position:absolute;z-index:251748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436.2pt,98.85pt,491.95pt,98.85pt,491.95pt,6.8pt" coordsize="1115,18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" filled="f" strokecolor="#36f" strokeweight="1pt">
                <v:path arrowok="t" o:connecttype="custom" o:connectlocs="0,1169035;708025,1169035;708025,0" o:connectangles="0,0,0"/>
              </v:polyline>
            </w:pict>
          </mc:Fallback>
        </mc:AlternateContent>
      </w:r>
    </w:p>
    <w:p w14:paraId="5508617B" w14:textId="77777777" w:rsidR="00C22117" w:rsidRDefault="00C22117" w:rsidP="00DF509B">
      <w:pPr>
        <w:pStyle w:val="Default"/>
        <w:rPr>
          <w:rFonts w:ascii="Swis721 LtCn BT" w:hAnsi="Swis721 LtCn BT"/>
        </w:rPr>
      </w:pPr>
    </w:p>
    <w:p w14:paraId="3D908E4A" w14:textId="77777777" w:rsidR="00C22117" w:rsidRDefault="00C22117" w:rsidP="00DF509B">
      <w:pPr>
        <w:pStyle w:val="Default"/>
        <w:rPr>
          <w:rFonts w:ascii="Swis721 LtCn BT" w:hAnsi="Swis721 LtCn BT"/>
        </w:rPr>
      </w:pPr>
    </w:p>
    <w:p w14:paraId="6DAF8838" w14:textId="77777777" w:rsidR="00C22117" w:rsidRDefault="00C22117" w:rsidP="00DF509B">
      <w:pPr>
        <w:pStyle w:val="Default"/>
        <w:rPr>
          <w:rFonts w:ascii="Swis721 LtCn BT" w:hAnsi="Swis721 LtCn BT"/>
        </w:rPr>
      </w:pPr>
    </w:p>
    <w:p w14:paraId="0209B64C" w14:textId="77777777" w:rsidR="00C22117" w:rsidRDefault="00C22117" w:rsidP="00DF509B">
      <w:pPr>
        <w:pStyle w:val="Default"/>
        <w:rPr>
          <w:rFonts w:ascii="Swis721 LtCn BT" w:hAnsi="Swis721 LtCn BT"/>
        </w:rPr>
      </w:pPr>
    </w:p>
    <w:p w14:paraId="49A32F17" w14:textId="007D7E78" w:rsidR="00C22117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47840" behindDoc="0" locked="0" layoutInCell="1" allowOverlap="1" wp14:anchorId="1E41739A" wp14:editId="0DC2AD42">
                <wp:simplePos x="0" y="0"/>
                <wp:positionH relativeFrom="column">
                  <wp:posOffset>4601210</wp:posOffset>
                </wp:positionH>
                <wp:positionV relativeFrom="paragraph">
                  <wp:posOffset>110490</wp:posOffset>
                </wp:positionV>
                <wp:extent cx="938530" cy="556895"/>
                <wp:effectExtent l="8255" t="10795" r="15240" b="13335"/>
                <wp:wrapNone/>
                <wp:docPr id="241" name="Oval 13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38530" cy="556895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rgbClr val="3366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A08958A" id="Oval 1366" o:spid="_x0000_s1026" style="position:absolute;margin-left:362.3pt;margin-top:8.7pt;width:73.9pt;height:43.85pt;z-index:251747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" filled="f" strokecolor="#36f" strokeweight="1pt"/>
            </w:pict>
          </mc:Fallback>
        </mc:AlternateContent>
      </w:r>
    </w:p>
    <w:p w14:paraId="14526904" w14:textId="77777777" w:rsidR="00C22117" w:rsidRDefault="00C22117" w:rsidP="00DF509B">
      <w:pPr>
        <w:pStyle w:val="Default"/>
        <w:rPr>
          <w:rFonts w:ascii="Swis721 LtCn BT" w:hAnsi="Swis721 LtCn BT"/>
        </w:rPr>
      </w:pPr>
    </w:p>
    <w:p w14:paraId="389378E6" w14:textId="77777777" w:rsidR="00C22117" w:rsidRDefault="00C22117" w:rsidP="00DF509B">
      <w:pPr>
        <w:pStyle w:val="Default"/>
        <w:rPr>
          <w:rFonts w:ascii="Swis721 LtCn BT" w:hAnsi="Swis721 LtCn BT"/>
        </w:rPr>
      </w:pPr>
    </w:p>
    <w:p w14:paraId="0C91DD1C" w14:textId="77777777" w:rsidR="00CE139E" w:rsidRDefault="00CE139E" w:rsidP="00DF509B">
      <w:pPr>
        <w:pStyle w:val="Default"/>
        <w:rPr>
          <w:rFonts w:ascii="Swis721 LtCn BT" w:hAnsi="Swis721 LtCn BT"/>
        </w:rPr>
      </w:pPr>
    </w:p>
    <w:p w14:paraId="52DC2E92" w14:textId="77777777" w:rsidR="00CE139E" w:rsidRDefault="00CE139E" w:rsidP="00DF509B">
      <w:pPr>
        <w:pStyle w:val="Default"/>
        <w:rPr>
          <w:rFonts w:ascii="Swis721 LtCn BT" w:hAnsi="Swis721 LtCn BT"/>
        </w:rPr>
      </w:pPr>
    </w:p>
    <w:p w14:paraId="63F3881B" w14:textId="77777777" w:rsidR="00CE139E" w:rsidRDefault="00CE139E" w:rsidP="00DF509B">
      <w:pPr>
        <w:pStyle w:val="Default"/>
        <w:rPr>
          <w:rFonts w:ascii="Swis721 LtCn BT" w:hAnsi="Swis721 LtCn BT"/>
        </w:rPr>
      </w:pPr>
    </w:p>
    <w:p w14:paraId="10B95153" w14:textId="77777777" w:rsidR="00CE139E" w:rsidRDefault="00CE139E" w:rsidP="00DF509B">
      <w:pPr>
        <w:pStyle w:val="Default"/>
        <w:rPr>
          <w:rFonts w:ascii="Swis721 LtCn BT" w:hAnsi="Swis721 LtCn BT"/>
        </w:rPr>
      </w:pPr>
    </w:p>
    <w:p w14:paraId="307184A4" w14:textId="77777777" w:rsidR="00657FA3" w:rsidRDefault="00657FA3" w:rsidP="00DF509B">
      <w:pPr>
        <w:pStyle w:val="Default"/>
        <w:rPr>
          <w:rFonts w:ascii="Swis721 LtCn BT" w:hAnsi="Swis721 LtCn BT"/>
        </w:rPr>
      </w:pPr>
    </w:p>
    <w:p w14:paraId="0DFA56DB" w14:textId="77777777" w:rsidR="00657FA3" w:rsidRDefault="00657FA3" w:rsidP="00DF509B">
      <w:pPr>
        <w:pStyle w:val="Default"/>
        <w:rPr>
          <w:rFonts w:ascii="Swis721 LtCn BT" w:hAnsi="Swis721 LtCn BT"/>
        </w:rPr>
      </w:pPr>
    </w:p>
    <w:p w14:paraId="57E2C9C7" w14:textId="77777777" w:rsidR="00657FA3" w:rsidRDefault="00657FA3" w:rsidP="00DF509B">
      <w:pPr>
        <w:pStyle w:val="Default"/>
        <w:rPr>
          <w:rFonts w:ascii="Swis721 LtCn BT" w:hAnsi="Swis721 LtCn BT"/>
        </w:rPr>
      </w:pPr>
    </w:p>
    <w:p w14:paraId="3263B64E" w14:textId="77777777" w:rsidR="00657FA3" w:rsidRDefault="00657FA3" w:rsidP="00DF509B">
      <w:pPr>
        <w:pStyle w:val="Default"/>
        <w:rPr>
          <w:rFonts w:ascii="Swis721 LtCn BT" w:hAnsi="Swis721 LtCn BT"/>
        </w:rPr>
      </w:pPr>
    </w:p>
    <w:p w14:paraId="36558E1A" w14:textId="77777777" w:rsidR="00CE139E" w:rsidRDefault="008A7AE5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</w:rPr>
        <w:t xml:space="preserve">Framewin </w:t>
      </w:r>
      <w:r w:rsidR="00916C93">
        <w:rPr>
          <w:rFonts w:ascii="Swis721 LtCn BT" w:hAnsi="Swis721 LtCn BT"/>
        </w:rPr>
        <w:t>donne</w:t>
      </w:r>
      <w:r>
        <w:rPr>
          <w:rFonts w:ascii="Swis721 LtCn BT" w:hAnsi="Swis721 LtCn BT"/>
        </w:rPr>
        <w:t xml:space="preserve"> également les calculs suivants qui seront exploitées dans </w:t>
      </w:r>
      <w:r w:rsidR="00F105CB">
        <w:rPr>
          <w:rFonts w:ascii="Swis721 LtCn BT" w:hAnsi="Swis721 LtCn BT"/>
        </w:rPr>
        <w:t>l'installation des grues de chargement</w:t>
      </w:r>
      <w:r>
        <w:rPr>
          <w:rFonts w:ascii="Swis721 LtCn BT" w:hAnsi="Swis721 LtCn BT"/>
        </w:rPr>
        <w:t>.</w:t>
      </w:r>
    </w:p>
    <w:p w14:paraId="0B394507" w14:textId="36952E67" w:rsidR="00CE139E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w:lastRenderedPageBreak/>
        <mc:AlternateContent>
          <mc:Choice Requires="wps">
            <w:drawing>
              <wp:anchor distT="0" distB="0" distL="114300" distR="114300" simplePos="0" relativeHeight="251745792" behindDoc="0" locked="0" layoutInCell="1" allowOverlap="1" wp14:anchorId="4FFC9C35" wp14:editId="0A533E99">
                <wp:simplePos x="0" y="0"/>
                <wp:positionH relativeFrom="column">
                  <wp:posOffset>34925</wp:posOffset>
                </wp:positionH>
                <wp:positionV relativeFrom="paragraph">
                  <wp:posOffset>167005</wp:posOffset>
                </wp:positionV>
                <wp:extent cx="6654800" cy="2417445"/>
                <wp:effectExtent l="13970" t="12700" r="8255" b="8255"/>
                <wp:wrapNone/>
                <wp:docPr id="240" name="Text Box 13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54800" cy="24174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915E90B" w14:textId="6AB3723F" w:rsidR="008B2FED" w:rsidRDefault="00F365D8" w:rsidP="00C22117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316520E" wp14:editId="5F8ACBA5">
                                  <wp:extent cx="6460490" cy="2315845"/>
                                  <wp:effectExtent l="0" t="0" r="0" b="0"/>
                                  <wp:docPr id="40" name="Image 4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6460490" cy="231584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FFC9C35" id="Text Box 1363" o:spid="_x0000_s1159" type="#_x0000_t202" style="position:absolute;margin-left:2.75pt;margin-top:13.15pt;width:524pt;height:190.35pt;z-index:2517457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" strokecolor="#36f">
                <v:textbox style="mso-fit-shape-to-text:t">
                  <w:txbxContent>
                    <w:p w14:paraId="0915E90B" w14:textId="6AB3723F" w:rsidR="008B2FED" w:rsidRDefault="00F365D8" w:rsidP="00C22117">
                      <w:r>
                        <w:rPr>
                          <w:noProof/>
                        </w:rPr>
                        <w:drawing>
                          <wp:inline distT="0" distB="0" distL="0" distR="0" wp14:anchorId="1316520E" wp14:editId="5F8ACBA5">
                            <wp:extent cx="6460490" cy="2315845"/>
                            <wp:effectExtent l="0" t="0" r="0" b="0"/>
                            <wp:docPr id="40" name="Image 4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6460490" cy="23158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2F19DF42" w14:textId="77777777" w:rsidR="00CE139E" w:rsidRDefault="00CE139E" w:rsidP="00DF509B">
      <w:pPr>
        <w:pStyle w:val="Default"/>
        <w:rPr>
          <w:rFonts w:ascii="Swis721 LtCn BT" w:hAnsi="Swis721 LtCn BT"/>
        </w:rPr>
      </w:pPr>
    </w:p>
    <w:p w14:paraId="0E96A5EB" w14:textId="77777777" w:rsidR="00CE139E" w:rsidRDefault="00CE139E" w:rsidP="00DF509B">
      <w:pPr>
        <w:pStyle w:val="Default"/>
        <w:rPr>
          <w:rFonts w:ascii="Swis721 LtCn BT" w:hAnsi="Swis721 LtCn BT"/>
        </w:rPr>
      </w:pPr>
    </w:p>
    <w:p w14:paraId="4467F207" w14:textId="77777777" w:rsidR="00CE139E" w:rsidRDefault="00CE139E" w:rsidP="00DF509B">
      <w:pPr>
        <w:pStyle w:val="Default"/>
        <w:rPr>
          <w:rFonts w:ascii="Swis721 LtCn BT" w:hAnsi="Swis721 LtCn BT"/>
        </w:rPr>
      </w:pPr>
    </w:p>
    <w:p w14:paraId="62BCBF39" w14:textId="77777777" w:rsidR="00CE139E" w:rsidRDefault="00CE139E" w:rsidP="00DF509B">
      <w:pPr>
        <w:pStyle w:val="Default"/>
        <w:rPr>
          <w:rFonts w:ascii="Swis721 LtCn BT" w:hAnsi="Swis721 LtCn BT"/>
        </w:rPr>
      </w:pPr>
    </w:p>
    <w:p w14:paraId="7E00CEE3" w14:textId="77777777" w:rsidR="00CE139E" w:rsidRDefault="00CE139E" w:rsidP="00DF509B">
      <w:pPr>
        <w:pStyle w:val="Default"/>
        <w:rPr>
          <w:rFonts w:ascii="Swis721 LtCn BT" w:hAnsi="Swis721 LtCn BT"/>
        </w:rPr>
      </w:pPr>
    </w:p>
    <w:p w14:paraId="000DCADD" w14:textId="77777777" w:rsidR="00CE139E" w:rsidRDefault="00CE139E" w:rsidP="00DF509B">
      <w:pPr>
        <w:pStyle w:val="Default"/>
        <w:rPr>
          <w:rFonts w:ascii="Swis721 LtCn BT" w:hAnsi="Swis721 LtCn BT"/>
        </w:rPr>
      </w:pPr>
    </w:p>
    <w:p w14:paraId="2C2C1F15" w14:textId="77777777" w:rsidR="00CE139E" w:rsidRDefault="00CE139E" w:rsidP="00DF509B">
      <w:pPr>
        <w:pStyle w:val="Default"/>
        <w:rPr>
          <w:rFonts w:ascii="Swis721 LtCn BT" w:hAnsi="Swis721 LtCn BT"/>
        </w:rPr>
      </w:pPr>
    </w:p>
    <w:p w14:paraId="33B13535" w14:textId="77777777" w:rsidR="00BD44EF" w:rsidRDefault="00BD44EF" w:rsidP="00DF509B">
      <w:pPr>
        <w:pStyle w:val="Default"/>
        <w:rPr>
          <w:rFonts w:ascii="Swis721 LtCn BT" w:hAnsi="Swis721 LtCn BT"/>
        </w:rPr>
      </w:pPr>
    </w:p>
    <w:p w14:paraId="30530BCB" w14:textId="77777777" w:rsidR="00BD44EF" w:rsidRDefault="00BD44EF" w:rsidP="00DF509B">
      <w:pPr>
        <w:pStyle w:val="Default"/>
        <w:rPr>
          <w:rFonts w:ascii="Swis721 LtCn BT" w:hAnsi="Swis721 LtCn BT"/>
        </w:rPr>
      </w:pPr>
    </w:p>
    <w:p w14:paraId="7CF846E8" w14:textId="1A71B536" w:rsidR="00BD44EF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50912" behindDoc="0" locked="0" layoutInCell="1" allowOverlap="1" wp14:anchorId="29017F1D" wp14:editId="56807E14">
                <wp:simplePos x="0" y="0"/>
                <wp:positionH relativeFrom="column">
                  <wp:posOffset>4069080</wp:posOffset>
                </wp:positionH>
                <wp:positionV relativeFrom="paragraph">
                  <wp:posOffset>178435</wp:posOffset>
                </wp:positionV>
                <wp:extent cx="580390" cy="516890"/>
                <wp:effectExtent l="9525" t="12700" r="10160" b="13335"/>
                <wp:wrapNone/>
                <wp:docPr id="239" name="Rectangle 13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0390" cy="51689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9AFA23B" id="Rectangle 1370" o:spid="_x0000_s1026" style="position:absolute;margin-left:320.4pt;margin-top:14.05pt;width:45.7pt;height:40.7pt;z-index:251750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" filled="f" strokecolor="#36f" strokeweight="1pt"/>
            </w:pict>
          </mc:Fallback>
        </mc:AlternateContent>
      </w:r>
    </w:p>
    <w:p w14:paraId="5BC51C27" w14:textId="77777777" w:rsidR="00BD44EF" w:rsidRDefault="00BD44EF" w:rsidP="00DF509B">
      <w:pPr>
        <w:pStyle w:val="Default"/>
        <w:rPr>
          <w:rFonts w:ascii="Swis721 LtCn BT" w:hAnsi="Swis721 LtCn BT"/>
        </w:rPr>
      </w:pPr>
    </w:p>
    <w:p w14:paraId="33D5F755" w14:textId="77777777" w:rsidR="00BD44EF" w:rsidRDefault="00BD44EF" w:rsidP="00DF509B">
      <w:pPr>
        <w:pStyle w:val="Default"/>
        <w:rPr>
          <w:rFonts w:ascii="Swis721 LtCn BT" w:hAnsi="Swis721 LtCn BT"/>
        </w:rPr>
      </w:pPr>
    </w:p>
    <w:p w14:paraId="327E58B0" w14:textId="3988DEAF" w:rsidR="00BD44EF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52960" behindDoc="0" locked="0" layoutInCell="1" allowOverlap="1" wp14:anchorId="3976378E" wp14:editId="2178FCD9">
                <wp:simplePos x="0" y="0"/>
                <wp:positionH relativeFrom="column">
                  <wp:posOffset>708660</wp:posOffset>
                </wp:positionH>
                <wp:positionV relativeFrom="paragraph">
                  <wp:posOffset>147320</wp:posOffset>
                </wp:positionV>
                <wp:extent cx="3840480" cy="341630"/>
                <wp:effectExtent l="11430" t="15240" r="15240" b="14605"/>
                <wp:wrapNone/>
                <wp:docPr id="238" name="Freeform 13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840480" cy="341630"/>
                        </a:xfrm>
                        <a:custGeom>
                          <a:avLst/>
                          <a:gdLst>
                            <a:gd name="T0" fmla="*/ 0 w 6048"/>
                            <a:gd name="T1" fmla="*/ 538 h 538"/>
                            <a:gd name="T2" fmla="*/ 6048 w 6048"/>
                            <a:gd name="T3" fmla="*/ 538 h 538"/>
                            <a:gd name="T4" fmla="*/ 6048 w 6048"/>
                            <a:gd name="T5" fmla="*/ 0 h 53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6048" h="538">
                              <a:moveTo>
                                <a:pt x="0" y="538"/>
                              </a:moveTo>
                              <a:lnTo>
                                <a:pt x="6048" y="538"/>
                              </a:lnTo>
                              <a:lnTo>
                                <a:pt x="6048" y="0"/>
                              </a:lnTo>
                            </a:path>
                          </a:pathLst>
                        </a:custGeom>
                        <a:noFill/>
                        <a:ln w="12700" cmpd="sng">
                          <a:solidFill>
                            <a:srgbClr val="3366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379938B3" id="Freeform 1372" o:spid="_x0000_s1026" style="position:absolute;z-index:251752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55.8pt,38.5pt,358.2pt,38.5pt,358.2pt,11.6pt" coordsize="6048,5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" filled="f" strokecolor="#36f" strokeweight="1pt">
                <v:path arrowok="t" o:connecttype="custom" o:connectlocs="0,341630;3840480,341630;3840480,0" o:connectangles="0,0,0"/>
              </v:polyline>
            </w:pict>
          </mc:Fallback>
        </mc:AlternateContent>
      </w:r>
    </w:p>
    <w:p w14:paraId="341D257D" w14:textId="1C1E04BD" w:rsidR="00BD44EF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51936" behindDoc="0" locked="0" layoutInCell="1" allowOverlap="1" wp14:anchorId="073E0906" wp14:editId="0F99D8C7">
                <wp:simplePos x="0" y="0"/>
                <wp:positionH relativeFrom="column">
                  <wp:posOffset>626110</wp:posOffset>
                </wp:positionH>
                <wp:positionV relativeFrom="paragraph">
                  <wp:posOffset>52070</wp:posOffset>
                </wp:positionV>
                <wp:extent cx="3244215" cy="405130"/>
                <wp:effectExtent l="0" t="0" r="0" b="0"/>
                <wp:wrapNone/>
                <wp:docPr id="237" name="Text Box 13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44215" cy="405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828A998" w14:textId="77777777" w:rsidR="008B2FED" w:rsidRPr="008A7AE5" w:rsidRDefault="008B2FED">
                            <w:pPr>
                              <w:rPr>
                                <w:rFonts w:ascii="Swis721 LtCn BT" w:hAnsi="Swis721 LtCn BT"/>
                              </w:rPr>
                            </w:pPr>
                            <w:r w:rsidRPr="008A7AE5">
                              <w:rPr>
                                <w:rFonts w:ascii="Swis721 LtCn BT" w:hAnsi="Swis721 LtCn BT"/>
                              </w:rPr>
                              <w:t>Nous retrouvons les valeurs calculées précédemment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3E0906" id="Text Box 1371" o:spid="_x0000_s1160" type="#_x0000_t202" style="position:absolute;margin-left:49.3pt;margin-top:4.1pt;width:255.45pt;height:31.9pt;z-index:251751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" filled="f" stroked="f">
                <v:textbox>
                  <w:txbxContent>
                    <w:p w14:paraId="3828A998" w14:textId="77777777" w:rsidR="008B2FED" w:rsidRPr="008A7AE5" w:rsidRDefault="008B2FED">
                      <w:pPr>
                        <w:rPr>
                          <w:rFonts w:ascii="Swis721 LtCn BT" w:hAnsi="Swis721 LtCn BT"/>
                        </w:rPr>
                      </w:pPr>
                      <w:r w:rsidRPr="008A7AE5">
                        <w:rPr>
                          <w:rFonts w:ascii="Swis721 LtCn BT" w:hAnsi="Swis721 LtCn BT"/>
                        </w:rPr>
                        <w:t>Nous retrouvons les valeurs calculées précédemment.</w:t>
                      </w:r>
                    </w:p>
                  </w:txbxContent>
                </v:textbox>
              </v:shape>
            </w:pict>
          </mc:Fallback>
        </mc:AlternateContent>
      </w:r>
    </w:p>
    <w:p w14:paraId="5D34062C" w14:textId="77777777" w:rsidR="002579D6" w:rsidRDefault="002579D6" w:rsidP="00DF509B">
      <w:pPr>
        <w:pStyle w:val="Default"/>
        <w:rPr>
          <w:rFonts w:ascii="Swis721 LtCn BT" w:hAnsi="Swis721 LtCn BT"/>
        </w:rPr>
      </w:pPr>
    </w:p>
    <w:p w14:paraId="2FDDB70D" w14:textId="77777777" w:rsidR="00657FA3" w:rsidRDefault="00657FA3" w:rsidP="00DF509B">
      <w:pPr>
        <w:pStyle w:val="Default"/>
        <w:rPr>
          <w:rFonts w:ascii="Swis721 LtCn BT" w:hAnsi="Swis721 LtCn BT"/>
        </w:rPr>
      </w:pPr>
    </w:p>
    <w:p w14:paraId="67C44B3B" w14:textId="77777777" w:rsidR="00B809EA" w:rsidRPr="00B809EA" w:rsidRDefault="008B1A05" w:rsidP="00DF509B">
      <w:pPr>
        <w:pStyle w:val="Default"/>
        <w:rPr>
          <w:rFonts w:ascii="Swis721 LtCn BT" w:hAnsi="Swis721 LtCn BT"/>
          <w:b/>
        </w:rPr>
      </w:pPr>
      <w:r>
        <w:rPr>
          <w:rFonts w:ascii="Arial Narrow" w:hAnsi="Arial Narrow"/>
          <w:b/>
          <w:color w:val="3366FF"/>
        </w:rPr>
        <w:t>▪</w:t>
      </w:r>
      <w:r w:rsidR="004E7BE0">
        <w:rPr>
          <w:rFonts w:ascii="Swis721 LtCn BT" w:hAnsi="Swis721 LtCn BT"/>
          <w:b/>
        </w:rPr>
        <w:t xml:space="preserve"> </w:t>
      </w:r>
      <w:r w:rsidR="00B809EA" w:rsidRPr="00B809EA">
        <w:rPr>
          <w:rFonts w:ascii="Swis721 LtCn BT" w:hAnsi="Swis721 LtCn BT"/>
          <w:b/>
        </w:rPr>
        <w:t>Remarque</w:t>
      </w:r>
    </w:p>
    <w:p w14:paraId="70870AA5" w14:textId="51C53DB8" w:rsidR="00B809EA" w:rsidRDefault="00F365D8" w:rsidP="00657FA3">
      <w:pPr>
        <w:pStyle w:val="Default"/>
        <w:ind w:right="6237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26336" behindDoc="0" locked="0" layoutInCell="1" allowOverlap="1" wp14:anchorId="71ECD4C3" wp14:editId="5D3B94B8">
                <wp:simplePos x="0" y="0"/>
                <wp:positionH relativeFrom="column">
                  <wp:posOffset>5191125</wp:posOffset>
                </wp:positionH>
                <wp:positionV relativeFrom="paragraph">
                  <wp:posOffset>131445</wp:posOffset>
                </wp:positionV>
                <wp:extent cx="1555750" cy="355600"/>
                <wp:effectExtent l="0" t="0" r="0" b="0"/>
                <wp:wrapNone/>
                <wp:docPr id="236" name="Text Box 13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5575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2AF951B" w14:textId="77777777" w:rsidR="008B2FED" w:rsidRPr="00B809EA" w:rsidRDefault="008B2FED">
                            <w:pPr>
                              <w:rPr>
                                <w:rFonts w:ascii="Swis721 LtCn BT" w:hAnsi="Swis721 LtCn BT"/>
                              </w:rPr>
                            </w:pPr>
                            <w:r w:rsidRPr="00B809EA">
                              <w:rPr>
                                <w:rFonts w:ascii="Swis721 LtCn BT" w:hAnsi="Swis721 LtCn BT"/>
                              </w:rPr>
                              <w:t>Zone de fixation rigid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ECD4C3" id="Text Box 1314" o:spid="_x0000_s1161" type="#_x0000_t202" style="position:absolute;margin-left:408.75pt;margin-top:10.35pt;width:122.5pt;height:28pt;z-index:251726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" filled="f" stroked="f">
                <v:textbox>
                  <w:txbxContent>
                    <w:p w14:paraId="72AF951B" w14:textId="77777777" w:rsidR="008B2FED" w:rsidRPr="00B809EA" w:rsidRDefault="008B2FED">
                      <w:pPr>
                        <w:rPr>
                          <w:rFonts w:ascii="Swis721 LtCn BT" w:hAnsi="Swis721 LtCn BT"/>
                        </w:rPr>
                      </w:pPr>
                      <w:r w:rsidRPr="00B809EA">
                        <w:rPr>
                          <w:rFonts w:ascii="Swis721 LtCn BT" w:hAnsi="Swis721 LtCn BT"/>
                        </w:rPr>
                        <w:t>Zone de fixation rigid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27360" behindDoc="0" locked="0" layoutInCell="1" allowOverlap="1" wp14:anchorId="25AB35C7" wp14:editId="640C05F4">
                <wp:simplePos x="0" y="0"/>
                <wp:positionH relativeFrom="column">
                  <wp:posOffset>3441065</wp:posOffset>
                </wp:positionH>
                <wp:positionV relativeFrom="paragraph">
                  <wp:posOffset>140970</wp:posOffset>
                </wp:positionV>
                <wp:extent cx="1555750" cy="355600"/>
                <wp:effectExtent l="635" t="0" r="0" b="0"/>
                <wp:wrapNone/>
                <wp:docPr id="235" name="Text Box 13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5575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B93CF7F" w14:textId="77777777" w:rsidR="008B2FED" w:rsidRPr="00B809EA" w:rsidRDefault="008B2FED">
                            <w:pPr>
                              <w:rPr>
                                <w:rFonts w:ascii="Swis721 LtCn BT" w:hAnsi="Swis721 LtCn BT"/>
                              </w:rPr>
                            </w:pPr>
                            <w:r w:rsidRPr="00B809EA">
                              <w:rPr>
                                <w:rFonts w:ascii="Swis721 LtCn BT" w:hAnsi="Swis721 LtCn BT"/>
                              </w:rPr>
                              <w:t xml:space="preserve">Zone de fixation </w:t>
                            </w:r>
                            <w:r>
                              <w:rPr>
                                <w:rFonts w:ascii="Swis721 LtCn BT" w:hAnsi="Swis721 LtCn BT"/>
                              </w:rPr>
                              <w:t>soupl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AB35C7" id="Text Box 1315" o:spid="_x0000_s1162" type="#_x0000_t202" style="position:absolute;margin-left:270.95pt;margin-top:11.1pt;width:122.5pt;height:28pt;z-index:251727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" filled="f" stroked="f">
                <v:textbox>
                  <w:txbxContent>
                    <w:p w14:paraId="4B93CF7F" w14:textId="77777777" w:rsidR="008B2FED" w:rsidRPr="00B809EA" w:rsidRDefault="008B2FED">
                      <w:pPr>
                        <w:rPr>
                          <w:rFonts w:ascii="Swis721 LtCn BT" w:hAnsi="Swis721 LtCn BT"/>
                        </w:rPr>
                      </w:pPr>
                      <w:r w:rsidRPr="00B809EA">
                        <w:rPr>
                          <w:rFonts w:ascii="Swis721 LtCn BT" w:hAnsi="Swis721 LtCn BT"/>
                        </w:rPr>
                        <w:t xml:space="preserve">Zone de fixation </w:t>
                      </w:r>
                      <w:r>
                        <w:rPr>
                          <w:rFonts w:ascii="Swis721 LtCn BT" w:hAnsi="Swis721 LtCn BT"/>
                        </w:rPr>
                        <w:t>souple</w:t>
                      </w:r>
                    </w:p>
                  </w:txbxContent>
                </v:textbox>
              </v:shape>
            </w:pict>
          </mc:Fallback>
        </mc:AlternateContent>
      </w:r>
      <w:r w:rsidR="00B809EA">
        <w:rPr>
          <w:rFonts w:ascii="Swis721 LtCn BT" w:hAnsi="Swis721 LtCn BT"/>
        </w:rPr>
        <w:t>Dans la réalité</w:t>
      </w:r>
      <w:r w:rsidR="00F105CB">
        <w:rPr>
          <w:rFonts w:ascii="Swis721 LtCn BT" w:hAnsi="Swis721 LtCn BT"/>
        </w:rPr>
        <w:t>,</w:t>
      </w:r>
      <w:r w:rsidR="00B809EA">
        <w:rPr>
          <w:rFonts w:ascii="Swis721 LtCn BT" w:hAnsi="Swis721 LtCn BT"/>
        </w:rPr>
        <w:t xml:space="preserve"> c'est une combinaison de fixations rigides et souples</w:t>
      </w:r>
      <w:r w:rsidR="00A16B0D">
        <w:rPr>
          <w:rFonts w:ascii="Swis721 LtCn BT" w:hAnsi="Swis721 LtCn BT"/>
        </w:rPr>
        <w:t xml:space="preserve"> :</w:t>
      </w:r>
    </w:p>
    <w:p w14:paraId="07B05195" w14:textId="6D716441" w:rsidR="00B809EA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819520" behindDoc="0" locked="0" layoutInCell="1" allowOverlap="1" wp14:anchorId="343ACD5D" wp14:editId="3B52AADB">
                <wp:simplePos x="0" y="0"/>
                <wp:positionH relativeFrom="column">
                  <wp:posOffset>3696335</wp:posOffset>
                </wp:positionH>
                <wp:positionV relativeFrom="paragraph">
                  <wp:posOffset>173355</wp:posOffset>
                </wp:positionV>
                <wp:extent cx="2809875" cy="1425575"/>
                <wp:effectExtent l="8255" t="5715" r="10795" b="6985"/>
                <wp:wrapNone/>
                <wp:docPr id="234" name="Text Box 15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09875" cy="1425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564AEC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B7790B1" w14:textId="2B7EE7C3" w:rsidR="00961E29" w:rsidRDefault="00F365D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F556D8C" wp14:editId="484C2046">
                                  <wp:extent cx="2618740" cy="1323975"/>
                                  <wp:effectExtent l="0" t="0" r="0" b="0"/>
                                  <wp:docPr id="43" name="Image 4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18740" cy="1323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3ACD5D" id="Text Box 1549" o:spid="_x0000_s1163" type="#_x0000_t202" style="position:absolute;margin-left:291.05pt;margin-top:13.65pt;width:221.25pt;height:112.25pt;z-index:2518195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" strokecolor="#564aec">
                <v:textbox style="mso-fit-shape-to-text:t">
                  <w:txbxContent>
                    <w:p w14:paraId="1B7790B1" w14:textId="2B7EE7C3" w:rsidR="00961E29" w:rsidRDefault="00F365D8">
                      <w:r>
                        <w:rPr>
                          <w:noProof/>
                        </w:rPr>
                        <w:drawing>
                          <wp:inline distT="0" distB="0" distL="0" distR="0" wp14:anchorId="1F556D8C" wp14:editId="484C2046">
                            <wp:extent cx="2618740" cy="1323975"/>
                            <wp:effectExtent l="0" t="0" r="0" b="0"/>
                            <wp:docPr id="43" name="Image 4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18740" cy="1323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12367B80" w14:textId="15F03426" w:rsidR="00B809EA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72416" behindDoc="0" locked="0" layoutInCell="1" allowOverlap="1" wp14:anchorId="4EE539DB" wp14:editId="427ECFA1">
                <wp:simplePos x="0" y="0"/>
                <wp:positionH relativeFrom="column">
                  <wp:posOffset>-27305</wp:posOffset>
                </wp:positionH>
                <wp:positionV relativeFrom="paragraph">
                  <wp:posOffset>0</wp:posOffset>
                </wp:positionV>
                <wp:extent cx="3554730" cy="2595245"/>
                <wp:effectExtent l="8890" t="5080" r="8255" b="9525"/>
                <wp:wrapNone/>
                <wp:docPr id="233" name="Text Box 14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54730" cy="25952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725B95" w14:textId="446C7BA6" w:rsidR="008B2FED" w:rsidRDefault="00F365D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67C0841" wp14:editId="104BBBB3">
                                  <wp:extent cx="3360420" cy="2493645"/>
                                  <wp:effectExtent l="0" t="0" r="0" b="0"/>
                                  <wp:docPr id="42" name="Image 4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360420" cy="249364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EE539DB" id="Text Box 1481" o:spid="_x0000_s1164" type="#_x0000_t202" style="position:absolute;margin-left:-2.15pt;margin-top:0;width:279.9pt;height:204.35pt;z-index:2517724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" strokecolor="#36f">
                <v:textbox style="mso-fit-shape-to-text:t">
                  <w:txbxContent>
                    <w:p w14:paraId="10725B95" w14:textId="446C7BA6" w:rsidR="008B2FED" w:rsidRDefault="00F365D8">
                      <w:r>
                        <w:rPr>
                          <w:noProof/>
                        </w:rPr>
                        <w:drawing>
                          <wp:inline distT="0" distB="0" distL="0" distR="0" wp14:anchorId="467C0841" wp14:editId="104BBBB3">
                            <wp:extent cx="3360420" cy="2493645"/>
                            <wp:effectExtent l="0" t="0" r="0" b="0"/>
                            <wp:docPr id="42" name="Image 4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360420" cy="24936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4F2CA415" w14:textId="6A55A46F" w:rsidR="00B809EA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820544" behindDoc="0" locked="0" layoutInCell="1" allowOverlap="1" wp14:anchorId="4AE974ED" wp14:editId="551D9122">
                <wp:simplePos x="0" y="0"/>
                <wp:positionH relativeFrom="column">
                  <wp:posOffset>4765040</wp:posOffset>
                </wp:positionH>
                <wp:positionV relativeFrom="paragraph">
                  <wp:posOffset>130175</wp:posOffset>
                </wp:positionV>
                <wp:extent cx="488315" cy="461645"/>
                <wp:effectExtent l="635" t="3810" r="0" b="1270"/>
                <wp:wrapNone/>
                <wp:docPr id="232" name="Text Box 15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8315" cy="4616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77B177C" w14:textId="77777777" w:rsidR="00481E61" w:rsidRPr="00481E61" w:rsidRDefault="00481E61">
                            <w:pPr>
                              <w:rPr>
                                <w:rFonts w:ascii="Arial Narrow" w:hAnsi="Arial Narrow"/>
                                <w:b/>
                                <w:bCs/>
                                <w:color w:val="FF0000"/>
                                <w:sz w:val="36"/>
                                <w:szCs w:val="36"/>
                              </w:rPr>
                            </w:pPr>
                            <w:r w:rsidRPr="00481E61">
                              <w:rPr>
                                <w:rFonts w:ascii="Arial Narrow" w:hAnsi="Arial Narrow"/>
                                <w:b/>
                                <w:bCs/>
                                <w:color w:val="FF0000"/>
                                <w:sz w:val="36"/>
                                <w:szCs w:val="36"/>
                              </w:rPr>
                              <w:t>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AE974ED" id="Text Box 1550" o:spid="_x0000_s1165" type="#_x0000_t202" style="position:absolute;margin-left:375.2pt;margin-top:10.25pt;width:38.45pt;height:36.35pt;z-index:251820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" filled="f" stroked="f">
                <v:textbox>
                  <w:txbxContent>
                    <w:p w14:paraId="677B177C" w14:textId="77777777" w:rsidR="00481E61" w:rsidRPr="00481E61" w:rsidRDefault="00481E61">
                      <w:pPr>
                        <w:rPr>
                          <w:rFonts w:ascii="Arial Narrow" w:hAnsi="Arial Narrow"/>
                          <w:b/>
                          <w:bCs/>
                          <w:color w:val="FF0000"/>
                          <w:sz w:val="36"/>
                          <w:szCs w:val="36"/>
                        </w:rPr>
                      </w:pPr>
                      <w:r w:rsidRPr="00481E61">
                        <w:rPr>
                          <w:rFonts w:ascii="Arial Narrow" w:hAnsi="Arial Narrow"/>
                          <w:b/>
                          <w:bCs/>
                          <w:color w:val="FF0000"/>
                          <w:sz w:val="36"/>
                          <w:szCs w:val="36"/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</w:p>
    <w:p w14:paraId="7E9F9783" w14:textId="77777777" w:rsidR="00B809EA" w:rsidRDefault="00B809EA" w:rsidP="00DF509B">
      <w:pPr>
        <w:pStyle w:val="Default"/>
        <w:rPr>
          <w:rFonts w:ascii="Swis721 LtCn BT" w:hAnsi="Swis721 LtCn BT"/>
        </w:rPr>
      </w:pPr>
    </w:p>
    <w:p w14:paraId="4B846D48" w14:textId="77777777" w:rsidR="00B809EA" w:rsidRDefault="00B809EA" w:rsidP="00DF509B">
      <w:pPr>
        <w:pStyle w:val="Default"/>
        <w:rPr>
          <w:rFonts w:ascii="Swis721 LtCn BT" w:hAnsi="Swis721 LtCn BT"/>
        </w:rPr>
      </w:pPr>
    </w:p>
    <w:p w14:paraId="32614431" w14:textId="77777777" w:rsidR="00B809EA" w:rsidRDefault="00B809EA" w:rsidP="00DF509B">
      <w:pPr>
        <w:pStyle w:val="Default"/>
        <w:rPr>
          <w:rFonts w:ascii="Swis721 LtCn BT" w:hAnsi="Swis721 LtCn BT"/>
        </w:rPr>
      </w:pPr>
    </w:p>
    <w:p w14:paraId="5881C7E4" w14:textId="77777777" w:rsidR="00657FA3" w:rsidRDefault="00657FA3" w:rsidP="00DF509B">
      <w:pPr>
        <w:pStyle w:val="Default"/>
        <w:rPr>
          <w:rFonts w:ascii="Swis721 LtCn BT" w:hAnsi="Swis721 LtCn BT"/>
        </w:rPr>
      </w:pPr>
    </w:p>
    <w:p w14:paraId="05DE6999" w14:textId="77777777" w:rsidR="00657FA3" w:rsidRDefault="00657FA3" w:rsidP="00DF509B">
      <w:pPr>
        <w:pStyle w:val="Default"/>
        <w:rPr>
          <w:rFonts w:ascii="Swis721 LtCn BT" w:hAnsi="Swis721 LtCn BT"/>
        </w:rPr>
      </w:pPr>
    </w:p>
    <w:p w14:paraId="4085B80C" w14:textId="77777777" w:rsidR="00657FA3" w:rsidRDefault="00657FA3" w:rsidP="00DF509B">
      <w:pPr>
        <w:pStyle w:val="Default"/>
        <w:rPr>
          <w:rFonts w:ascii="Swis721 LtCn BT" w:hAnsi="Swis721 LtCn BT"/>
        </w:rPr>
      </w:pPr>
    </w:p>
    <w:p w14:paraId="64F2774E" w14:textId="77777777" w:rsidR="00657FA3" w:rsidRDefault="00657FA3" w:rsidP="00DF509B">
      <w:pPr>
        <w:pStyle w:val="Default"/>
        <w:rPr>
          <w:rFonts w:ascii="Swis721 LtCn BT" w:hAnsi="Swis721 LtCn BT"/>
        </w:rPr>
      </w:pPr>
    </w:p>
    <w:p w14:paraId="44D7C819" w14:textId="77777777" w:rsidR="00657FA3" w:rsidRDefault="00657FA3" w:rsidP="00DF509B">
      <w:pPr>
        <w:pStyle w:val="Default"/>
        <w:rPr>
          <w:rFonts w:ascii="Swis721 LtCn BT" w:hAnsi="Swis721 LtCn BT"/>
        </w:rPr>
      </w:pPr>
    </w:p>
    <w:p w14:paraId="25243BFA" w14:textId="77777777" w:rsidR="00657FA3" w:rsidRDefault="00657FA3" w:rsidP="00DF509B">
      <w:pPr>
        <w:pStyle w:val="Default"/>
        <w:rPr>
          <w:rFonts w:ascii="Swis721 LtCn BT" w:hAnsi="Swis721 LtCn BT"/>
        </w:rPr>
      </w:pPr>
    </w:p>
    <w:p w14:paraId="7A1DB7F0" w14:textId="12D8FD2F" w:rsidR="00657FA3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78560" behindDoc="0" locked="0" layoutInCell="1" allowOverlap="1" wp14:anchorId="7937974A" wp14:editId="3E31AD7A">
                <wp:simplePos x="0" y="0"/>
                <wp:positionH relativeFrom="column">
                  <wp:posOffset>3618865</wp:posOffset>
                </wp:positionH>
                <wp:positionV relativeFrom="paragraph">
                  <wp:posOffset>14605</wp:posOffset>
                </wp:positionV>
                <wp:extent cx="2546985" cy="558165"/>
                <wp:effectExtent l="6985" t="10160" r="8255" b="12700"/>
                <wp:wrapNone/>
                <wp:docPr id="231" name="Text Box 14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46985" cy="558165"/>
                        </a:xfrm>
                        <a:prstGeom prst="rect">
                          <a:avLst/>
                        </a:prstGeom>
                        <a:solidFill>
                          <a:srgbClr val="3366FF"/>
                        </a:solidFill>
                        <a:ln w="9525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C28919F" w14:textId="77777777" w:rsidR="008B2FED" w:rsidRPr="00EA2748" w:rsidRDefault="008B2FED" w:rsidP="006F03CE">
                            <w:pPr>
                              <w:jc w:val="both"/>
                              <w:rPr>
                                <w:rFonts w:ascii="Swis721 LtCn BT" w:hAnsi="Swis721 LtCn BT"/>
                                <w:color w:val="FFFFFF"/>
                              </w:rPr>
                            </w:pPr>
                            <w:r w:rsidRPr="00EA2748">
                              <w:rPr>
                                <w:rFonts w:ascii="Swis721 LtCn BT" w:hAnsi="Swis721 LtCn BT"/>
                                <w:color w:val="FFFFFF"/>
                              </w:rPr>
                              <w:t>Les fixations sont flexibles à l'avant et rigides à l'arrièr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937974A" id="Text Box 1487" o:spid="_x0000_s1166" type="#_x0000_t202" style="position:absolute;margin-left:284.95pt;margin-top:1.15pt;width:200.55pt;height:43.95pt;z-index:251778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" fillcolor="#36f" strokecolor="#36f">
                <v:textbox>
                  <w:txbxContent>
                    <w:p w14:paraId="6C28919F" w14:textId="77777777" w:rsidR="008B2FED" w:rsidRPr="00EA2748" w:rsidRDefault="008B2FED" w:rsidP="006F03CE">
                      <w:pPr>
                        <w:jc w:val="both"/>
                        <w:rPr>
                          <w:rFonts w:ascii="Swis721 LtCn BT" w:hAnsi="Swis721 LtCn BT"/>
                          <w:color w:val="FFFFFF"/>
                        </w:rPr>
                      </w:pPr>
                      <w:r w:rsidRPr="00EA2748">
                        <w:rPr>
                          <w:rFonts w:ascii="Swis721 LtCn BT" w:hAnsi="Swis721 LtCn BT"/>
                          <w:color w:val="FFFFFF"/>
                        </w:rPr>
                        <w:t>Les fixations sont flexibles à l'avant et rigides à l'arrière.</w:t>
                      </w:r>
                    </w:p>
                  </w:txbxContent>
                </v:textbox>
              </v:shape>
            </w:pict>
          </mc:Fallback>
        </mc:AlternateContent>
      </w:r>
    </w:p>
    <w:p w14:paraId="61267563" w14:textId="77777777" w:rsidR="00657FA3" w:rsidRDefault="00657FA3" w:rsidP="00DF509B">
      <w:pPr>
        <w:pStyle w:val="Default"/>
        <w:rPr>
          <w:rFonts w:ascii="Swis721 LtCn BT" w:hAnsi="Swis721 LtCn BT"/>
        </w:rPr>
      </w:pPr>
    </w:p>
    <w:p w14:paraId="1B7232E8" w14:textId="77777777" w:rsidR="00657FA3" w:rsidRDefault="00657FA3" w:rsidP="00DF509B">
      <w:pPr>
        <w:pStyle w:val="Default"/>
        <w:rPr>
          <w:rFonts w:ascii="Swis721 LtCn BT" w:hAnsi="Swis721 LtCn BT"/>
        </w:rPr>
      </w:pPr>
    </w:p>
    <w:p w14:paraId="07179CE4" w14:textId="77777777" w:rsidR="00657FA3" w:rsidRDefault="00657FA3" w:rsidP="00DF509B">
      <w:pPr>
        <w:pStyle w:val="Default"/>
        <w:rPr>
          <w:rFonts w:ascii="Swis721 LtCn BT" w:hAnsi="Swis721 LtCn BT"/>
        </w:rPr>
      </w:pPr>
    </w:p>
    <w:p w14:paraId="2FEA898E" w14:textId="77777777" w:rsidR="00657FA3" w:rsidRDefault="00657FA3" w:rsidP="00DF509B">
      <w:pPr>
        <w:pStyle w:val="Default"/>
        <w:rPr>
          <w:rFonts w:ascii="Swis721 LtCn BT" w:hAnsi="Swis721 LtCn BT"/>
        </w:rPr>
      </w:pPr>
    </w:p>
    <w:p w14:paraId="53ABE54D" w14:textId="47938220" w:rsidR="00657FA3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79584" behindDoc="0" locked="0" layoutInCell="1" allowOverlap="1" wp14:anchorId="64B3E100" wp14:editId="4BDF10C7">
                <wp:simplePos x="0" y="0"/>
                <wp:positionH relativeFrom="column">
                  <wp:posOffset>1148715</wp:posOffset>
                </wp:positionH>
                <wp:positionV relativeFrom="paragraph">
                  <wp:posOffset>27940</wp:posOffset>
                </wp:positionV>
                <wp:extent cx="1995170" cy="332105"/>
                <wp:effectExtent l="13335" t="12700" r="10795" b="7620"/>
                <wp:wrapNone/>
                <wp:docPr id="230" name="Text Box 14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95170" cy="332105"/>
                        </a:xfrm>
                        <a:prstGeom prst="rect">
                          <a:avLst/>
                        </a:prstGeom>
                        <a:solidFill>
                          <a:srgbClr val="3366FF"/>
                        </a:solidFill>
                        <a:ln w="9525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9F6F610" w14:textId="77777777" w:rsidR="008B2FED" w:rsidRPr="00EA2748" w:rsidRDefault="008B2FED" w:rsidP="006F03CE">
                            <w:pPr>
                              <w:jc w:val="both"/>
                              <w:rPr>
                                <w:rFonts w:ascii="Swis721 LtCn BT" w:hAnsi="Swis721 LtCn BT"/>
                                <w:color w:val="FFFFFF"/>
                              </w:rPr>
                            </w:pPr>
                            <w:r w:rsidRPr="00EA2748">
                              <w:rPr>
                                <w:rFonts w:ascii="Swis721 LtCn BT" w:hAnsi="Swis721 LtCn BT"/>
                                <w:color w:val="FFFFFF"/>
                              </w:rPr>
                              <w:t>Le comportement est le suivant 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B3E100" id="Text Box 1488" o:spid="_x0000_s1167" type="#_x0000_t202" style="position:absolute;margin-left:90.45pt;margin-top:2.2pt;width:157.1pt;height:26.15pt;z-index:251779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" fillcolor="#36f" strokecolor="#36f">
                <v:textbox>
                  <w:txbxContent>
                    <w:p w14:paraId="79F6F610" w14:textId="77777777" w:rsidR="008B2FED" w:rsidRPr="00EA2748" w:rsidRDefault="008B2FED" w:rsidP="006F03CE">
                      <w:pPr>
                        <w:jc w:val="both"/>
                        <w:rPr>
                          <w:rFonts w:ascii="Swis721 LtCn BT" w:hAnsi="Swis721 LtCn BT"/>
                          <w:color w:val="FFFFFF"/>
                        </w:rPr>
                      </w:pPr>
                      <w:r w:rsidRPr="00EA2748">
                        <w:rPr>
                          <w:rFonts w:ascii="Swis721 LtCn BT" w:hAnsi="Swis721 LtCn BT"/>
                          <w:color w:val="FFFFFF"/>
                        </w:rPr>
                        <w:t>Le comportement est le suivant :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71392" behindDoc="0" locked="0" layoutInCell="1" allowOverlap="1" wp14:anchorId="63CBA539" wp14:editId="34778518">
                <wp:simplePos x="0" y="0"/>
                <wp:positionH relativeFrom="column">
                  <wp:posOffset>3214370</wp:posOffset>
                </wp:positionH>
                <wp:positionV relativeFrom="paragraph">
                  <wp:posOffset>20955</wp:posOffset>
                </wp:positionV>
                <wp:extent cx="3324225" cy="1972945"/>
                <wp:effectExtent l="12065" t="5715" r="6985" b="12065"/>
                <wp:wrapNone/>
                <wp:docPr id="229" name="Text Box 14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24225" cy="19729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AB30F2A" w14:textId="27DCC6A6" w:rsidR="008B2FED" w:rsidRDefault="00F365D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A569416" wp14:editId="36C7BE50">
                                  <wp:extent cx="3129280" cy="1870075"/>
                                  <wp:effectExtent l="0" t="0" r="0" b="0"/>
                                  <wp:docPr id="41" name="Image 4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129280" cy="18700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3CBA539" id="Text Box 1480" o:spid="_x0000_s1168" type="#_x0000_t202" style="position:absolute;margin-left:253.1pt;margin-top:1.65pt;width:261.75pt;height:155.35pt;z-index:2517713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" strokecolor="#36f">
                <v:textbox style="mso-fit-shape-to-text:t">
                  <w:txbxContent>
                    <w:p w14:paraId="5AB30F2A" w14:textId="27DCC6A6" w:rsidR="008B2FED" w:rsidRDefault="00F365D8">
                      <w:r>
                        <w:rPr>
                          <w:noProof/>
                        </w:rPr>
                        <w:drawing>
                          <wp:inline distT="0" distB="0" distL="0" distR="0" wp14:anchorId="5A569416" wp14:editId="36C7BE50">
                            <wp:extent cx="3129280" cy="1870075"/>
                            <wp:effectExtent l="0" t="0" r="0" b="0"/>
                            <wp:docPr id="41" name="Image 4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129280" cy="18700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04889737" w14:textId="77777777" w:rsidR="00657FA3" w:rsidRDefault="00657FA3" w:rsidP="00DF509B">
      <w:pPr>
        <w:pStyle w:val="Default"/>
        <w:rPr>
          <w:rFonts w:ascii="Swis721 LtCn BT" w:hAnsi="Swis721 LtCn BT"/>
        </w:rPr>
      </w:pPr>
    </w:p>
    <w:p w14:paraId="071DBD1A" w14:textId="77777777" w:rsidR="00657FA3" w:rsidRDefault="00657FA3" w:rsidP="00DF509B">
      <w:pPr>
        <w:pStyle w:val="Default"/>
        <w:rPr>
          <w:rFonts w:ascii="Swis721 LtCn BT" w:hAnsi="Swis721 LtCn BT"/>
        </w:rPr>
      </w:pPr>
    </w:p>
    <w:p w14:paraId="1AEC30B1" w14:textId="77777777" w:rsidR="00657FA3" w:rsidRDefault="00657FA3" w:rsidP="00DF509B">
      <w:pPr>
        <w:pStyle w:val="Default"/>
        <w:rPr>
          <w:rFonts w:ascii="Swis721 LtCn BT" w:hAnsi="Swis721 LtCn BT"/>
        </w:rPr>
      </w:pPr>
    </w:p>
    <w:p w14:paraId="7214AA26" w14:textId="77777777" w:rsidR="00657FA3" w:rsidRDefault="00657FA3" w:rsidP="00DF509B">
      <w:pPr>
        <w:pStyle w:val="Default"/>
        <w:rPr>
          <w:rFonts w:ascii="Swis721 LtCn BT" w:hAnsi="Swis721 LtCn BT"/>
        </w:rPr>
      </w:pPr>
    </w:p>
    <w:p w14:paraId="1DD06852" w14:textId="77777777" w:rsidR="00657FA3" w:rsidRDefault="00657FA3" w:rsidP="00DF509B">
      <w:pPr>
        <w:pStyle w:val="Default"/>
        <w:rPr>
          <w:rFonts w:ascii="Swis721 LtCn BT" w:hAnsi="Swis721 LtCn BT"/>
        </w:rPr>
      </w:pPr>
    </w:p>
    <w:p w14:paraId="5F3ED6A6" w14:textId="77777777" w:rsidR="00657FA3" w:rsidRDefault="00657FA3" w:rsidP="00DF509B">
      <w:pPr>
        <w:pStyle w:val="Default"/>
        <w:rPr>
          <w:rFonts w:ascii="Swis721 LtCn BT" w:hAnsi="Swis721 LtCn BT"/>
        </w:rPr>
      </w:pPr>
    </w:p>
    <w:p w14:paraId="08BD7560" w14:textId="77777777" w:rsidR="00657FA3" w:rsidRDefault="00657FA3" w:rsidP="00DF509B">
      <w:pPr>
        <w:pStyle w:val="Default"/>
        <w:rPr>
          <w:rFonts w:ascii="Swis721 LtCn BT" w:hAnsi="Swis721 LtCn BT"/>
        </w:rPr>
      </w:pPr>
    </w:p>
    <w:p w14:paraId="674C99E5" w14:textId="77777777" w:rsidR="00C04CAD" w:rsidRDefault="00C04CAD" w:rsidP="00DF509B">
      <w:pPr>
        <w:pStyle w:val="Default"/>
        <w:rPr>
          <w:rFonts w:ascii="Swis721 LtCn BT" w:hAnsi="Swis721 LtCn BT"/>
        </w:rPr>
      </w:pPr>
    </w:p>
    <w:p w14:paraId="00B8E4F9" w14:textId="77777777" w:rsidR="00C04CAD" w:rsidRDefault="00C04CAD" w:rsidP="00DF509B">
      <w:pPr>
        <w:pStyle w:val="Default"/>
        <w:rPr>
          <w:rFonts w:ascii="Swis721 LtCn BT" w:hAnsi="Swis721 LtCn BT"/>
        </w:rPr>
      </w:pPr>
    </w:p>
    <w:p w14:paraId="5034E4D2" w14:textId="77777777" w:rsidR="00C04CAD" w:rsidRDefault="00C04CAD" w:rsidP="00DF509B">
      <w:pPr>
        <w:pStyle w:val="Default"/>
        <w:rPr>
          <w:rFonts w:ascii="Swis721 LtCn BT" w:hAnsi="Swis721 LtCn BT"/>
        </w:rPr>
      </w:pPr>
    </w:p>
    <w:p w14:paraId="183B2742" w14:textId="77777777" w:rsidR="00E94FD6" w:rsidRDefault="00E94FD6" w:rsidP="00DF509B">
      <w:pPr>
        <w:pStyle w:val="Default"/>
        <w:rPr>
          <w:rFonts w:ascii="Swis721 LtCn BT" w:hAnsi="Swis721 LtCn BT"/>
        </w:rPr>
      </w:pPr>
    </w:p>
    <w:p w14:paraId="305DBB2F" w14:textId="7204FE22" w:rsidR="00C04CAD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w:lastRenderedPageBreak/>
        <mc:AlternateContent>
          <mc:Choice Requires="wps">
            <w:drawing>
              <wp:anchor distT="0" distB="0" distL="114300" distR="114300" simplePos="0" relativeHeight="251773440" behindDoc="0" locked="0" layoutInCell="1" allowOverlap="1" wp14:anchorId="168E6EF3" wp14:editId="4168F17C">
                <wp:simplePos x="0" y="0"/>
                <wp:positionH relativeFrom="column">
                  <wp:posOffset>221615</wp:posOffset>
                </wp:positionH>
                <wp:positionV relativeFrom="paragraph">
                  <wp:posOffset>-7620</wp:posOffset>
                </wp:positionV>
                <wp:extent cx="6202680" cy="2740660"/>
                <wp:effectExtent l="10160" t="9525" r="6985" b="12065"/>
                <wp:wrapNone/>
                <wp:docPr id="228" name="Text Box 14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02680" cy="27406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14F72B6" w14:textId="48192F68" w:rsidR="008B2FED" w:rsidRDefault="00F365D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3BFF748" wp14:editId="191EA7D4">
                                  <wp:extent cx="6009005" cy="2642235"/>
                                  <wp:effectExtent l="0" t="0" r="0" b="0"/>
                                  <wp:docPr id="47" name="Image 4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t="2849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6009005" cy="26422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8E6EF3" id="Text Box 1482" o:spid="_x0000_s1169" type="#_x0000_t202" style="position:absolute;margin-left:17.45pt;margin-top:-.6pt;width:488.4pt;height:215.8pt;z-index:2517734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" strokecolor="#36f">
                <v:textbox style="mso-fit-shape-to-text:t">
                  <w:txbxContent>
                    <w:p w14:paraId="614F72B6" w14:textId="48192F68" w:rsidR="008B2FED" w:rsidRDefault="00F365D8">
                      <w:r>
                        <w:rPr>
                          <w:noProof/>
                        </w:rPr>
                        <w:drawing>
                          <wp:inline distT="0" distB="0" distL="0" distR="0" wp14:anchorId="73BFF748" wp14:editId="191EA7D4">
                            <wp:extent cx="6009005" cy="2642235"/>
                            <wp:effectExtent l="0" t="0" r="0" b="0"/>
                            <wp:docPr id="47" name="Image 4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t="2849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6009005" cy="26422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16E2DA5C" w14:textId="77777777" w:rsidR="00C04CAD" w:rsidRDefault="00C04CAD" w:rsidP="00DF509B">
      <w:pPr>
        <w:pStyle w:val="Default"/>
        <w:rPr>
          <w:rFonts w:ascii="Swis721 LtCn BT" w:hAnsi="Swis721 LtCn BT"/>
        </w:rPr>
      </w:pPr>
    </w:p>
    <w:p w14:paraId="17DFBE8F" w14:textId="77777777" w:rsidR="00C04CAD" w:rsidRDefault="00C04CAD" w:rsidP="00DF509B">
      <w:pPr>
        <w:pStyle w:val="Default"/>
        <w:rPr>
          <w:rFonts w:ascii="Swis721 LtCn BT" w:hAnsi="Swis721 LtCn BT"/>
        </w:rPr>
      </w:pPr>
    </w:p>
    <w:p w14:paraId="7D9E4432" w14:textId="77777777" w:rsidR="00C04CAD" w:rsidRDefault="00C04CAD" w:rsidP="00DF509B">
      <w:pPr>
        <w:pStyle w:val="Default"/>
        <w:rPr>
          <w:rFonts w:ascii="Swis721 LtCn BT" w:hAnsi="Swis721 LtCn BT"/>
        </w:rPr>
      </w:pPr>
    </w:p>
    <w:p w14:paraId="3BAB209C" w14:textId="77777777" w:rsidR="00C04CAD" w:rsidRDefault="00C04CAD" w:rsidP="00DF509B">
      <w:pPr>
        <w:pStyle w:val="Default"/>
        <w:rPr>
          <w:rFonts w:ascii="Swis721 LtCn BT" w:hAnsi="Swis721 LtCn BT"/>
        </w:rPr>
      </w:pPr>
    </w:p>
    <w:p w14:paraId="2F0ED09F" w14:textId="77777777" w:rsidR="00C04CAD" w:rsidRDefault="00C04CAD" w:rsidP="00DF509B">
      <w:pPr>
        <w:pStyle w:val="Default"/>
        <w:rPr>
          <w:rFonts w:ascii="Swis721 LtCn BT" w:hAnsi="Swis721 LtCn BT"/>
        </w:rPr>
      </w:pPr>
    </w:p>
    <w:p w14:paraId="66663655" w14:textId="77777777" w:rsidR="00C04CAD" w:rsidRDefault="00C04CAD" w:rsidP="00DF509B">
      <w:pPr>
        <w:pStyle w:val="Default"/>
        <w:rPr>
          <w:rFonts w:ascii="Swis721 LtCn BT" w:hAnsi="Swis721 LtCn BT"/>
        </w:rPr>
      </w:pPr>
    </w:p>
    <w:p w14:paraId="7A3F3B29" w14:textId="77777777" w:rsidR="00C04CAD" w:rsidRDefault="00C04CAD" w:rsidP="00DF509B">
      <w:pPr>
        <w:pStyle w:val="Default"/>
        <w:rPr>
          <w:rFonts w:ascii="Swis721 LtCn BT" w:hAnsi="Swis721 LtCn BT"/>
        </w:rPr>
      </w:pPr>
    </w:p>
    <w:p w14:paraId="66CD7D64" w14:textId="77777777" w:rsidR="00C04CAD" w:rsidRDefault="00C04CAD" w:rsidP="00DF509B">
      <w:pPr>
        <w:pStyle w:val="Default"/>
        <w:rPr>
          <w:rFonts w:ascii="Swis721 LtCn BT" w:hAnsi="Swis721 LtCn BT"/>
        </w:rPr>
      </w:pPr>
    </w:p>
    <w:p w14:paraId="74505BF0" w14:textId="77777777" w:rsidR="00C04CAD" w:rsidRDefault="00C04CAD" w:rsidP="00DF509B">
      <w:pPr>
        <w:pStyle w:val="Default"/>
        <w:rPr>
          <w:rFonts w:ascii="Swis721 LtCn BT" w:hAnsi="Swis721 LtCn BT"/>
        </w:rPr>
      </w:pPr>
    </w:p>
    <w:p w14:paraId="49E3F4A2" w14:textId="77777777" w:rsidR="00C04CAD" w:rsidRDefault="00C04CAD" w:rsidP="00DF509B">
      <w:pPr>
        <w:pStyle w:val="Default"/>
        <w:rPr>
          <w:rFonts w:ascii="Swis721 LtCn BT" w:hAnsi="Swis721 LtCn BT"/>
        </w:rPr>
      </w:pPr>
    </w:p>
    <w:p w14:paraId="492CBACD" w14:textId="7AE84289" w:rsidR="00C04CAD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80608" behindDoc="0" locked="0" layoutInCell="1" allowOverlap="1" wp14:anchorId="714321B0" wp14:editId="0498F47E">
                <wp:simplePos x="0" y="0"/>
                <wp:positionH relativeFrom="column">
                  <wp:posOffset>3493135</wp:posOffset>
                </wp:positionH>
                <wp:positionV relativeFrom="paragraph">
                  <wp:posOffset>49530</wp:posOffset>
                </wp:positionV>
                <wp:extent cx="2624455" cy="558165"/>
                <wp:effectExtent l="14605" t="8890" r="8890" b="13970"/>
                <wp:wrapNone/>
                <wp:docPr id="227" name="Text Box 14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24455" cy="558165"/>
                        </a:xfrm>
                        <a:prstGeom prst="rect">
                          <a:avLst/>
                        </a:prstGeom>
                        <a:solidFill>
                          <a:srgbClr val="3366FF"/>
                        </a:solidFill>
                        <a:ln w="12700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B679C7B" w14:textId="77777777" w:rsidR="008B2FED" w:rsidRPr="00EA2748" w:rsidRDefault="008B2FED" w:rsidP="006F03CE">
                            <w:pPr>
                              <w:jc w:val="both"/>
                              <w:rPr>
                                <w:rFonts w:ascii="Swis721 LtCn BT" w:hAnsi="Swis721 LtCn BT"/>
                                <w:color w:val="FFFFFF"/>
                                <w:sz w:val="20"/>
                              </w:rPr>
                            </w:pPr>
                            <w:r w:rsidRPr="00EA2748">
                              <w:rPr>
                                <w:rFonts w:ascii="Swis721 LtCn BT" w:hAnsi="Swis721 LtCn BT"/>
                                <w:color w:val="FFFFFF"/>
                                <w:sz w:val="20"/>
                              </w:rPr>
                              <w:t xml:space="preserve">Extrait de la documentation scania. Ici on parle de tension alors que </w:t>
                            </w:r>
                            <w:r w:rsidRPr="00481E61">
                              <w:rPr>
                                <w:rFonts w:ascii="Swis721 LtCn BT" w:hAnsi="Swis721 LtCn BT"/>
                                <w:color w:val="FFFFFF"/>
                                <w:sz w:val="20"/>
                              </w:rPr>
                              <w:t>c'est bien de la contrainte dont</w:t>
                            </w:r>
                            <w:r w:rsidRPr="00EA2748">
                              <w:rPr>
                                <w:rFonts w:ascii="Swis721 LtCn BT" w:hAnsi="Swis721 LtCn BT"/>
                                <w:color w:val="FFFFFF"/>
                                <w:sz w:val="20"/>
                              </w:rPr>
                              <w:t xml:space="preserve"> il s'agit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4321B0" id="Text Box 1489" o:spid="_x0000_s1170" type="#_x0000_t202" style="position:absolute;margin-left:275.05pt;margin-top:3.9pt;width:206.65pt;height:43.95pt;z-index:251780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" fillcolor="#36f" strokecolor="#36f" strokeweight="1pt">
                <v:textbox>
                  <w:txbxContent>
                    <w:p w14:paraId="0B679C7B" w14:textId="77777777" w:rsidR="008B2FED" w:rsidRPr="00EA2748" w:rsidRDefault="008B2FED" w:rsidP="006F03CE">
                      <w:pPr>
                        <w:jc w:val="both"/>
                        <w:rPr>
                          <w:rFonts w:ascii="Swis721 LtCn BT" w:hAnsi="Swis721 LtCn BT"/>
                          <w:color w:val="FFFFFF"/>
                          <w:sz w:val="20"/>
                        </w:rPr>
                      </w:pPr>
                      <w:r w:rsidRPr="00EA2748">
                        <w:rPr>
                          <w:rFonts w:ascii="Swis721 LtCn BT" w:hAnsi="Swis721 LtCn BT"/>
                          <w:color w:val="FFFFFF"/>
                          <w:sz w:val="20"/>
                        </w:rPr>
                        <w:t xml:space="preserve">Extrait de la documentation scania. Ici on parle de tension alors que </w:t>
                      </w:r>
                      <w:r w:rsidRPr="00481E61">
                        <w:rPr>
                          <w:rFonts w:ascii="Swis721 LtCn BT" w:hAnsi="Swis721 LtCn BT"/>
                          <w:color w:val="FFFFFF"/>
                          <w:sz w:val="20"/>
                        </w:rPr>
                        <w:t>c'est bien de la contrainte dont</w:t>
                      </w:r>
                      <w:r w:rsidRPr="00EA2748">
                        <w:rPr>
                          <w:rFonts w:ascii="Swis721 LtCn BT" w:hAnsi="Swis721 LtCn BT"/>
                          <w:color w:val="FFFFFF"/>
                          <w:sz w:val="20"/>
                        </w:rPr>
                        <w:t xml:space="preserve"> il s'agit.</w:t>
                      </w:r>
                    </w:p>
                  </w:txbxContent>
                </v:textbox>
              </v:shape>
            </w:pict>
          </mc:Fallback>
        </mc:AlternateContent>
      </w:r>
    </w:p>
    <w:p w14:paraId="54071D0B" w14:textId="77777777" w:rsidR="00C04CAD" w:rsidRDefault="00C04CAD" w:rsidP="00DF509B">
      <w:pPr>
        <w:pStyle w:val="Default"/>
        <w:rPr>
          <w:rFonts w:ascii="Swis721 LtCn BT" w:hAnsi="Swis721 LtCn BT"/>
        </w:rPr>
      </w:pPr>
    </w:p>
    <w:p w14:paraId="2FF20F48" w14:textId="1C13262B" w:rsidR="00C04CAD" w:rsidRDefault="00F365D8" w:rsidP="00DF509B">
      <w:pPr>
        <w:pStyle w:val="Default"/>
        <w:rPr>
          <w:rFonts w:ascii="Swis721 LtCn BT" w:hAnsi="Swis721 LtCn BT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24640" behindDoc="0" locked="0" layoutInCell="1" allowOverlap="1" wp14:anchorId="37704CBB" wp14:editId="6C588C81">
                <wp:simplePos x="0" y="0"/>
                <wp:positionH relativeFrom="column">
                  <wp:posOffset>-718185</wp:posOffset>
                </wp:positionH>
                <wp:positionV relativeFrom="paragraph">
                  <wp:posOffset>152400</wp:posOffset>
                </wp:positionV>
                <wp:extent cx="9525" cy="10160"/>
                <wp:effectExtent l="51435" t="48895" r="43815" b="45720"/>
                <wp:wrapNone/>
                <wp:docPr id="226" name="Encr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>
                          <a14:cpLocks xmlns:a14="http://schemas.microsoft.com/office/drawing/2010/main" noRot="1" noChangeArrowheads="1"/>
                        </w14:cNvContentPartPr>
                      </w14:nvContentPartPr>
                      <w14:xfrm>
                        <a:off x="0" y="0"/>
                        <a:ext cx="9525" cy="1016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B26755C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Encre 5" o:spid="_x0000_s1026" type="#_x0000_t75" style="position:absolute;margin-left:-65.55pt;margin-top:11.6pt;width:18.75pt;height:1.65pt;z-index:251824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">
                <v:imagedata r:id="rId44" o:title=""/>
                <o:lock v:ext="edit" rotation="t" aspectratio="f"/>
              </v:shape>
            </w:pict>
          </mc:Fallback>
        </mc:AlternateContent>
      </w:r>
    </w:p>
    <w:p w14:paraId="7441004A" w14:textId="77777777" w:rsidR="00C04CAD" w:rsidRDefault="00C04CAD" w:rsidP="00DF509B">
      <w:pPr>
        <w:pStyle w:val="Default"/>
        <w:rPr>
          <w:rFonts w:ascii="Swis721 LtCn BT" w:hAnsi="Swis721 LtCn BT"/>
        </w:rPr>
      </w:pPr>
    </w:p>
    <w:p w14:paraId="7CB50D7E" w14:textId="77777777" w:rsidR="00863B13" w:rsidRDefault="00863B13" w:rsidP="00DF509B">
      <w:pPr>
        <w:pStyle w:val="Default"/>
        <w:rPr>
          <w:rFonts w:ascii="Swis721 LtCn BT" w:hAnsi="Swis721 LtCn BT"/>
        </w:rPr>
      </w:pPr>
    </w:p>
    <w:p w14:paraId="48D3894B" w14:textId="77777777" w:rsidR="00863B13" w:rsidRDefault="00863B13" w:rsidP="00DF509B">
      <w:pPr>
        <w:pStyle w:val="Default"/>
        <w:rPr>
          <w:rFonts w:ascii="Swis721 LtCn BT" w:hAnsi="Swis721 LtCn BT"/>
        </w:rPr>
      </w:pPr>
    </w:p>
    <w:p w14:paraId="7646D916" w14:textId="7867A59B" w:rsidR="006F798C" w:rsidRPr="007525B6" w:rsidRDefault="00F365D8" w:rsidP="00DF509B">
      <w:pPr>
        <w:pStyle w:val="Default"/>
        <w:rPr>
          <w:rFonts w:ascii="Arial Narrow" w:hAnsi="Arial Narrow"/>
          <w:b/>
          <w:sz w:val="28"/>
        </w:rPr>
      </w:pPr>
      <w:r>
        <w:rPr>
          <w:rFonts w:ascii="Swis721 LtCn BT" w:hAnsi="Swis721 LtCn BT"/>
          <w:noProof/>
        </w:rPr>
        <mc:AlternateContent>
          <mc:Choice Requires="wpg">
            <w:drawing>
              <wp:anchor distT="0" distB="0" distL="114300" distR="114300" simplePos="0" relativeHeight="251725312" behindDoc="0" locked="0" layoutInCell="1" allowOverlap="1" wp14:anchorId="6A3C7C12" wp14:editId="6C25923A">
                <wp:simplePos x="0" y="0"/>
                <wp:positionH relativeFrom="column">
                  <wp:posOffset>4246245</wp:posOffset>
                </wp:positionH>
                <wp:positionV relativeFrom="paragraph">
                  <wp:posOffset>38100</wp:posOffset>
                </wp:positionV>
                <wp:extent cx="2221865" cy="1844675"/>
                <wp:effectExtent l="0" t="0" r="1270" b="0"/>
                <wp:wrapNone/>
                <wp:docPr id="223" name="Group 13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21865" cy="1844675"/>
                          <a:chOff x="7254" y="1827"/>
                          <a:chExt cx="3499" cy="2905"/>
                        </a:xfrm>
                      </wpg:grpSpPr>
                      <wps:wsp>
                        <wps:cNvPr id="224" name="Text Box 1066"/>
                        <wps:cNvSpPr txBox="1">
                          <a:spLocks noChangeArrowheads="1"/>
                        </wps:cNvSpPr>
                        <wps:spPr bwMode="auto">
                          <a:xfrm>
                            <a:off x="7254" y="1827"/>
                            <a:ext cx="3499" cy="2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3C005A" w14:textId="79D278BD" w:rsidR="008B2FED" w:rsidRDefault="00F365D8"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26C87868" wp14:editId="5F953300">
                                    <wp:extent cx="1805305" cy="1751330"/>
                                    <wp:effectExtent l="0" t="0" r="0" b="0"/>
                                    <wp:docPr id="46" name="Image 46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46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45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805305" cy="175133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25" name="Freeform 1067" hidden="1"/>
                        <wps:cNvSpPr>
                          <a:spLocks/>
                        </wps:cNvSpPr>
                        <wps:spPr bwMode="auto">
                          <a:xfrm>
                            <a:off x="8690" y="4089"/>
                            <a:ext cx="1959" cy="590"/>
                          </a:xfrm>
                          <a:custGeom>
                            <a:avLst/>
                            <a:gdLst>
                              <a:gd name="T0" fmla="*/ 0 w 1959"/>
                              <a:gd name="T1" fmla="*/ 526 h 590"/>
                              <a:gd name="T2" fmla="*/ 647 w 1959"/>
                              <a:gd name="T3" fmla="*/ 207 h 590"/>
                              <a:gd name="T4" fmla="*/ 866 w 1959"/>
                              <a:gd name="T5" fmla="*/ 189 h 590"/>
                              <a:gd name="T6" fmla="*/ 1094 w 1959"/>
                              <a:gd name="T7" fmla="*/ 98 h 590"/>
                              <a:gd name="T8" fmla="*/ 1367 w 1959"/>
                              <a:gd name="T9" fmla="*/ 34 h 590"/>
                              <a:gd name="T10" fmla="*/ 1659 w 1959"/>
                              <a:gd name="T11" fmla="*/ 299 h 590"/>
                              <a:gd name="T12" fmla="*/ 1959 w 1959"/>
                              <a:gd name="T13" fmla="*/ 590 h 59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959" h="590">
                                <a:moveTo>
                                  <a:pt x="0" y="526"/>
                                </a:moveTo>
                                <a:cubicBezTo>
                                  <a:pt x="251" y="394"/>
                                  <a:pt x="503" y="263"/>
                                  <a:pt x="647" y="207"/>
                                </a:cubicBezTo>
                                <a:cubicBezTo>
                                  <a:pt x="791" y="151"/>
                                  <a:pt x="792" y="207"/>
                                  <a:pt x="866" y="189"/>
                                </a:cubicBezTo>
                                <a:cubicBezTo>
                                  <a:pt x="940" y="171"/>
                                  <a:pt x="1011" y="124"/>
                                  <a:pt x="1094" y="98"/>
                                </a:cubicBezTo>
                                <a:cubicBezTo>
                                  <a:pt x="1177" y="72"/>
                                  <a:pt x="1273" y="0"/>
                                  <a:pt x="1367" y="34"/>
                                </a:cubicBezTo>
                                <a:cubicBezTo>
                                  <a:pt x="1461" y="68"/>
                                  <a:pt x="1560" y="206"/>
                                  <a:pt x="1659" y="299"/>
                                </a:cubicBezTo>
                                <a:cubicBezTo>
                                  <a:pt x="1758" y="392"/>
                                  <a:pt x="1858" y="491"/>
                                  <a:pt x="1959" y="59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A3C7C12" id="Group 1311" o:spid="_x0000_s1171" style="position:absolute;margin-left:334.35pt;margin-top:3pt;width:174.95pt;height:145.25pt;z-index:251725312" coordorigin="7254,1827" coordsize="3499,29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">
                <v:shape id="Text Box 1066" o:spid="_x0000_s1172" type="#_x0000_t202" style="position:absolute;left:7254;top:1827;width:3499;height:2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" filled="f" stroked="f">
                  <v:textbox style="mso-fit-shape-to-text:t">
                    <w:txbxContent>
                      <w:p w14:paraId="693C005A" w14:textId="79D278BD" w:rsidR="008B2FED" w:rsidRDefault="00F365D8">
                        <w:r>
                          <w:rPr>
                            <w:noProof/>
                          </w:rPr>
                          <w:drawing>
                            <wp:inline distT="0" distB="0" distL="0" distR="0" wp14:anchorId="26C87868" wp14:editId="5F953300">
                              <wp:extent cx="1805305" cy="1751330"/>
                              <wp:effectExtent l="0" t="0" r="0" b="0"/>
                              <wp:docPr id="46" name="Image 4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6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5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805305" cy="175133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Freeform 1067" o:spid="_x0000_s1173" style="position:absolute;left:8690;top:4089;width:1959;height:590;visibility:hidden;mso-wrap-style:square;v-text-anchor:top" coordsize="1959,5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" path="m,526c251,394,503,263,647,207v144,-56,145,,219,-18c940,171,1011,124,1094,98,1177,72,1273,,1367,34v94,34,193,172,292,265c1758,392,1858,491,1959,590e" filled="f">
                  <v:path arrowok="t" o:connecttype="custom" o:connectlocs="0,526;647,207;866,189;1094,98;1367,34;1659,299;1959,590" o:connectangles="0,0,0,0,0,0,0"/>
                </v:shape>
              </v:group>
            </w:pict>
          </mc:Fallback>
        </mc:AlternateContent>
      </w:r>
      <w:r w:rsidR="008B1A05">
        <w:rPr>
          <w:rFonts w:ascii="Arial Narrow" w:hAnsi="Arial Narrow"/>
          <w:b/>
          <w:sz w:val="28"/>
        </w:rPr>
        <w:t>4.</w:t>
      </w:r>
      <w:r w:rsidR="00A97E14" w:rsidRPr="007525B6">
        <w:rPr>
          <w:rFonts w:ascii="Arial Narrow" w:hAnsi="Arial Narrow"/>
          <w:b/>
          <w:sz w:val="28"/>
        </w:rPr>
        <w:t xml:space="preserve"> Rigidité des cadres</w:t>
      </w:r>
    </w:p>
    <w:p w14:paraId="17030ED7" w14:textId="59B3CB5B" w:rsidR="006F798C" w:rsidRPr="00A97E14" w:rsidRDefault="00F365D8" w:rsidP="00DF509B">
      <w:pPr>
        <w:pStyle w:val="Default"/>
        <w:rPr>
          <w:rFonts w:ascii="Swis721 LtCn BT" w:hAnsi="Swis721 LtCn BT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27712" behindDoc="0" locked="0" layoutInCell="1" allowOverlap="1" wp14:anchorId="2D70AC16" wp14:editId="523516AD">
                <wp:simplePos x="0" y="0"/>
                <wp:positionH relativeFrom="column">
                  <wp:posOffset>2237740</wp:posOffset>
                </wp:positionH>
                <wp:positionV relativeFrom="paragraph">
                  <wp:posOffset>114935</wp:posOffset>
                </wp:positionV>
                <wp:extent cx="9525" cy="9525"/>
                <wp:effectExtent l="54610" t="50800" r="40640" b="44450"/>
                <wp:wrapNone/>
                <wp:docPr id="222" name="Encr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>
                          <a14:cpLocks xmlns:a14="http://schemas.microsoft.com/office/drawing/2010/main" noRot="1" noChangeArrowheads="1"/>
                        </w14:cNvContentPartPr>
                      </w14:nvContentPartPr>
                      <w14:xfrm>
                        <a:off x="0" y="0"/>
                        <a:ext cx="9525" cy="952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26ACF8" id="Encre 11" o:spid="_x0000_s1026" type="#_x0000_t75" style="position:absolute;margin-left:167.2pt;margin-top:.05pt;width:18.75pt;height:18.75pt;z-index:251827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">
                <v:imagedata r:id="rId44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5664" behindDoc="0" locked="0" layoutInCell="1" allowOverlap="1" wp14:anchorId="568690E5" wp14:editId="6E16CBF4">
                <wp:simplePos x="0" y="0"/>
                <wp:positionH relativeFrom="column">
                  <wp:posOffset>7416800</wp:posOffset>
                </wp:positionH>
                <wp:positionV relativeFrom="paragraph">
                  <wp:posOffset>132715</wp:posOffset>
                </wp:positionV>
                <wp:extent cx="9525" cy="9525"/>
                <wp:effectExtent l="52070" t="49530" r="43180" b="45720"/>
                <wp:wrapNone/>
                <wp:docPr id="221" name="Encr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>
                          <a14:cpLocks xmlns:a14="http://schemas.microsoft.com/office/drawing/2010/main" noRot="1" noChangeArrowheads="1"/>
                        </w14:cNvContentPartPr>
                      </w14:nvContentPartPr>
                      <w14:xfrm>
                        <a:off x="0" y="0"/>
                        <a:ext cx="9525" cy="952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7DA805" id="Encre 6" o:spid="_x0000_s1026" type="#_x0000_t75" style="position:absolute;margin-left:575pt;margin-top:1.45pt;width:18.75pt;height:18.75pt;z-index:251825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">
                <v:imagedata r:id="rId44" o:title=""/>
                <o:lock v:ext="edit" rotation="t" aspectratio="f"/>
              </v:shape>
            </w:pict>
          </mc:Fallback>
        </mc:AlternateContent>
      </w:r>
      <w:r w:rsidR="00A97E14">
        <w:rPr>
          <w:rFonts w:ascii="Swis721 LtCn BT" w:hAnsi="Swis721 LtCn BT"/>
        </w:rPr>
        <w:t>Cette étude fait appel au logiciel RDM6 ossatures.</w:t>
      </w:r>
    </w:p>
    <w:p w14:paraId="6B5D0CAB" w14:textId="5B6FCD17" w:rsidR="006F798C" w:rsidRPr="00542D93" w:rsidRDefault="00F365D8" w:rsidP="00DF509B">
      <w:pPr>
        <w:pStyle w:val="Default"/>
        <w:rPr>
          <w:rFonts w:ascii="Arial Narrow" w:hAnsi="Arial Narrow"/>
          <w:b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26688" behindDoc="0" locked="0" layoutInCell="1" allowOverlap="1" wp14:anchorId="03719748" wp14:editId="3C672128">
                <wp:simplePos x="0" y="0"/>
                <wp:positionH relativeFrom="column">
                  <wp:posOffset>2455545</wp:posOffset>
                </wp:positionH>
                <wp:positionV relativeFrom="paragraph">
                  <wp:posOffset>46355</wp:posOffset>
                </wp:positionV>
                <wp:extent cx="9525" cy="9525"/>
                <wp:effectExtent l="53340" t="50165" r="41910" b="45085"/>
                <wp:wrapNone/>
                <wp:docPr id="220" name="Encr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>
                          <a14:cpLocks xmlns:a14="http://schemas.microsoft.com/office/drawing/2010/main" noRot="1" noChangeArrowheads="1"/>
                        </w14:cNvContentPartPr>
                      </w14:nvContentPartPr>
                      <w14:xfrm>
                        <a:off x="0" y="0"/>
                        <a:ext cx="9525" cy="952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0A29AD" id="Encre 10" o:spid="_x0000_s1026" type="#_x0000_t75" style="position:absolute;margin-left:184.35pt;margin-top:-5.35pt;width:18.75pt;height:18.75pt;z-index:251826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">
                <v:imagedata r:id="rId44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2592" behindDoc="0" locked="0" layoutInCell="1" allowOverlap="1" wp14:anchorId="37C562D3" wp14:editId="6D5ADBC0">
                <wp:simplePos x="0" y="0"/>
                <wp:positionH relativeFrom="column">
                  <wp:posOffset>6597650</wp:posOffset>
                </wp:positionH>
                <wp:positionV relativeFrom="paragraph">
                  <wp:posOffset>127635</wp:posOffset>
                </wp:positionV>
                <wp:extent cx="9525" cy="9525"/>
                <wp:effectExtent l="52070" t="55245" r="43180" b="40005"/>
                <wp:wrapNone/>
                <wp:docPr id="219" name="Encr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>
                          <a14:cpLocks xmlns:a14="http://schemas.microsoft.com/office/drawing/2010/main" noRot="1" noChangeArrowheads="1"/>
                        </w14:cNvContentPartPr>
                      </w14:nvContentPartPr>
                      <w14:xfrm>
                        <a:off x="0" y="0"/>
                        <a:ext cx="9525" cy="952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B81D02" id="Encre 2" o:spid="_x0000_s1026" type="#_x0000_t75" style="position:absolute;margin-left:510.5pt;margin-top:1.05pt;width:18.75pt;height:18.75pt;z-index:251822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">
                <v:imagedata r:id="rId44" o:title=""/>
                <o:lock v:ext="edit" rotation="t" aspectratio="f"/>
              </v:shape>
            </w:pict>
          </mc:Fallback>
        </mc:AlternateContent>
      </w:r>
      <w:r w:rsidR="008B1A05">
        <w:rPr>
          <w:rFonts w:ascii="Arial Narrow" w:hAnsi="Arial Narrow"/>
          <w:b/>
        </w:rPr>
        <w:t>4.</w:t>
      </w:r>
      <w:r w:rsidR="00542D93" w:rsidRPr="00542D93">
        <w:rPr>
          <w:rFonts w:ascii="Arial Narrow" w:hAnsi="Arial Narrow"/>
          <w:b/>
        </w:rPr>
        <w:t>1</w:t>
      </w:r>
      <w:r w:rsidR="008B1A05">
        <w:rPr>
          <w:rFonts w:ascii="Arial Narrow" w:hAnsi="Arial Narrow"/>
          <w:b/>
        </w:rPr>
        <w:t>.</w:t>
      </w:r>
      <w:r w:rsidR="00542D93" w:rsidRPr="00542D93">
        <w:rPr>
          <w:rFonts w:ascii="Arial Narrow" w:hAnsi="Arial Narrow"/>
          <w:b/>
        </w:rPr>
        <w:t xml:space="preserve"> Comportement d'une poutre UPE 200</w:t>
      </w:r>
      <w:r w:rsidR="00542D93">
        <w:rPr>
          <w:rFonts w:ascii="Arial Narrow" w:hAnsi="Arial Narrow"/>
          <w:b/>
        </w:rPr>
        <w:t xml:space="preserve"> seule</w:t>
      </w:r>
    </w:p>
    <w:p w14:paraId="6BBBEFA8" w14:textId="256D4020" w:rsidR="006F798C" w:rsidRPr="00A97E14" w:rsidRDefault="00F365D8" w:rsidP="00DF509B">
      <w:pPr>
        <w:pStyle w:val="Default"/>
        <w:rPr>
          <w:rFonts w:ascii="Swis721 LtCn BT" w:hAnsi="Swis721 LtCn BT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28736" behindDoc="0" locked="0" layoutInCell="1" allowOverlap="1" wp14:anchorId="2A6CFEF0" wp14:editId="211E609E">
                <wp:simplePos x="0" y="0"/>
                <wp:positionH relativeFrom="column">
                  <wp:posOffset>92710</wp:posOffset>
                </wp:positionH>
                <wp:positionV relativeFrom="paragraph">
                  <wp:posOffset>51435</wp:posOffset>
                </wp:positionV>
                <wp:extent cx="9525" cy="9525"/>
                <wp:effectExtent l="52705" t="49530" r="42545" b="45720"/>
                <wp:wrapNone/>
                <wp:docPr id="218" name="Encr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>
                          <a14:cpLocks xmlns:a14="http://schemas.microsoft.com/office/drawing/2010/main" noRot="1" noChangeArrowheads="1"/>
                        </w14:cNvContentPartPr>
                      </w14:nvContentPartPr>
                      <w14:xfrm>
                        <a:off x="0" y="0"/>
                        <a:ext cx="9525" cy="952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C88888D" id="Encre 16" o:spid="_x0000_s1026" type="#_x0000_t75" style="position:absolute;margin-left:-1.7pt;margin-top:-4.95pt;width:18.75pt;height:18.75pt;z-index:251828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">
                <v:imagedata r:id="rId44" o:title=""/>
                <o:lock v:ext="edit" rotation="t" aspectratio="f"/>
              </v:shape>
            </w:pict>
          </mc:Fallback>
        </mc:AlternateContent>
      </w: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602432" behindDoc="0" locked="0" layoutInCell="1" allowOverlap="1" wp14:anchorId="327CFF33" wp14:editId="6C6B0D6E">
                <wp:simplePos x="0" y="0"/>
                <wp:positionH relativeFrom="column">
                  <wp:posOffset>1624965</wp:posOffset>
                </wp:positionH>
                <wp:positionV relativeFrom="paragraph">
                  <wp:posOffset>98425</wp:posOffset>
                </wp:positionV>
                <wp:extent cx="2390140" cy="497840"/>
                <wp:effectExtent l="13335" t="10795" r="6350" b="5715"/>
                <wp:wrapNone/>
                <wp:docPr id="217" name="Text Box 10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90140" cy="497840"/>
                        </a:xfrm>
                        <a:prstGeom prst="rect">
                          <a:avLst/>
                        </a:prstGeom>
                        <a:solidFill>
                          <a:srgbClr val="3366FF"/>
                        </a:solidFill>
                        <a:ln w="9525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B025B61" w14:textId="77777777" w:rsidR="008B2FED" w:rsidRPr="00EA2748" w:rsidRDefault="008B2FED" w:rsidP="007525B6">
                            <w:pPr>
                              <w:jc w:val="both"/>
                              <w:rPr>
                                <w:rFonts w:ascii="Swis721 LtCn BT" w:hAnsi="Swis721 LtCn BT"/>
                                <w:color w:val="FFFFFF"/>
                              </w:rPr>
                            </w:pPr>
                            <w:r w:rsidRPr="00EA2748">
                              <w:rPr>
                                <w:rFonts w:ascii="Swis721 LtCn BT" w:hAnsi="Swis721 LtCn BT"/>
                                <w:color w:val="FFFFFF"/>
                              </w:rPr>
                              <w:t>Nous prenons un camion dont la roue arrière repose sur un dénivelé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27CFF33" id="Text Box 1061" o:spid="_x0000_s1174" type="#_x0000_t202" style="position:absolute;margin-left:127.95pt;margin-top:7.75pt;width:188.2pt;height:39.2pt;z-index:251602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" fillcolor="#36f" strokecolor="#36f">
                <v:textbox>
                  <w:txbxContent>
                    <w:p w14:paraId="4B025B61" w14:textId="77777777" w:rsidR="008B2FED" w:rsidRPr="00EA2748" w:rsidRDefault="008B2FED" w:rsidP="007525B6">
                      <w:pPr>
                        <w:jc w:val="both"/>
                        <w:rPr>
                          <w:rFonts w:ascii="Swis721 LtCn BT" w:hAnsi="Swis721 LtCn BT"/>
                          <w:color w:val="FFFFFF"/>
                        </w:rPr>
                      </w:pPr>
                      <w:r w:rsidRPr="00EA2748">
                        <w:rPr>
                          <w:rFonts w:ascii="Swis721 LtCn BT" w:hAnsi="Swis721 LtCn BT"/>
                          <w:color w:val="FFFFFF"/>
                        </w:rPr>
                        <w:t>Nous prenons un camion dont la roue arrière repose sur un dénivelé.</w:t>
                      </w:r>
                    </w:p>
                  </w:txbxContent>
                </v:textbox>
              </v:shape>
            </w:pict>
          </mc:Fallback>
        </mc:AlternateContent>
      </w:r>
    </w:p>
    <w:p w14:paraId="23E603D5" w14:textId="77777777" w:rsidR="006F798C" w:rsidRPr="00A97E14" w:rsidRDefault="006F798C" w:rsidP="00DF509B">
      <w:pPr>
        <w:pStyle w:val="Default"/>
        <w:rPr>
          <w:rFonts w:ascii="Swis721 LtCn BT" w:hAnsi="Swis721 LtCn BT"/>
        </w:rPr>
      </w:pPr>
    </w:p>
    <w:p w14:paraId="4A2DC956" w14:textId="498DD6C2" w:rsidR="00B91094" w:rsidRDefault="00F365D8" w:rsidP="00DF509B">
      <w:pPr>
        <w:pStyle w:val="Default"/>
        <w:rPr>
          <w:rFonts w:ascii="Swis721 LtCn BT" w:hAnsi="Swis721 LtCn BT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21568" behindDoc="0" locked="0" layoutInCell="1" allowOverlap="1" wp14:anchorId="00572258" wp14:editId="5E60FB19">
                <wp:simplePos x="0" y="0"/>
                <wp:positionH relativeFrom="column">
                  <wp:posOffset>74295</wp:posOffset>
                </wp:positionH>
                <wp:positionV relativeFrom="paragraph">
                  <wp:posOffset>151765</wp:posOffset>
                </wp:positionV>
                <wp:extent cx="9525" cy="10160"/>
                <wp:effectExtent l="53340" t="48260" r="41910" b="46355"/>
                <wp:wrapNone/>
                <wp:docPr id="216" name="Encr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>
                          <a14:cpLocks xmlns:a14="http://schemas.microsoft.com/office/drawing/2010/main" noRot="1" noChangeArrowheads="1"/>
                        </w14:cNvContentPartPr>
                      </w14:nvContentPartPr>
                      <w14:xfrm>
                        <a:off x="0" y="0"/>
                        <a:ext cx="9525" cy="1016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DA679C" id="Encre 1" o:spid="_x0000_s1026" type="#_x0000_t75" style="position:absolute;margin-left:-3.15pt;margin-top:11.45pt;width:18.75pt;height:1.75pt;z-index:251821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">
                <v:imagedata r:id="rId44" o:title=""/>
                <o:lock v:ext="edit" rotation="t" aspectratio="f"/>
              </v:shape>
            </w:pict>
          </mc:Fallback>
        </mc:AlternateContent>
      </w:r>
    </w:p>
    <w:p w14:paraId="5991C29B" w14:textId="77777777" w:rsidR="00960452" w:rsidRDefault="00960452" w:rsidP="00DF509B">
      <w:pPr>
        <w:pStyle w:val="Default"/>
        <w:rPr>
          <w:rFonts w:ascii="Swis721 LtCn BT" w:hAnsi="Swis721 LtCn BT"/>
        </w:rPr>
      </w:pPr>
    </w:p>
    <w:p w14:paraId="47E39065" w14:textId="226D40C2" w:rsidR="00657FA3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833856" behindDoc="0" locked="0" layoutInCell="1" allowOverlap="1" wp14:anchorId="29CD4324" wp14:editId="4797B7A6">
                <wp:simplePos x="0" y="0"/>
                <wp:positionH relativeFrom="column">
                  <wp:posOffset>5738495</wp:posOffset>
                </wp:positionH>
                <wp:positionV relativeFrom="paragraph">
                  <wp:posOffset>110490</wp:posOffset>
                </wp:positionV>
                <wp:extent cx="3810" cy="607695"/>
                <wp:effectExtent l="88265" t="29845" r="88900" b="19685"/>
                <wp:wrapNone/>
                <wp:docPr id="215" name="Line 10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3810" cy="607695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3366FF"/>
                          </a:solidFill>
                          <a:round/>
                          <a:headEnd/>
                          <a:tailEnd type="triangle" w="med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C51B3CF" id="Line 1065" o:spid="_x0000_s1026" style="position:absolute;flip:x y;z-index:251833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1.85pt,8.7pt" to="452.15pt,5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" strokecolor="#36f" strokeweight="3pt">
                <v:stroke endarrow="block" endarrowlength="long"/>
              </v:line>
            </w:pict>
          </mc:Fallback>
        </mc:AlternateContent>
      </w:r>
    </w:p>
    <w:p w14:paraId="0027559A" w14:textId="20A12D6E" w:rsidR="00657FA3" w:rsidRDefault="00F365D8" w:rsidP="00DF509B">
      <w:pPr>
        <w:pStyle w:val="Default"/>
        <w:rPr>
          <w:rFonts w:ascii="Swis721 LtCn BT" w:hAnsi="Swis721 LtCn BT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23616" behindDoc="0" locked="0" layoutInCell="1" allowOverlap="1" wp14:anchorId="42958642" wp14:editId="652A3E34">
                <wp:simplePos x="0" y="0"/>
                <wp:positionH relativeFrom="column">
                  <wp:posOffset>4709795</wp:posOffset>
                </wp:positionH>
                <wp:positionV relativeFrom="paragraph">
                  <wp:posOffset>70485</wp:posOffset>
                </wp:positionV>
                <wp:extent cx="1579880" cy="227330"/>
                <wp:effectExtent l="50165" t="48260" r="46355" b="38735"/>
                <wp:wrapNone/>
                <wp:docPr id="214" name="Encr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>
                          <a14:cpLocks xmlns:a14="http://schemas.microsoft.com/office/drawing/2010/main" noRot="1" noChangeArrowheads="1"/>
                        </w14:cNvContentPartPr>
                      </w14:nvContentPartPr>
                      <w14:xfrm>
                        <a:off x="0" y="0"/>
                        <a:ext cx="1579880" cy="22733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031637" id="Encre 4" o:spid="_x0000_s1026" type="#_x0000_t75" style="position:absolute;margin-left:370.5pt;margin-top:5.2pt;width:125.1pt;height:18.6pt;z-index:251823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">
                <v:imagedata r:id="rId53" o:title=""/>
                <o:lock v:ext="edit" rotation="t" aspectratio="f"/>
              </v:shape>
            </w:pict>
          </mc:Fallback>
        </mc:AlternateContent>
      </w:r>
    </w:p>
    <w:p w14:paraId="000B9F6F" w14:textId="582D973C" w:rsidR="00542D93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603456" behindDoc="0" locked="0" layoutInCell="1" allowOverlap="1" wp14:anchorId="7D4C7374" wp14:editId="3628D985">
                <wp:simplePos x="0" y="0"/>
                <wp:positionH relativeFrom="column">
                  <wp:posOffset>4370070</wp:posOffset>
                </wp:positionH>
                <wp:positionV relativeFrom="paragraph">
                  <wp:posOffset>135890</wp:posOffset>
                </wp:positionV>
                <wp:extent cx="1504950" cy="497840"/>
                <wp:effectExtent l="0" t="1270" r="3810" b="0"/>
                <wp:wrapNone/>
                <wp:docPr id="213" name="Text Box 10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04950" cy="497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9E2F048" w14:textId="77777777" w:rsidR="008B2FED" w:rsidRPr="00542D93" w:rsidRDefault="008B2FED" w:rsidP="00542D93">
                            <w:pPr>
                              <w:jc w:val="center"/>
                              <w:rPr>
                                <w:rFonts w:ascii="Swis721 LtCn BT" w:hAnsi="Swis721 LtCn BT"/>
                              </w:rPr>
                            </w:pPr>
                            <w:r w:rsidRPr="00542D93">
                              <w:rPr>
                                <w:rFonts w:ascii="Swis721 LtCn BT" w:hAnsi="Swis721 LtCn BT"/>
                              </w:rPr>
                              <w:t xml:space="preserve">Le </w:t>
                            </w:r>
                            <w:r w:rsidR="00F105CB">
                              <w:rPr>
                                <w:rFonts w:ascii="Swis721 LtCn BT" w:hAnsi="Swis721 LtCn BT"/>
                              </w:rPr>
                              <w:t>dénivelé crée</w:t>
                            </w:r>
                            <w:r>
                              <w:rPr>
                                <w:rFonts w:ascii="Swis721 LtCn BT" w:hAnsi="Swis721 LtCn BT"/>
                              </w:rPr>
                              <w:t xml:space="preserve"> une force vertical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4C7374" id="Text Box 1064" o:spid="_x0000_s1175" type="#_x0000_t202" style="position:absolute;margin-left:344.1pt;margin-top:10.7pt;width:118.5pt;height:39.2pt;z-index:251603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" filled="f" stroked="f">
                <v:textbox>
                  <w:txbxContent>
                    <w:p w14:paraId="09E2F048" w14:textId="77777777" w:rsidR="008B2FED" w:rsidRPr="00542D93" w:rsidRDefault="008B2FED" w:rsidP="00542D93">
                      <w:pPr>
                        <w:jc w:val="center"/>
                        <w:rPr>
                          <w:rFonts w:ascii="Swis721 LtCn BT" w:hAnsi="Swis721 LtCn BT"/>
                        </w:rPr>
                      </w:pPr>
                      <w:r w:rsidRPr="00542D93">
                        <w:rPr>
                          <w:rFonts w:ascii="Swis721 LtCn BT" w:hAnsi="Swis721 LtCn BT"/>
                        </w:rPr>
                        <w:t xml:space="preserve">Le </w:t>
                      </w:r>
                      <w:r w:rsidR="00F105CB">
                        <w:rPr>
                          <w:rFonts w:ascii="Swis721 LtCn BT" w:hAnsi="Swis721 LtCn BT"/>
                        </w:rPr>
                        <w:t>dénivelé crée</w:t>
                      </w:r>
                      <w:r>
                        <w:rPr>
                          <w:rFonts w:ascii="Swis721 LtCn BT" w:hAnsi="Swis721 LtCn BT"/>
                        </w:rPr>
                        <w:t xml:space="preserve"> une force verticale</w:t>
                      </w:r>
                    </w:p>
                  </w:txbxContent>
                </v:textbox>
              </v:shape>
            </w:pict>
          </mc:Fallback>
        </mc:AlternateContent>
      </w:r>
    </w:p>
    <w:p w14:paraId="58F0186D" w14:textId="77777777" w:rsidR="00542D93" w:rsidRDefault="00542D93" w:rsidP="00542D93">
      <w:pPr>
        <w:pStyle w:val="Default"/>
        <w:ind w:right="4110"/>
        <w:rPr>
          <w:rFonts w:ascii="Swis721 LtCn BT" w:hAnsi="Swis721 LtCn BT"/>
        </w:rPr>
      </w:pPr>
      <w:r>
        <w:rPr>
          <w:rFonts w:ascii="Swis721 LtCn BT" w:hAnsi="Swis721 LtCn BT"/>
        </w:rPr>
        <w:t>Nous étudions le comportement du longeron droit seul, c'est-à-dire sans la présence du longeron gauche ainsi que des traverses</w:t>
      </w:r>
      <w:r w:rsidR="00960452">
        <w:rPr>
          <w:rFonts w:ascii="Swis721 LtCn BT" w:hAnsi="Swis721 LtCn BT"/>
        </w:rPr>
        <w:t>.</w:t>
      </w:r>
    </w:p>
    <w:p w14:paraId="0DE5F12B" w14:textId="4D46B401" w:rsidR="00542D93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609600" behindDoc="0" locked="0" layoutInCell="1" allowOverlap="1" wp14:anchorId="78F63567" wp14:editId="09BDB147">
                <wp:simplePos x="0" y="0"/>
                <wp:positionH relativeFrom="column">
                  <wp:posOffset>3347085</wp:posOffset>
                </wp:positionH>
                <wp:positionV relativeFrom="paragraph">
                  <wp:posOffset>63500</wp:posOffset>
                </wp:positionV>
                <wp:extent cx="2927985" cy="2473960"/>
                <wp:effectExtent l="1905" t="635" r="3810" b="1905"/>
                <wp:wrapNone/>
                <wp:docPr id="212" name="Text Box 10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27985" cy="24739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BF36489" w14:textId="3CA032C7" w:rsidR="008B2FED" w:rsidRDefault="00F365D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6DD6715" wp14:editId="23CE4E57">
                                  <wp:extent cx="2743200" cy="2381250"/>
                                  <wp:effectExtent l="0" t="0" r="0" b="0"/>
                                  <wp:docPr id="45" name="Image 4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743200" cy="23812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F63567" id="Text Box 1073" o:spid="_x0000_s1176" type="#_x0000_t202" style="position:absolute;margin-left:263.55pt;margin-top:5pt;width:230.55pt;height:194.8pt;z-index:2516096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" stroked="f">
                <v:textbox style="mso-fit-shape-to-text:t">
                  <w:txbxContent>
                    <w:p w14:paraId="4BF36489" w14:textId="3CA032C7" w:rsidR="008B2FED" w:rsidRDefault="00F365D8">
                      <w:r>
                        <w:rPr>
                          <w:noProof/>
                        </w:rPr>
                        <w:drawing>
                          <wp:inline distT="0" distB="0" distL="0" distR="0" wp14:anchorId="76DD6715" wp14:editId="23CE4E57">
                            <wp:extent cx="2743200" cy="2381250"/>
                            <wp:effectExtent l="0" t="0" r="0" b="0"/>
                            <wp:docPr id="45" name="Image 4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743200" cy="23812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607552" behindDoc="0" locked="0" layoutInCell="1" allowOverlap="1" wp14:anchorId="186BB1D2" wp14:editId="38F1ABED">
                <wp:simplePos x="0" y="0"/>
                <wp:positionH relativeFrom="column">
                  <wp:posOffset>575310</wp:posOffset>
                </wp:positionH>
                <wp:positionV relativeFrom="paragraph">
                  <wp:posOffset>168275</wp:posOffset>
                </wp:positionV>
                <wp:extent cx="2363470" cy="534670"/>
                <wp:effectExtent l="78105" t="76835" r="6350" b="7620"/>
                <wp:wrapNone/>
                <wp:docPr id="211" name="Freeform 10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363470" cy="534670"/>
                        </a:xfrm>
                        <a:custGeom>
                          <a:avLst/>
                          <a:gdLst>
                            <a:gd name="T0" fmla="*/ 3722 w 3722"/>
                            <a:gd name="T1" fmla="*/ 842 h 842"/>
                            <a:gd name="T2" fmla="*/ 1496 w 3722"/>
                            <a:gd name="T3" fmla="*/ 842 h 842"/>
                            <a:gd name="T4" fmla="*/ 0 w 3722"/>
                            <a:gd name="T5" fmla="*/ 0 h 84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722" h="842">
                              <a:moveTo>
                                <a:pt x="3722" y="842"/>
                              </a:moveTo>
                              <a:lnTo>
                                <a:pt x="1496" y="842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3366FF"/>
                          </a:solidFill>
                          <a:round/>
                          <a:headEnd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2928D988" id="Freeform 1071" o:spid="_x0000_s1026" style="position:absolute;z-index:251607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231.4pt,55.35pt,120.1pt,55.35pt,45.3pt,13.25pt" coordsize="3722,8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" filled="f" strokecolor="#36f">
                <v:stroke endarrow="oval"/>
                <v:path arrowok="t" o:connecttype="custom" o:connectlocs="2363470,534670;949960,534670;0,0" o:connectangles="0,0,0"/>
              </v:polyline>
            </w:pict>
          </mc:Fallback>
        </mc:AlternateContent>
      </w: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604480" behindDoc="0" locked="0" layoutInCell="1" allowOverlap="1" wp14:anchorId="76919370" wp14:editId="6356F726">
                <wp:simplePos x="0" y="0"/>
                <wp:positionH relativeFrom="column">
                  <wp:posOffset>287020</wp:posOffset>
                </wp:positionH>
                <wp:positionV relativeFrom="paragraph">
                  <wp:posOffset>76835</wp:posOffset>
                </wp:positionV>
                <wp:extent cx="1954530" cy="1739265"/>
                <wp:effectExtent l="0" t="4445" r="0" b="0"/>
                <wp:wrapNone/>
                <wp:docPr id="210" name="Text Box 10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54530" cy="17392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85321F5" w14:textId="1759719E" w:rsidR="008B2FED" w:rsidRDefault="00F365D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B5855B9" wp14:editId="5B13881C">
                                  <wp:extent cx="1769110" cy="1644650"/>
                                  <wp:effectExtent l="0" t="0" r="0" b="0"/>
                                  <wp:docPr id="44" name="Image 4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69110" cy="1644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6919370" id="Text Box 1068" o:spid="_x0000_s1177" type="#_x0000_t202" style="position:absolute;margin-left:22.6pt;margin-top:6.05pt;width:153.9pt;height:136.95pt;z-index:2516044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" stroked="f">
                <v:textbox style="mso-fit-shape-to-text:t">
                  <w:txbxContent>
                    <w:p w14:paraId="585321F5" w14:textId="1759719E" w:rsidR="008B2FED" w:rsidRDefault="00F365D8">
                      <w:r>
                        <w:rPr>
                          <w:noProof/>
                        </w:rPr>
                        <w:drawing>
                          <wp:inline distT="0" distB="0" distL="0" distR="0" wp14:anchorId="2B5855B9" wp14:editId="5B13881C">
                            <wp:extent cx="1769110" cy="1644650"/>
                            <wp:effectExtent l="0" t="0" r="0" b="0"/>
                            <wp:docPr id="44" name="Image 4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69110" cy="1644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4961BB17" w14:textId="682DD888" w:rsidR="00542D93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606528" behindDoc="0" locked="0" layoutInCell="1" allowOverlap="1" wp14:anchorId="49D21AD6" wp14:editId="7919A723">
                <wp:simplePos x="0" y="0"/>
                <wp:positionH relativeFrom="column">
                  <wp:posOffset>1616710</wp:posOffset>
                </wp:positionH>
                <wp:positionV relativeFrom="paragraph">
                  <wp:posOffset>62865</wp:posOffset>
                </wp:positionV>
                <wp:extent cx="1899285" cy="513715"/>
                <wp:effectExtent l="0" t="1905" r="635" b="0"/>
                <wp:wrapNone/>
                <wp:docPr id="209" name="Text Box 10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99285" cy="5137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FEB40BC" w14:textId="77777777" w:rsidR="008B2FED" w:rsidRPr="00542D93" w:rsidRDefault="008B2FED">
                            <w:pPr>
                              <w:rPr>
                                <w:rFonts w:ascii="Swis721 LtCn BT" w:hAnsi="Swis721 LtCn BT"/>
                              </w:rPr>
                            </w:pPr>
                            <w:r w:rsidRPr="00542D93">
                              <w:rPr>
                                <w:rFonts w:ascii="Swis721 LtCn BT" w:hAnsi="Swis721 LtCn BT"/>
                              </w:rPr>
                              <w:t>Cette poutre est encastrée à l'autre extrémit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D21AD6" id="Text Box 1070" o:spid="_x0000_s1178" type="#_x0000_t202" style="position:absolute;margin-left:127.3pt;margin-top:4.95pt;width:149.55pt;height:40.45pt;z-index:251606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" filled="f" stroked="f">
                <v:textbox>
                  <w:txbxContent>
                    <w:p w14:paraId="2FEB40BC" w14:textId="77777777" w:rsidR="008B2FED" w:rsidRPr="00542D93" w:rsidRDefault="008B2FED">
                      <w:pPr>
                        <w:rPr>
                          <w:rFonts w:ascii="Swis721 LtCn BT" w:hAnsi="Swis721 LtCn BT"/>
                        </w:rPr>
                      </w:pPr>
                      <w:r w:rsidRPr="00542D93">
                        <w:rPr>
                          <w:rFonts w:ascii="Swis721 LtCn BT" w:hAnsi="Swis721 LtCn BT"/>
                        </w:rPr>
                        <w:t>Cette poutre est encastrée à l'autre extrémité</w:t>
                      </w:r>
                    </w:p>
                  </w:txbxContent>
                </v:textbox>
              </v:shape>
            </w:pict>
          </mc:Fallback>
        </mc:AlternateContent>
      </w:r>
    </w:p>
    <w:p w14:paraId="45532B3C" w14:textId="77777777" w:rsidR="00542D93" w:rsidRDefault="00542D93" w:rsidP="00DF509B">
      <w:pPr>
        <w:pStyle w:val="Default"/>
        <w:rPr>
          <w:rFonts w:ascii="Swis721 LtCn BT" w:hAnsi="Swis721 LtCn BT"/>
        </w:rPr>
      </w:pPr>
    </w:p>
    <w:p w14:paraId="22AE7A62" w14:textId="77777777" w:rsidR="00542D93" w:rsidRDefault="00542D93" w:rsidP="00DF509B">
      <w:pPr>
        <w:pStyle w:val="Default"/>
        <w:rPr>
          <w:rFonts w:ascii="Swis721 LtCn BT" w:hAnsi="Swis721 LtCn BT"/>
        </w:rPr>
      </w:pPr>
    </w:p>
    <w:p w14:paraId="1A99D66C" w14:textId="77777777" w:rsidR="00542D93" w:rsidRDefault="00542D93" w:rsidP="00DF509B">
      <w:pPr>
        <w:pStyle w:val="Default"/>
        <w:rPr>
          <w:rFonts w:ascii="Swis721 LtCn BT" w:hAnsi="Swis721 LtCn BT"/>
        </w:rPr>
      </w:pPr>
    </w:p>
    <w:p w14:paraId="1AC3B864" w14:textId="77777777" w:rsidR="00542D93" w:rsidRDefault="00542D93" w:rsidP="00DF509B">
      <w:pPr>
        <w:pStyle w:val="Default"/>
        <w:rPr>
          <w:rFonts w:ascii="Swis721 LtCn BT" w:hAnsi="Swis721 LtCn BT"/>
        </w:rPr>
      </w:pPr>
    </w:p>
    <w:p w14:paraId="61858EEC" w14:textId="10FC5F05" w:rsidR="00542D93" w:rsidRDefault="00F365D8" w:rsidP="00DF509B">
      <w:pPr>
        <w:pStyle w:val="Default"/>
        <w:rPr>
          <w:rFonts w:ascii="Swis721 LtCn BT" w:hAnsi="Swis721 LtCn BT"/>
        </w:rPr>
      </w:pPr>
      <w:r>
        <w:rPr>
          <w:rFonts w:ascii="Arial Narrow" w:hAnsi="Arial Narrow"/>
          <w:b/>
          <w:noProof/>
        </w:rPr>
        <mc:AlternateContent>
          <mc:Choice Requires="wps">
            <w:drawing>
              <wp:anchor distT="0" distB="0" distL="114300" distR="114300" simplePos="0" relativeHeight="251612672" behindDoc="0" locked="0" layoutInCell="1" allowOverlap="1" wp14:anchorId="1C5C53FE" wp14:editId="59D30F3C">
                <wp:simplePos x="0" y="0"/>
                <wp:positionH relativeFrom="column">
                  <wp:posOffset>5920740</wp:posOffset>
                </wp:positionH>
                <wp:positionV relativeFrom="paragraph">
                  <wp:posOffset>58420</wp:posOffset>
                </wp:positionV>
                <wp:extent cx="469900" cy="572770"/>
                <wp:effectExtent l="3810" t="0" r="2540" b="2540"/>
                <wp:wrapNone/>
                <wp:docPr id="208" name="Text Box 10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9900" cy="5727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DDB1E00" w14:textId="77777777" w:rsidR="008B2FED" w:rsidRPr="00DE4FEA" w:rsidRDefault="008B2FED">
                            <w:pPr>
                              <w:rPr>
                                <w:rFonts w:ascii="Arial Narrow" w:hAnsi="Arial Narrow"/>
                                <w:b/>
                                <w:color w:val="FFFFFF"/>
                                <w:sz w:val="34"/>
                              </w:rPr>
                            </w:pPr>
                            <w:r w:rsidRPr="00DE4FEA">
                              <w:rPr>
                                <w:rFonts w:ascii="Arial Narrow" w:hAnsi="Arial Narrow"/>
                                <w:b/>
                                <w:color w:val="FFFFFF"/>
                                <w:sz w:val="34"/>
                              </w:rPr>
                              <w:t>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C5C53FE" id="Text Box 1078" o:spid="_x0000_s1179" type="#_x0000_t202" style="position:absolute;margin-left:466.2pt;margin-top:4.6pt;width:37pt;height:45.1pt;z-index:251612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" filled="f" stroked="f">
                <v:textbox>
                  <w:txbxContent>
                    <w:p w14:paraId="1DDB1E00" w14:textId="77777777" w:rsidR="008B2FED" w:rsidRPr="00DE4FEA" w:rsidRDefault="008B2FED">
                      <w:pPr>
                        <w:rPr>
                          <w:rFonts w:ascii="Arial Narrow" w:hAnsi="Arial Narrow"/>
                          <w:b/>
                          <w:color w:val="FFFFFF"/>
                          <w:sz w:val="34"/>
                        </w:rPr>
                      </w:pPr>
                      <w:r w:rsidRPr="00DE4FEA">
                        <w:rPr>
                          <w:rFonts w:ascii="Arial Narrow" w:hAnsi="Arial Narrow"/>
                          <w:b/>
                          <w:color w:val="FFFFFF"/>
                          <w:sz w:val="34"/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</w:p>
    <w:p w14:paraId="5BC8CF38" w14:textId="77777777" w:rsidR="00542D93" w:rsidRDefault="00542D93" w:rsidP="00DF509B">
      <w:pPr>
        <w:pStyle w:val="Default"/>
        <w:rPr>
          <w:rFonts w:ascii="Swis721 LtCn BT" w:hAnsi="Swis721 LtCn BT"/>
        </w:rPr>
      </w:pPr>
    </w:p>
    <w:p w14:paraId="41C28F3B" w14:textId="77777777" w:rsidR="00542D93" w:rsidRDefault="00542D93" w:rsidP="00DF509B">
      <w:pPr>
        <w:pStyle w:val="Default"/>
        <w:rPr>
          <w:rFonts w:ascii="Swis721 LtCn BT" w:hAnsi="Swis721 LtCn BT"/>
        </w:rPr>
      </w:pPr>
    </w:p>
    <w:p w14:paraId="5FFD95E2" w14:textId="3F2FA5E0" w:rsidR="00542D93" w:rsidRDefault="00F365D8" w:rsidP="00DF509B">
      <w:pPr>
        <w:pStyle w:val="Default"/>
        <w:rPr>
          <w:rFonts w:ascii="Swis721 LtCn BT" w:hAnsi="Swis721 LtCn BT"/>
        </w:rPr>
      </w:pPr>
      <w:r>
        <w:rPr>
          <w:rFonts w:ascii="Arial Narrow" w:hAnsi="Arial Narrow"/>
          <w:b/>
          <w:noProof/>
        </w:rPr>
        <mc:AlternateContent>
          <mc:Choice Requires="wps">
            <w:drawing>
              <wp:anchor distT="0" distB="0" distL="114300" distR="114300" simplePos="0" relativeHeight="251608576" behindDoc="0" locked="0" layoutInCell="1" allowOverlap="1" wp14:anchorId="1D0EFF5B" wp14:editId="071EAF16">
                <wp:simplePos x="0" y="0"/>
                <wp:positionH relativeFrom="column">
                  <wp:posOffset>1637665</wp:posOffset>
                </wp:positionH>
                <wp:positionV relativeFrom="paragraph">
                  <wp:posOffset>92075</wp:posOffset>
                </wp:positionV>
                <wp:extent cx="390525" cy="572770"/>
                <wp:effectExtent l="0" t="0" r="2540" b="1905"/>
                <wp:wrapNone/>
                <wp:docPr id="207" name="Text Box 10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5727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D55C2C3" w14:textId="77777777" w:rsidR="008B2FED" w:rsidRPr="00542D93" w:rsidRDefault="008B2FED">
                            <w:pPr>
                              <w:rPr>
                                <w:rFonts w:ascii="Arial Narrow" w:hAnsi="Arial Narrow"/>
                                <w:b/>
                                <w:sz w:val="34"/>
                              </w:rPr>
                            </w:pPr>
                            <w:r w:rsidRPr="00542D93">
                              <w:rPr>
                                <w:rFonts w:ascii="Arial Narrow" w:hAnsi="Arial Narrow"/>
                                <w:b/>
                                <w:sz w:val="34"/>
                              </w:rPr>
                              <w:t>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0EFF5B" id="Text Box 1072" o:spid="_x0000_s1180" type="#_x0000_t202" style="position:absolute;margin-left:128.95pt;margin-top:7.25pt;width:30.75pt;height:45.1pt;z-index:251608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" filled="f" stroked="f">
                <v:textbox>
                  <w:txbxContent>
                    <w:p w14:paraId="6D55C2C3" w14:textId="77777777" w:rsidR="008B2FED" w:rsidRPr="00542D93" w:rsidRDefault="008B2FED">
                      <w:pPr>
                        <w:rPr>
                          <w:rFonts w:ascii="Arial Narrow" w:hAnsi="Arial Narrow"/>
                          <w:b/>
                          <w:sz w:val="34"/>
                        </w:rPr>
                      </w:pPr>
                      <w:r w:rsidRPr="00542D93">
                        <w:rPr>
                          <w:rFonts w:ascii="Arial Narrow" w:hAnsi="Arial Narrow"/>
                          <w:b/>
                          <w:sz w:val="34"/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611648" behindDoc="0" locked="0" layoutInCell="1" allowOverlap="1" wp14:anchorId="636715DB" wp14:editId="2BE0D55D">
                <wp:simplePos x="0" y="0"/>
                <wp:positionH relativeFrom="column">
                  <wp:posOffset>4732020</wp:posOffset>
                </wp:positionH>
                <wp:positionV relativeFrom="paragraph">
                  <wp:posOffset>15875</wp:posOffset>
                </wp:positionV>
                <wp:extent cx="635" cy="1071245"/>
                <wp:effectExtent l="62865" t="25400" r="60325" b="17780"/>
                <wp:wrapNone/>
                <wp:docPr id="206" name="Line 10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" cy="107124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3366FF"/>
                          </a:solidFill>
                          <a:round/>
                          <a:headEnd/>
                          <a:tailEnd type="triangle" w="med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2C72D4E" id="Line 1077" o:spid="_x0000_s1026" style="position:absolute;flip:y;z-index:251611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2.6pt,1.25pt" to="372.65pt,8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" strokecolor="#36f" strokeweight="1.5pt">
                <v:stroke endarrow="block" endarrowlength="long"/>
              </v:line>
            </w:pict>
          </mc:Fallback>
        </mc:AlternateContent>
      </w:r>
      <w:r>
        <w:rPr>
          <w:rFonts w:ascii="Arial Narrow" w:hAnsi="Arial Narrow"/>
          <w:b/>
          <w:noProof/>
        </w:rPr>
        <mc:AlternateContent>
          <mc:Choice Requires="wps">
            <w:drawing>
              <wp:anchor distT="0" distB="0" distL="114300" distR="114300" simplePos="0" relativeHeight="251605504" behindDoc="0" locked="0" layoutInCell="1" allowOverlap="1" wp14:anchorId="04BE5D8F" wp14:editId="43ACA78E">
                <wp:simplePos x="0" y="0"/>
                <wp:positionH relativeFrom="column">
                  <wp:posOffset>2071370</wp:posOffset>
                </wp:positionH>
                <wp:positionV relativeFrom="paragraph">
                  <wp:posOffset>57150</wp:posOffset>
                </wp:positionV>
                <wp:extent cx="3810" cy="594360"/>
                <wp:effectExtent l="88265" t="38100" r="88900" b="24765"/>
                <wp:wrapNone/>
                <wp:docPr id="205" name="Line 10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3810" cy="59436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3366FF"/>
                          </a:solidFill>
                          <a:round/>
                          <a:headEnd/>
                          <a:tailEnd type="triangle" w="med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97E88E6" id="Line 1069" o:spid="_x0000_s1026" style="position:absolute;flip:x y;z-index:251605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3.1pt,4.5pt" to="163.4pt,5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" strokecolor="#36f" strokeweight="3pt">
                <v:stroke endarrow="block" endarrowlength="long"/>
              </v:line>
            </w:pict>
          </mc:Fallback>
        </mc:AlternateContent>
      </w:r>
    </w:p>
    <w:p w14:paraId="1E6BFBEF" w14:textId="77777777" w:rsidR="00542D93" w:rsidRDefault="00542D93" w:rsidP="00DF509B">
      <w:pPr>
        <w:pStyle w:val="Default"/>
        <w:rPr>
          <w:rFonts w:ascii="Swis721 LtCn BT" w:hAnsi="Swis721 LtCn BT"/>
        </w:rPr>
      </w:pPr>
    </w:p>
    <w:p w14:paraId="2FACCAD4" w14:textId="77777777" w:rsidR="00542D93" w:rsidRDefault="00542D93" w:rsidP="00DF509B">
      <w:pPr>
        <w:pStyle w:val="Default"/>
        <w:rPr>
          <w:rFonts w:ascii="Swis721 LtCn BT" w:hAnsi="Swis721 LtCn BT"/>
        </w:rPr>
      </w:pPr>
    </w:p>
    <w:p w14:paraId="12EDFA0A" w14:textId="77777777" w:rsidR="00542D93" w:rsidRDefault="00542D93" w:rsidP="00DF509B">
      <w:pPr>
        <w:pStyle w:val="Default"/>
        <w:rPr>
          <w:rFonts w:ascii="Swis721 LtCn BT" w:hAnsi="Swis721 LtCn BT"/>
        </w:rPr>
      </w:pPr>
    </w:p>
    <w:p w14:paraId="4E9E0F00" w14:textId="77777777" w:rsidR="00960452" w:rsidRDefault="00960452" w:rsidP="00DF509B">
      <w:pPr>
        <w:pStyle w:val="Default"/>
        <w:rPr>
          <w:rFonts w:ascii="Swis721 LtCn BT" w:hAnsi="Swis721 LtCn BT"/>
        </w:rPr>
      </w:pPr>
    </w:p>
    <w:p w14:paraId="20B243C6" w14:textId="0B6A15FE" w:rsidR="00542D93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613696" behindDoc="0" locked="0" layoutInCell="1" allowOverlap="1" wp14:anchorId="1617F91D" wp14:editId="10D9B7BA">
                <wp:simplePos x="0" y="0"/>
                <wp:positionH relativeFrom="column">
                  <wp:posOffset>76200</wp:posOffset>
                </wp:positionH>
                <wp:positionV relativeFrom="paragraph">
                  <wp:posOffset>137795</wp:posOffset>
                </wp:positionV>
                <wp:extent cx="6604635" cy="690245"/>
                <wp:effectExtent l="7620" t="13335" r="7620" b="10795"/>
                <wp:wrapNone/>
                <wp:docPr id="204" name="Text Box 10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04635" cy="690245"/>
                        </a:xfrm>
                        <a:prstGeom prst="rect">
                          <a:avLst/>
                        </a:prstGeom>
                        <a:solidFill>
                          <a:srgbClr val="3366FF"/>
                        </a:solidFill>
                        <a:ln w="12700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01AB068" w14:textId="77777777" w:rsidR="008B2FED" w:rsidRPr="00EA2748" w:rsidRDefault="008B2FED" w:rsidP="00DE4FEA">
                            <w:pPr>
                              <w:jc w:val="both"/>
                              <w:rPr>
                                <w:rFonts w:ascii="Swis721 LtCn BT" w:hAnsi="Swis721 LtCn BT"/>
                                <w:color w:val="FFFFFF"/>
                              </w:rPr>
                            </w:pPr>
                            <w:r w:rsidRPr="00EA2748">
                              <w:rPr>
                                <w:rFonts w:ascii="Swis721 LtCn BT" w:hAnsi="Swis721 LtCn BT"/>
                                <w:color w:val="FFFFFF"/>
                              </w:rPr>
                              <w:t>L'atelier GSA de Catia permet d'analyser le comportement de cette poutre : La section en U ne conserve pas son orientation initiale, il y a ro</w:t>
                            </w:r>
                            <w:r w:rsidR="002A5EB4">
                              <w:rPr>
                                <w:rFonts w:ascii="Swis721 LtCn BT" w:hAnsi="Swis721 LtCn BT"/>
                                <w:color w:val="FFFFFF"/>
                              </w:rPr>
                              <w:t>tation progressive de la poutre :</w:t>
                            </w:r>
                            <w:r w:rsidRPr="00EA2748">
                              <w:rPr>
                                <w:rFonts w:ascii="Swis721 LtCn BT" w:hAnsi="Swis721 LtCn BT"/>
                                <w:color w:val="FFFFFF"/>
                              </w:rPr>
                              <w:t xml:space="preserve"> il y a vrillage. Ce phénomène est connu, cela concerne les profilés </w:t>
                            </w:r>
                            <w:r w:rsidR="002A5EB4">
                              <w:rPr>
                                <w:rFonts w:ascii="Swis721 LtCn BT" w:hAnsi="Swis721 LtCn BT"/>
                                <w:color w:val="FFFFFF"/>
                              </w:rPr>
                              <w:t>ouverts</w:t>
                            </w:r>
                            <w:r w:rsidRPr="00EA2748">
                              <w:rPr>
                                <w:rFonts w:ascii="Swis721 LtCn BT" w:hAnsi="Swis721 LtCn BT"/>
                                <w:color w:val="FFFFFF"/>
                              </w:rPr>
                              <w:t>. On dit que le profilé tend à s'écarter latéralement de sa position initial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17F91D" id="Text Box 1074" o:spid="_x0000_s1181" type="#_x0000_t202" style="position:absolute;margin-left:6pt;margin-top:10.85pt;width:520.05pt;height:54.35pt;z-index:251613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" fillcolor="#36f" strokecolor="#36f" strokeweight="1pt">
                <v:textbox>
                  <w:txbxContent>
                    <w:p w14:paraId="201AB068" w14:textId="77777777" w:rsidR="008B2FED" w:rsidRPr="00EA2748" w:rsidRDefault="008B2FED" w:rsidP="00DE4FEA">
                      <w:pPr>
                        <w:jc w:val="both"/>
                        <w:rPr>
                          <w:rFonts w:ascii="Swis721 LtCn BT" w:hAnsi="Swis721 LtCn BT"/>
                          <w:color w:val="FFFFFF"/>
                        </w:rPr>
                      </w:pPr>
                      <w:r w:rsidRPr="00EA2748">
                        <w:rPr>
                          <w:rFonts w:ascii="Swis721 LtCn BT" w:hAnsi="Swis721 LtCn BT"/>
                          <w:color w:val="FFFFFF"/>
                        </w:rPr>
                        <w:t>L'atelier GSA de Catia permet d'analyser le comportement de cette poutre : La section en U ne conserve pas son orientation initiale, il y a ro</w:t>
                      </w:r>
                      <w:r w:rsidR="002A5EB4">
                        <w:rPr>
                          <w:rFonts w:ascii="Swis721 LtCn BT" w:hAnsi="Swis721 LtCn BT"/>
                          <w:color w:val="FFFFFF"/>
                        </w:rPr>
                        <w:t>tation progressive de la poutre :</w:t>
                      </w:r>
                      <w:r w:rsidRPr="00EA2748">
                        <w:rPr>
                          <w:rFonts w:ascii="Swis721 LtCn BT" w:hAnsi="Swis721 LtCn BT"/>
                          <w:color w:val="FFFFFF"/>
                        </w:rPr>
                        <w:t xml:space="preserve"> il y a vrillage. Ce phénomène est connu, cela concerne les profilés </w:t>
                      </w:r>
                      <w:r w:rsidR="002A5EB4">
                        <w:rPr>
                          <w:rFonts w:ascii="Swis721 LtCn BT" w:hAnsi="Swis721 LtCn BT"/>
                          <w:color w:val="FFFFFF"/>
                        </w:rPr>
                        <w:t>ouverts</w:t>
                      </w:r>
                      <w:r w:rsidRPr="00EA2748">
                        <w:rPr>
                          <w:rFonts w:ascii="Swis721 LtCn BT" w:hAnsi="Swis721 LtCn BT"/>
                          <w:color w:val="FFFFFF"/>
                        </w:rPr>
                        <w:t>. On dit que le profilé tend à s'écarter latéralement de sa position initiale.</w:t>
                      </w:r>
                    </w:p>
                  </w:txbxContent>
                </v:textbox>
              </v:shape>
            </w:pict>
          </mc:Fallback>
        </mc:AlternateContent>
      </w:r>
    </w:p>
    <w:p w14:paraId="71DED56C" w14:textId="77777777" w:rsidR="00542D93" w:rsidRDefault="00542D93" w:rsidP="00DF509B">
      <w:pPr>
        <w:pStyle w:val="Default"/>
        <w:rPr>
          <w:rFonts w:ascii="Swis721 LtCn BT" w:hAnsi="Swis721 LtCn BT"/>
        </w:rPr>
      </w:pPr>
    </w:p>
    <w:p w14:paraId="0CAE8FEA" w14:textId="77777777" w:rsidR="00542D93" w:rsidRDefault="00542D93" w:rsidP="00DF509B">
      <w:pPr>
        <w:pStyle w:val="Default"/>
        <w:rPr>
          <w:rFonts w:ascii="Swis721 LtCn BT" w:hAnsi="Swis721 LtCn BT"/>
        </w:rPr>
      </w:pPr>
    </w:p>
    <w:p w14:paraId="1FD3CB44" w14:textId="77777777" w:rsidR="00F51AA6" w:rsidRDefault="00F51AA6" w:rsidP="00DF509B">
      <w:pPr>
        <w:pStyle w:val="Default"/>
        <w:rPr>
          <w:rFonts w:ascii="Swis721 LtCn BT" w:hAnsi="Swis721 LtCn BT"/>
        </w:rPr>
      </w:pPr>
    </w:p>
    <w:p w14:paraId="1B29BF94" w14:textId="77777777" w:rsidR="00F51AA6" w:rsidRDefault="00F51AA6" w:rsidP="00DF509B">
      <w:pPr>
        <w:pStyle w:val="Default"/>
        <w:rPr>
          <w:rFonts w:ascii="Swis721 LtCn BT" w:hAnsi="Swis721 LtCn BT"/>
        </w:rPr>
      </w:pPr>
    </w:p>
    <w:p w14:paraId="2BA75C5F" w14:textId="77777777" w:rsidR="00F51AA6" w:rsidRPr="00DE4FEA" w:rsidRDefault="008B1A05" w:rsidP="00DF509B">
      <w:pPr>
        <w:pStyle w:val="Default"/>
        <w:rPr>
          <w:rFonts w:ascii="Arial Narrow" w:hAnsi="Arial Narrow"/>
          <w:b/>
        </w:rPr>
      </w:pPr>
      <w:r>
        <w:rPr>
          <w:rFonts w:ascii="Arial Narrow" w:hAnsi="Arial Narrow"/>
          <w:b/>
          <w:color w:val="auto"/>
        </w:rPr>
        <w:t>4</w:t>
      </w:r>
      <w:r w:rsidR="004E7BE0" w:rsidRPr="004E7BE0">
        <w:rPr>
          <w:rFonts w:ascii="Arial Narrow" w:hAnsi="Arial Narrow"/>
          <w:b/>
          <w:color w:val="auto"/>
        </w:rPr>
        <w:t>.2</w:t>
      </w:r>
      <w:r>
        <w:rPr>
          <w:rFonts w:ascii="Arial Narrow" w:hAnsi="Arial Narrow"/>
          <w:b/>
          <w:color w:val="auto"/>
        </w:rPr>
        <w:t>.</w:t>
      </w:r>
      <w:r w:rsidR="00B35931" w:rsidRPr="004E7BE0">
        <w:rPr>
          <w:rFonts w:ascii="Arial Narrow" w:hAnsi="Arial Narrow"/>
          <w:b/>
          <w:color w:val="auto"/>
        </w:rPr>
        <w:t xml:space="preserve"> </w:t>
      </w:r>
      <w:r w:rsidR="00F51AA6" w:rsidRPr="004E7BE0">
        <w:rPr>
          <w:rFonts w:ascii="Arial Narrow" w:hAnsi="Arial Narrow"/>
          <w:b/>
          <w:color w:val="auto"/>
        </w:rPr>
        <w:t>Exercice</w:t>
      </w:r>
      <w:r w:rsidR="002A4551">
        <w:rPr>
          <w:rFonts w:ascii="Arial Narrow" w:hAnsi="Arial Narrow"/>
          <w:b/>
        </w:rPr>
        <w:t xml:space="preserve"> 1</w:t>
      </w:r>
    </w:p>
    <w:p w14:paraId="4E8F668D" w14:textId="77777777" w:rsidR="003C6381" w:rsidRPr="003C6381" w:rsidRDefault="00B35931" w:rsidP="00DF509B">
      <w:pPr>
        <w:pStyle w:val="Default"/>
        <w:rPr>
          <w:rFonts w:ascii="Arial Narrow" w:hAnsi="Arial Narrow"/>
          <w:b/>
        </w:rPr>
      </w:pPr>
      <w:r w:rsidRPr="00B35931">
        <w:rPr>
          <w:rFonts w:ascii="Arial Narrow" w:hAnsi="Arial Narrow"/>
          <w:b/>
          <w:color w:val="3366FF"/>
        </w:rPr>
        <w:lastRenderedPageBreak/>
        <w:t>▪</w:t>
      </w:r>
      <w:r>
        <w:rPr>
          <w:rFonts w:ascii="Arial Narrow" w:hAnsi="Arial Narrow"/>
          <w:b/>
        </w:rPr>
        <w:t xml:space="preserve"> </w:t>
      </w:r>
      <w:r w:rsidR="003C6381" w:rsidRPr="003C6381">
        <w:rPr>
          <w:rFonts w:ascii="Arial Narrow" w:hAnsi="Arial Narrow"/>
          <w:b/>
        </w:rPr>
        <w:t>Etape 1 : poutre seule</w:t>
      </w:r>
    </w:p>
    <w:p w14:paraId="6E5E1858" w14:textId="77777777" w:rsidR="00F51AA6" w:rsidRDefault="00F51AA6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</w:rPr>
        <w:t xml:space="preserve">Sous RDM6 </w:t>
      </w:r>
      <w:r w:rsidR="00960452">
        <w:rPr>
          <w:rFonts w:ascii="Swis721 LtCn BT" w:hAnsi="Swis721 LtCn BT"/>
        </w:rPr>
        <w:t xml:space="preserve">ossature, </w:t>
      </w:r>
      <w:r w:rsidR="0044590E">
        <w:rPr>
          <w:rFonts w:ascii="Swis721 LtCn BT" w:hAnsi="Swis721 LtCn BT"/>
        </w:rPr>
        <w:t xml:space="preserve">créer </w:t>
      </w:r>
      <w:r>
        <w:rPr>
          <w:rFonts w:ascii="Swis721 LtCn BT" w:hAnsi="Swis721 LtCn BT"/>
        </w:rPr>
        <w:t xml:space="preserve">une poutre UPE 200 de longueur </w:t>
      </w:r>
      <w:smartTag w:uri="urn:schemas-microsoft-com:office:smarttags" w:element="metricconverter">
        <w:smartTagPr>
          <w:attr w:name="ProductID" w:val="4 m"/>
        </w:smartTagPr>
        <w:r>
          <w:rPr>
            <w:rFonts w:ascii="Swis721 LtCn BT" w:hAnsi="Swis721 LtCn BT"/>
          </w:rPr>
          <w:t>4 m</w:t>
        </w:r>
      </w:smartTag>
      <w:r>
        <w:rPr>
          <w:rFonts w:ascii="Swis721 LtCn BT" w:hAnsi="Swis721 LtCn BT"/>
        </w:rPr>
        <w:t>.</w:t>
      </w:r>
    </w:p>
    <w:p w14:paraId="2AD8E21A" w14:textId="77777777" w:rsidR="00F51AA6" w:rsidRDefault="00F51AA6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</w:rPr>
        <w:t>Nous vous demandons de :</w:t>
      </w:r>
    </w:p>
    <w:p w14:paraId="5D66DC48" w14:textId="77777777" w:rsidR="00F51AA6" w:rsidRDefault="00F51AA6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</w:rPr>
        <w:t>-</w:t>
      </w:r>
      <w:r w:rsidR="00DE4FEA">
        <w:rPr>
          <w:rFonts w:ascii="Swis721 LtCn BT" w:hAnsi="Swis721 LtCn BT"/>
        </w:rPr>
        <w:t xml:space="preserve"> </w:t>
      </w:r>
      <w:r>
        <w:rPr>
          <w:rFonts w:ascii="Swis721 LtCn BT" w:hAnsi="Swis721 LtCn BT"/>
        </w:rPr>
        <w:t>Définir le matériau (</w:t>
      </w:r>
      <w:r w:rsidR="00863B13">
        <w:rPr>
          <w:rFonts w:ascii="Swis721 LtCn BT" w:hAnsi="Swis721 LtCn BT"/>
        </w:rPr>
        <w:t>S 235</w:t>
      </w:r>
      <w:r>
        <w:rPr>
          <w:rFonts w:ascii="Swis721 LtCn BT" w:hAnsi="Swis721 LtCn BT"/>
        </w:rPr>
        <w:t>)</w:t>
      </w:r>
      <w:r w:rsidR="00960452">
        <w:rPr>
          <w:rFonts w:ascii="Swis721 LtCn BT" w:hAnsi="Swis721 LtCn BT"/>
        </w:rPr>
        <w:t>.</w:t>
      </w:r>
    </w:p>
    <w:p w14:paraId="4E1D9205" w14:textId="77777777" w:rsidR="00F51AA6" w:rsidRDefault="00F51AA6" w:rsidP="00F51AA6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</w:rPr>
        <w:t>-</w:t>
      </w:r>
      <w:r w:rsidR="00DE4FEA">
        <w:rPr>
          <w:rFonts w:ascii="Swis721 LtCn BT" w:hAnsi="Swis721 LtCn BT"/>
        </w:rPr>
        <w:t xml:space="preserve"> </w:t>
      </w:r>
      <w:r>
        <w:rPr>
          <w:rFonts w:ascii="Swis721 LtCn BT" w:hAnsi="Swis721 LtCn BT"/>
        </w:rPr>
        <w:t>Encastrer une extrémité</w:t>
      </w:r>
      <w:r w:rsidR="00960452">
        <w:rPr>
          <w:rFonts w:ascii="Swis721 LtCn BT" w:hAnsi="Swis721 LtCn BT"/>
        </w:rPr>
        <w:t>.</w:t>
      </w:r>
    </w:p>
    <w:p w14:paraId="5F7797D1" w14:textId="77777777" w:rsidR="00F51AA6" w:rsidRDefault="00F51AA6" w:rsidP="00F51AA6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</w:rPr>
        <w:t>-</w:t>
      </w:r>
      <w:r w:rsidR="00DE4FEA">
        <w:rPr>
          <w:rFonts w:ascii="Swis721 LtCn BT" w:hAnsi="Swis721 LtCn BT"/>
        </w:rPr>
        <w:t xml:space="preserve"> </w:t>
      </w:r>
      <w:r>
        <w:rPr>
          <w:rFonts w:ascii="Swis721 LtCn BT" w:hAnsi="Swis721 LtCn BT"/>
        </w:rPr>
        <w:t xml:space="preserve">Charger l'autre extrémité avec une charge de </w:t>
      </w:r>
      <w:smartTag w:uri="urn:schemas-microsoft-com:office:smarttags" w:element="metricconverter">
        <w:smartTagPr>
          <w:attr w:name="ProductID" w:val="300 kg"/>
        </w:smartTagPr>
        <w:r>
          <w:rPr>
            <w:rFonts w:ascii="Swis721 LtCn BT" w:hAnsi="Swis721 LtCn BT"/>
          </w:rPr>
          <w:t>300 kg</w:t>
        </w:r>
      </w:smartTag>
      <w:r>
        <w:rPr>
          <w:rFonts w:ascii="Swis721 LtCn BT" w:hAnsi="Swis721 LtCn BT"/>
        </w:rPr>
        <w:t xml:space="preserve"> dirigé</w:t>
      </w:r>
      <w:r w:rsidR="00960452">
        <w:rPr>
          <w:rFonts w:ascii="Swis721 LtCn BT" w:hAnsi="Swis721 LtCn BT"/>
        </w:rPr>
        <w:t>e</w:t>
      </w:r>
      <w:r>
        <w:rPr>
          <w:rFonts w:ascii="Swis721 LtCn BT" w:hAnsi="Swis721 LtCn BT"/>
        </w:rPr>
        <w:t xml:space="preserve"> vers le haut</w:t>
      </w:r>
      <w:r w:rsidR="00960452">
        <w:rPr>
          <w:rFonts w:ascii="Swis721 LtCn BT" w:hAnsi="Swis721 LtCn BT"/>
        </w:rPr>
        <w:t>.</w:t>
      </w:r>
    </w:p>
    <w:p w14:paraId="0A080A24" w14:textId="56E962CB" w:rsidR="00F51AA6" w:rsidRPr="00A97E14" w:rsidRDefault="00F365D8" w:rsidP="00DF509B">
      <w:pPr>
        <w:pStyle w:val="Default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68320" behindDoc="0" locked="0" layoutInCell="1" allowOverlap="1" wp14:anchorId="30BC8FEC" wp14:editId="3D112C9D">
                <wp:simplePos x="0" y="0"/>
                <wp:positionH relativeFrom="column">
                  <wp:posOffset>3164205</wp:posOffset>
                </wp:positionH>
                <wp:positionV relativeFrom="paragraph">
                  <wp:posOffset>78740</wp:posOffset>
                </wp:positionV>
                <wp:extent cx="3582035" cy="1595755"/>
                <wp:effectExtent l="0" t="4445" r="0" b="0"/>
                <wp:wrapNone/>
                <wp:docPr id="203" name="Text Box 14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2035" cy="15957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2816ED7" w14:textId="15692666" w:rsidR="008B2FED" w:rsidRDefault="00F365D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9941A10" wp14:editId="573E8B0C">
                                  <wp:extent cx="3396615" cy="1502410"/>
                                  <wp:effectExtent l="0" t="0" r="0" b="0"/>
                                  <wp:docPr id="51" name="Image 5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396615" cy="15024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BC8FEC" id="Text Box 1472" o:spid="_x0000_s1182" type="#_x0000_t202" style="position:absolute;margin-left:249.15pt;margin-top:6.2pt;width:282.05pt;height:125.65pt;z-index:2517683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" filled="f" stroked="f">
                <v:textbox style="mso-fit-shape-to-text:t">
                  <w:txbxContent>
                    <w:p w14:paraId="62816ED7" w14:textId="15692666" w:rsidR="008B2FED" w:rsidRDefault="00F365D8">
                      <w:r>
                        <w:rPr>
                          <w:noProof/>
                        </w:rPr>
                        <w:drawing>
                          <wp:inline distT="0" distB="0" distL="0" distR="0" wp14:anchorId="69941A10" wp14:editId="573E8B0C">
                            <wp:extent cx="3396615" cy="1502410"/>
                            <wp:effectExtent l="0" t="0" r="0" b="0"/>
                            <wp:docPr id="51" name="Image 5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396615" cy="15024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F51AA6">
        <w:rPr>
          <w:rFonts w:ascii="Swis721 LtCn BT" w:hAnsi="Swis721 LtCn BT"/>
        </w:rPr>
        <w:t>-</w:t>
      </w:r>
      <w:r w:rsidR="00DE4FEA">
        <w:rPr>
          <w:rFonts w:ascii="Swis721 LtCn BT" w:hAnsi="Swis721 LtCn BT"/>
        </w:rPr>
        <w:t xml:space="preserve"> </w:t>
      </w:r>
      <w:r w:rsidR="00F51AA6">
        <w:rPr>
          <w:rFonts w:ascii="Swis721 LtCn BT" w:hAnsi="Swis721 LtCn BT"/>
        </w:rPr>
        <w:t>Lancer les calculs.</w:t>
      </w:r>
    </w:p>
    <w:p w14:paraId="7179B90D" w14:textId="2CB318C5" w:rsidR="00FC0D50" w:rsidRDefault="00F365D8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10624" behindDoc="0" locked="0" layoutInCell="1" allowOverlap="1" wp14:anchorId="4CEA2806" wp14:editId="674DBF5C">
                <wp:simplePos x="0" y="0"/>
                <wp:positionH relativeFrom="column">
                  <wp:posOffset>176530</wp:posOffset>
                </wp:positionH>
                <wp:positionV relativeFrom="paragraph">
                  <wp:posOffset>80645</wp:posOffset>
                </wp:positionV>
                <wp:extent cx="2757170" cy="765175"/>
                <wp:effectExtent l="12700" t="8255" r="11430" b="7620"/>
                <wp:wrapNone/>
                <wp:docPr id="202" name="Text Box 10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7170" cy="765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80D457C" w14:textId="77777777" w:rsidR="008B2FED" w:rsidRPr="00DE4FEA" w:rsidRDefault="002A5EB4">
                            <w:pPr>
                              <w:rPr>
                                <w:rFonts w:ascii="Swis721 LtCn BT" w:hAnsi="Swis721 LtCn BT"/>
                              </w:rPr>
                            </w:pPr>
                            <w:r>
                              <w:rPr>
                                <w:rFonts w:ascii="Swis721 LtCn BT" w:hAnsi="Swis721 LtCn BT"/>
                              </w:rPr>
                              <w:t xml:space="preserve">- </w:t>
                            </w:r>
                            <w:r w:rsidR="008B2FED" w:rsidRPr="00DE4FEA">
                              <w:rPr>
                                <w:rFonts w:ascii="Swis721 LtCn BT" w:hAnsi="Swis721 LtCn BT"/>
                              </w:rPr>
                              <w:t>Donner les valeurs de déplacement du point de chargement :</w:t>
                            </w:r>
                          </w:p>
                          <w:p w14:paraId="202F7BEB" w14:textId="77777777" w:rsidR="008B2FED" w:rsidRPr="0044590E" w:rsidRDefault="008B2FED" w:rsidP="00DE4FEA">
                            <w:pPr>
                              <w:ind w:left="360"/>
                              <w:rPr>
                                <w:rFonts w:ascii="Swis721 LtCn BT" w:hAnsi="Swis721 LtCn BT"/>
                              </w:rPr>
                            </w:pPr>
                            <w:r w:rsidRPr="00DE4FEA">
                              <w:rPr>
                                <w:rFonts w:ascii="Swis721 LtCn BT" w:hAnsi="Swis721 LtCn BT"/>
                              </w:rPr>
                              <w:t>-</w:t>
                            </w:r>
                            <w:r>
                              <w:rPr>
                                <w:rFonts w:ascii="Swis721 LtCn BT" w:hAnsi="Swis721 LtCn BT"/>
                              </w:rPr>
                              <w:t xml:space="preserve"> </w:t>
                            </w:r>
                            <w:r w:rsidRPr="00DE4FEA">
                              <w:rPr>
                                <w:rFonts w:ascii="Swis721 LtCn BT" w:hAnsi="Swis721 LtCn BT"/>
                              </w:rPr>
                              <w:t xml:space="preserve">suivant z : </w:t>
                            </w:r>
                            <w:r>
                              <w:rPr>
                                <w:rFonts w:ascii="Swis721 LtCn BT" w:hAnsi="Swis721 LtCn BT"/>
                              </w:rPr>
                              <w:t>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CEA2806" id="Text Box 1076" o:spid="_x0000_s1183" type="#_x0000_t202" style="position:absolute;margin-left:13.9pt;margin-top:6.35pt;width:217.1pt;height:60.25pt;z-index:251610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" strokecolor="#36f" strokeweight="1pt">
                <v:textbox>
                  <w:txbxContent>
                    <w:p w14:paraId="280D457C" w14:textId="77777777" w:rsidR="008B2FED" w:rsidRPr="00DE4FEA" w:rsidRDefault="002A5EB4">
                      <w:pPr>
                        <w:rPr>
                          <w:rFonts w:ascii="Swis721 LtCn BT" w:hAnsi="Swis721 LtCn BT"/>
                        </w:rPr>
                      </w:pPr>
                      <w:r>
                        <w:rPr>
                          <w:rFonts w:ascii="Swis721 LtCn BT" w:hAnsi="Swis721 LtCn BT"/>
                        </w:rPr>
                        <w:t xml:space="preserve">- </w:t>
                      </w:r>
                      <w:r w:rsidR="008B2FED" w:rsidRPr="00DE4FEA">
                        <w:rPr>
                          <w:rFonts w:ascii="Swis721 LtCn BT" w:hAnsi="Swis721 LtCn BT"/>
                        </w:rPr>
                        <w:t>Donner les valeurs de déplacement du point de chargement :</w:t>
                      </w:r>
                    </w:p>
                    <w:p w14:paraId="202F7BEB" w14:textId="77777777" w:rsidR="008B2FED" w:rsidRPr="0044590E" w:rsidRDefault="008B2FED" w:rsidP="00DE4FEA">
                      <w:pPr>
                        <w:ind w:left="360"/>
                        <w:rPr>
                          <w:rFonts w:ascii="Swis721 LtCn BT" w:hAnsi="Swis721 LtCn BT"/>
                        </w:rPr>
                      </w:pPr>
                      <w:r w:rsidRPr="00DE4FEA">
                        <w:rPr>
                          <w:rFonts w:ascii="Swis721 LtCn BT" w:hAnsi="Swis721 LtCn BT"/>
                        </w:rPr>
                        <w:t>-</w:t>
                      </w:r>
                      <w:r>
                        <w:rPr>
                          <w:rFonts w:ascii="Swis721 LtCn BT" w:hAnsi="Swis721 LtCn BT"/>
                        </w:rPr>
                        <w:t xml:space="preserve"> </w:t>
                      </w:r>
                      <w:r w:rsidRPr="00DE4FEA">
                        <w:rPr>
                          <w:rFonts w:ascii="Swis721 LtCn BT" w:hAnsi="Swis721 LtCn BT"/>
                        </w:rPr>
                        <w:t xml:space="preserve">suivant z : </w:t>
                      </w:r>
                      <w:r>
                        <w:rPr>
                          <w:rFonts w:ascii="Swis721 LtCn BT" w:hAnsi="Swis721 LtCn BT"/>
                        </w:rPr>
                        <w:t>______________</w:t>
                      </w:r>
                    </w:p>
                  </w:txbxContent>
                </v:textbox>
              </v:shape>
            </w:pict>
          </mc:Fallback>
        </mc:AlternateContent>
      </w:r>
    </w:p>
    <w:p w14:paraId="65BD2DD8" w14:textId="77777777" w:rsidR="00F51AA6" w:rsidRDefault="00F51AA6">
      <w:pPr>
        <w:rPr>
          <w:rFonts w:ascii="Swis721 LtCn BT" w:hAnsi="Swis721 LtCn BT" w:cs="Arial MT"/>
          <w:color w:val="000000"/>
        </w:rPr>
      </w:pPr>
    </w:p>
    <w:p w14:paraId="259496B4" w14:textId="77777777" w:rsidR="00F51AA6" w:rsidRDefault="00F51AA6">
      <w:pPr>
        <w:rPr>
          <w:rFonts w:ascii="Swis721 LtCn BT" w:hAnsi="Swis721 LtCn BT" w:cs="Arial MT"/>
          <w:color w:val="000000"/>
        </w:rPr>
      </w:pPr>
    </w:p>
    <w:p w14:paraId="50664C0F" w14:textId="77777777" w:rsidR="00F51AA6" w:rsidRPr="00A97E14" w:rsidRDefault="00F51AA6">
      <w:pPr>
        <w:rPr>
          <w:rFonts w:ascii="Swis721 LtCn BT" w:hAnsi="Swis721 LtCn BT" w:cs="Arial MT"/>
          <w:color w:val="000000"/>
        </w:rPr>
      </w:pPr>
    </w:p>
    <w:p w14:paraId="7F80BF06" w14:textId="77777777" w:rsidR="00FC0D50" w:rsidRDefault="00FC0D50">
      <w:pPr>
        <w:rPr>
          <w:rFonts w:ascii="Swis721 LtCn BT" w:hAnsi="Swis721 LtCn BT" w:cs="Arial MT"/>
          <w:color w:val="000000"/>
        </w:rPr>
      </w:pPr>
    </w:p>
    <w:p w14:paraId="092D58BF" w14:textId="77777777" w:rsidR="00A16B0D" w:rsidRDefault="00A16B0D">
      <w:pPr>
        <w:rPr>
          <w:rFonts w:ascii="Swis721 LtCn BT" w:hAnsi="Swis721 LtCn BT" w:cs="Arial MT"/>
          <w:color w:val="000000"/>
        </w:rPr>
      </w:pPr>
    </w:p>
    <w:p w14:paraId="2BB24BC3" w14:textId="77777777" w:rsidR="00657FA3" w:rsidRDefault="00657FA3" w:rsidP="003C6381">
      <w:pPr>
        <w:ind w:right="5953"/>
        <w:rPr>
          <w:rFonts w:ascii="Arial Narrow" w:hAnsi="Arial Narrow" w:cs="Arial MT"/>
          <w:b/>
          <w:color w:val="3366FF"/>
        </w:rPr>
      </w:pPr>
    </w:p>
    <w:p w14:paraId="72115067" w14:textId="77777777" w:rsidR="00DE4FEA" w:rsidRPr="008557FE" w:rsidRDefault="00B35931" w:rsidP="003C6381">
      <w:pPr>
        <w:ind w:right="5953"/>
        <w:rPr>
          <w:rFonts w:ascii="Arial Narrow" w:hAnsi="Arial Narrow" w:cs="Arial MT"/>
          <w:b/>
          <w:color w:val="000000"/>
        </w:rPr>
      </w:pPr>
      <w:r w:rsidRPr="00B35931">
        <w:rPr>
          <w:rFonts w:ascii="Arial Narrow" w:hAnsi="Arial Narrow" w:cs="Arial MT"/>
          <w:b/>
          <w:color w:val="3366FF"/>
        </w:rPr>
        <w:t>▪</w:t>
      </w:r>
      <w:r>
        <w:rPr>
          <w:rFonts w:ascii="Arial Narrow" w:hAnsi="Arial Narrow" w:cs="Arial MT"/>
          <w:b/>
          <w:color w:val="000000"/>
        </w:rPr>
        <w:t xml:space="preserve"> </w:t>
      </w:r>
      <w:r w:rsidR="003C6381">
        <w:rPr>
          <w:rFonts w:ascii="Arial Narrow" w:hAnsi="Arial Narrow" w:cs="Arial MT"/>
          <w:b/>
          <w:color w:val="000000"/>
        </w:rPr>
        <w:t>Etape 2 : C</w:t>
      </w:r>
      <w:r w:rsidR="00DE4FEA" w:rsidRPr="008557FE">
        <w:rPr>
          <w:rFonts w:ascii="Arial Narrow" w:hAnsi="Arial Narrow" w:cs="Arial MT"/>
          <w:b/>
          <w:color w:val="000000"/>
        </w:rPr>
        <w:t xml:space="preserve">hâssis </w:t>
      </w:r>
      <w:r w:rsidR="0057797D">
        <w:rPr>
          <w:rFonts w:ascii="Arial Narrow" w:hAnsi="Arial Narrow" w:cs="Arial MT"/>
          <w:b/>
          <w:color w:val="000000"/>
        </w:rPr>
        <w:t>sans traverses intermédiaires</w:t>
      </w:r>
    </w:p>
    <w:p w14:paraId="1D467415" w14:textId="77777777" w:rsidR="00DE4FEA" w:rsidRDefault="00110315" w:rsidP="00110315">
      <w:pPr>
        <w:ind w:right="6520"/>
        <w:jc w:val="both"/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color w:val="000000"/>
        </w:rPr>
        <w:t xml:space="preserve">Pour conserver l'écartement des 2 longerons, nous plaçons 2 traverses de </w:t>
      </w:r>
      <w:r w:rsidR="0057797D">
        <w:rPr>
          <w:rFonts w:ascii="Swis721 LtCn BT" w:hAnsi="Swis721 LtCn BT" w:cs="Arial MT"/>
          <w:color w:val="000000"/>
        </w:rPr>
        <w:t xml:space="preserve">sections </w:t>
      </w:r>
      <w:r>
        <w:rPr>
          <w:rFonts w:ascii="Swis721 LtCn BT" w:hAnsi="Swis721 LtCn BT" w:cs="Arial MT"/>
          <w:color w:val="000000"/>
        </w:rPr>
        <w:t>identique</w:t>
      </w:r>
      <w:r w:rsidR="0057797D">
        <w:rPr>
          <w:rFonts w:ascii="Swis721 LtCn BT" w:hAnsi="Swis721 LtCn BT" w:cs="Arial MT"/>
          <w:color w:val="000000"/>
        </w:rPr>
        <w:t>s</w:t>
      </w:r>
      <w:r>
        <w:rPr>
          <w:rFonts w:ascii="Swis721 LtCn BT" w:hAnsi="Swis721 LtCn BT" w:cs="Arial MT"/>
          <w:color w:val="000000"/>
        </w:rPr>
        <w:t xml:space="preserve"> à celle</w:t>
      </w:r>
      <w:r w:rsidR="0057797D">
        <w:rPr>
          <w:rFonts w:ascii="Swis721 LtCn BT" w:hAnsi="Swis721 LtCn BT" w:cs="Arial MT"/>
          <w:color w:val="000000"/>
        </w:rPr>
        <w:t>s</w:t>
      </w:r>
      <w:r>
        <w:rPr>
          <w:rFonts w:ascii="Swis721 LtCn BT" w:hAnsi="Swis721 LtCn BT" w:cs="Arial MT"/>
          <w:color w:val="000000"/>
        </w:rPr>
        <w:t xml:space="preserve"> des longerons</w:t>
      </w:r>
    </w:p>
    <w:p w14:paraId="32E01C6D" w14:textId="77777777" w:rsidR="00DE4FEA" w:rsidRDefault="00DE4FEA">
      <w:pPr>
        <w:rPr>
          <w:rFonts w:ascii="Swis721 LtCn BT" w:hAnsi="Swis721 LtCn BT" w:cs="Arial MT"/>
          <w:color w:val="000000"/>
        </w:rPr>
      </w:pPr>
    </w:p>
    <w:p w14:paraId="5AAF506C" w14:textId="1639D5DB" w:rsidR="003C6381" w:rsidRDefault="00F365D8" w:rsidP="00F23CB9">
      <w:pPr>
        <w:pStyle w:val="Default"/>
        <w:ind w:right="6945"/>
        <w:jc w:val="both"/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10976" behindDoc="0" locked="0" layoutInCell="1" allowOverlap="1" wp14:anchorId="4E0E5F79" wp14:editId="5C146A2B">
                <wp:simplePos x="0" y="0"/>
                <wp:positionH relativeFrom="column">
                  <wp:posOffset>2776855</wp:posOffset>
                </wp:positionH>
                <wp:positionV relativeFrom="paragraph">
                  <wp:posOffset>616585</wp:posOffset>
                </wp:positionV>
                <wp:extent cx="281305" cy="844550"/>
                <wp:effectExtent l="12700" t="34925" r="67945" b="6350"/>
                <wp:wrapNone/>
                <wp:docPr id="201" name="Line 12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81305" cy="84455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3366FF"/>
                          </a:solidFill>
                          <a:round/>
                          <a:headEnd/>
                          <a:tailEnd type="arrow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9AE75DC" id="Line 1287" o:spid="_x0000_s1026" style="position:absolute;flip:y;z-index:251710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8.65pt,48.55pt" to="240.8pt,11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" strokecolor="#36f" strokeweight="1pt">
                <v:stroke endarrow="open" endarrowwidth="narrow" endarrowlength="long"/>
              </v:line>
            </w:pict>
          </mc:Fallback>
        </mc:AlternateContent>
      </w: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05856" behindDoc="0" locked="0" layoutInCell="1" allowOverlap="1" wp14:anchorId="18717103" wp14:editId="6F6B85A9">
                <wp:simplePos x="0" y="0"/>
                <wp:positionH relativeFrom="column">
                  <wp:posOffset>2404110</wp:posOffset>
                </wp:positionH>
                <wp:positionV relativeFrom="paragraph">
                  <wp:posOffset>342265</wp:posOffset>
                </wp:positionV>
                <wp:extent cx="4149725" cy="1659890"/>
                <wp:effectExtent l="1905" t="0" r="1270" b="0"/>
                <wp:wrapNone/>
                <wp:docPr id="200" name="Text Box 12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49725" cy="16598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153A0E6" w14:textId="467AF5F2" w:rsidR="008B2FED" w:rsidRDefault="00F365D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67E8CA1" wp14:editId="3D5023D2">
                                  <wp:extent cx="3806190" cy="1490345"/>
                                  <wp:effectExtent l="0" t="0" r="0" b="0"/>
                                  <wp:docPr id="48" name="Image 4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806190" cy="149034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8717103" id="Text Box 1282" o:spid="_x0000_s1184" type="#_x0000_t202" style="position:absolute;left:0;text-align:left;margin-left:189.3pt;margin-top:26.95pt;width:326.75pt;height:130.7pt;z-index:251705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" stroked="f">
                <v:textbox>
                  <w:txbxContent>
                    <w:p w14:paraId="3153A0E6" w14:textId="467AF5F2" w:rsidR="008B2FED" w:rsidRDefault="00F365D8">
                      <w:r>
                        <w:rPr>
                          <w:noProof/>
                        </w:rPr>
                        <w:drawing>
                          <wp:inline distT="0" distB="0" distL="0" distR="0" wp14:anchorId="267E8CA1" wp14:editId="3D5023D2">
                            <wp:extent cx="3806190" cy="1490345"/>
                            <wp:effectExtent l="0" t="0" r="0" b="0"/>
                            <wp:docPr id="48" name="Image 4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806190" cy="14903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F23CB9">
        <w:rPr>
          <w:rFonts w:ascii="Swis721 LtCn BT" w:hAnsi="Swis721 LtCn BT"/>
        </w:rPr>
        <w:t xml:space="preserve">- </w:t>
      </w:r>
      <w:r w:rsidR="003C6381" w:rsidRPr="003C6381">
        <w:rPr>
          <w:rFonts w:ascii="Swis721 LtCn BT" w:hAnsi="Swis721 LtCn BT"/>
        </w:rPr>
        <w:t xml:space="preserve">Ajouter à la structure précédente (poutre seule) un deuxième longeron avec 2 traverses aux </w:t>
      </w:r>
      <w:r w:rsidR="00F23CB9" w:rsidRPr="003C6381">
        <w:rPr>
          <w:rFonts w:ascii="Swis721 LtCn BT" w:hAnsi="Swis721 LtCn BT"/>
        </w:rPr>
        <w:t>extrémités</w:t>
      </w:r>
      <w:r w:rsidR="003C6381" w:rsidRPr="003C6381">
        <w:rPr>
          <w:rFonts w:ascii="Swis721 LtCn BT" w:hAnsi="Swis721 LtCn BT"/>
        </w:rPr>
        <w:t xml:space="preserve"> (longueur traverse : </w:t>
      </w:r>
      <w:smartTag w:uri="urn:schemas-microsoft-com:office:smarttags" w:element="metricconverter">
        <w:smartTagPr>
          <w:attr w:name="ProductID" w:val="1 m"/>
        </w:smartTagPr>
        <w:r w:rsidR="003C6381" w:rsidRPr="003C6381">
          <w:rPr>
            <w:rFonts w:ascii="Swis721 LtCn BT" w:hAnsi="Swis721 LtCn BT"/>
          </w:rPr>
          <w:t>1 m</w:t>
        </w:r>
      </w:smartTag>
      <w:r w:rsidR="003C6381" w:rsidRPr="003C6381">
        <w:rPr>
          <w:rFonts w:ascii="Swis721 LtCn BT" w:hAnsi="Swis721 LtCn BT"/>
        </w:rPr>
        <w:t>)</w:t>
      </w:r>
      <w:r w:rsidR="00F23CB9">
        <w:rPr>
          <w:rFonts w:ascii="Swis721 LtCn BT" w:hAnsi="Swis721 LtCn BT"/>
        </w:rPr>
        <w:t>.</w:t>
      </w:r>
    </w:p>
    <w:p w14:paraId="12AD1C60" w14:textId="77777777" w:rsidR="0057797D" w:rsidRDefault="0057797D" w:rsidP="0057797D">
      <w:pPr>
        <w:ind w:right="7087"/>
        <w:rPr>
          <w:rFonts w:ascii="Swis721 LtCn BT" w:hAnsi="Swis721 LtCn BT" w:cs="Arial MT"/>
          <w:color w:val="000000"/>
        </w:rPr>
      </w:pPr>
    </w:p>
    <w:p w14:paraId="162639E3" w14:textId="5F8F4142" w:rsidR="00DE4FEA" w:rsidRDefault="00F365D8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709952" behindDoc="0" locked="0" layoutInCell="1" allowOverlap="1" wp14:anchorId="53094194" wp14:editId="2796CEFB">
                <wp:simplePos x="0" y="0"/>
                <wp:positionH relativeFrom="column">
                  <wp:posOffset>2643505</wp:posOffset>
                </wp:positionH>
                <wp:positionV relativeFrom="paragraph">
                  <wp:posOffset>90805</wp:posOffset>
                </wp:positionV>
                <wp:extent cx="1392555" cy="457200"/>
                <wp:effectExtent l="69850" t="31750" r="13970" b="6350"/>
                <wp:wrapNone/>
                <wp:docPr id="199" name="Freeform 12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392555" cy="457200"/>
                        </a:xfrm>
                        <a:custGeom>
                          <a:avLst/>
                          <a:gdLst>
                            <a:gd name="T0" fmla="*/ 2193 w 2193"/>
                            <a:gd name="T1" fmla="*/ 720 h 720"/>
                            <a:gd name="T2" fmla="*/ 199 w 2193"/>
                            <a:gd name="T3" fmla="*/ 720 h 720"/>
                            <a:gd name="T4" fmla="*/ 0 w 2193"/>
                            <a:gd name="T5" fmla="*/ 0 h 72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93" h="720">
                              <a:moveTo>
                                <a:pt x="2193" y="720"/>
                              </a:moveTo>
                              <a:lnTo>
                                <a:pt x="199" y="7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12700" cmpd="sng">
                          <a:solidFill>
                            <a:srgbClr val="3366FF"/>
                          </a:solidFill>
                          <a:round/>
                          <a:headEnd/>
                          <a:tailEnd type="arrow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02D6C0A4" id="Freeform 1286" o:spid="_x0000_s1026" style="position:absolute;z-index:251709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317.8pt,43.15pt,218.1pt,43.15pt,208.15pt,7.15pt" coordsize="2193,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" filled="f" strokecolor="#36f" strokeweight="1pt">
                <v:stroke endarrow="open" endarrowwidth="narrow" endarrowlength="long"/>
                <v:path arrowok="t" o:connecttype="custom" o:connectlocs="1392555,457200;126365,457200;0,0" o:connectangles="0,0,0"/>
              </v:polyline>
            </w:pict>
          </mc:Fallback>
        </mc:AlternateContent>
      </w:r>
      <w:r w:rsidR="00110315">
        <w:rPr>
          <w:rFonts w:ascii="Swis721 LtCn BT" w:hAnsi="Swis721 LtCn BT" w:cs="Arial MT"/>
          <w:color w:val="000000"/>
        </w:rPr>
        <w:t>Nous vous demandons</w:t>
      </w:r>
      <w:r w:rsidR="005A0BEC">
        <w:rPr>
          <w:rFonts w:ascii="Swis721 LtCn BT" w:hAnsi="Swis721 LtCn BT" w:cs="Arial MT"/>
          <w:color w:val="000000"/>
        </w:rPr>
        <w:t xml:space="preserve"> de :</w:t>
      </w:r>
    </w:p>
    <w:p w14:paraId="538776FB" w14:textId="15378439" w:rsidR="0057797D" w:rsidRDefault="00F365D8" w:rsidP="0057797D">
      <w:pPr>
        <w:ind w:right="7229"/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708928" behindDoc="0" locked="0" layoutInCell="1" allowOverlap="1" wp14:anchorId="25259B2A" wp14:editId="3F2F50B2">
                <wp:simplePos x="0" y="0"/>
                <wp:positionH relativeFrom="column">
                  <wp:posOffset>2580005</wp:posOffset>
                </wp:positionH>
                <wp:positionV relativeFrom="paragraph">
                  <wp:posOffset>356870</wp:posOffset>
                </wp:positionV>
                <wp:extent cx="2005330" cy="338455"/>
                <wp:effectExtent l="0" t="4445" r="0" b="0"/>
                <wp:wrapNone/>
                <wp:docPr id="198" name="Text Box 12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05330" cy="338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A237577" w14:textId="77777777" w:rsidR="008B2FED" w:rsidRPr="005A0BEC" w:rsidRDefault="008B2FED" w:rsidP="005A0BEC">
                            <w:pPr>
                              <w:jc w:val="both"/>
                              <w:rPr>
                                <w:rFonts w:ascii="Swis721 LtCn BT" w:hAnsi="Swis721 LtCn BT"/>
                                <w:color w:val="FFFFFF"/>
                              </w:rPr>
                            </w:pPr>
                            <w:r w:rsidRPr="005A0BEC">
                              <w:rPr>
                                <w:rFonts w:ascii="Swis721 LtCn BT" w:hAnsi="Swis721 LtCn BT"/>
                                <w:color w:val="FFFFFF"/>
                              </w:rPr>
                              <w:t>Les 2 extrémités sont encastré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259B2A" id="Text Box 1285" o:spid="_x0000_s1185" type="#_x0000_t202" style="position:absolute;margin-left:203.15pt;margin-top:28.1pt;width:157.9pt;height:26.65pt;z-index:251708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" filled="f" stroked="f">
                <v:textbox>
                  <w:txbxContent>
                    <w:p w14:paraId="5A237577" w14:textId="77777777" w:rsidR="008B2FED" w:rsidRPr="005A0BEC" w:rsidRDefault="008B2FED" w:rsidP="005A0BEC">
                      <w:pPr>
                        <w:jc w:val="both"/>
                        <w:rPr>
                          <w:rFonts w:ascii="Swis721 LtCn BT" w:hAnsi="Swis721 LtCn BT"/>
                          <w:color w:val="FFFFFF"/>
                        </w:rPr>
                      </w:pPr>
                      <w:r w:rsidRPr="005A0BEC">
                        <w:rPr>
                          <w:rFonts w:ascii="Swis721 LtCn BT" w:hAnsi="Swis721 LtCn BT"/>
                          <w:color w:val="FFFFFF"/>
                        </w:rPr>
                        <w:t>Les 2 extrémités sont encastrées</w:t>
                      </w:r>
                    </w:p>
                  </w:txbxContent>
                </v:textbox>
              </v:shape>
            </w:pict>
          </mc:Fallback>
        </mc:AlternateContent>
      </w:r>
      <w:r w:rsidR="0057797D">
        <w:rPr>
          <w:rFonts w:ascii="Swis721 LtCn BT" w:hAnsi="Swis721 LtCn BT" w:cs="Arial MT"/>
          <w:color w:val="000000"/>
        </w:rPr>
        <w:t>- Valider la matière, la section, les liaisons et le chargement.</w:t>
      </w:r>
    </w:p>
    <w:p w14:paraId="0EEC59E5" w14:textId="1E88A17E" w:rsidR="00DE4FEA" w:rsidRDefault="00F365D8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707904" behindDoc="0" locked="0" layoutInCell="1" allowOverlap="1" wp14:anchorId="2EBE7047" wp14:editId="637BC6DB">
                <wp:simplePos x="0" y="0"/>
                <wp:positionH relativeFrom="column">
                  <wp:posOffset>3009265</wp:posOffset>
                </wp:positionH>
                <wp:positionV relativeFrom="paragraph">
                  <wp:posOffset>41910</wp:posOffset>
                </wp:positionV>
                <wp:extent cx="3031490" cy="1055370"/>
                <wp:effectExtent l="6985" t="35560" r="66675" b="13970"/>
                <wp:wrapNone/>
                <wp:docPr id="197" name="Freeform 12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031490" cy="1055370"/>
                        </a:xfrm>
                        <a:custGeom>
                          <a:avLst/>
                          <a:gdLst>
                            <a:gd name="T0" fmla="*/ 0 w 4774"/>
                            <a:gd name="T1" fmla="*/ 1662 h 1662"/>
                            <a:gd name="T2" fmla="*/ 4320 w 4774"/>
                            <a:gd name="T3" fmla="*/ 1662 h 1662"/>
                            <a:gd name="T4" fmla="*/ 4774 w 4774"/>
                            <a:gd name="T5" fmla="*/ 0 h 166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4774" h="1662">
                              <a:moveTo>
                                <a:pt x="0" y="1662"/>
                              </a:moveTo>
                              <a:lnTo>
                                <a:pt x="4320" y="1662"/>
                              </a:lnTo>
                              <a:lnTo>
                                <a:pt x="4774" y="0"/>
                              </a:lnTo>
                            </a:path>
                          </a:pathLst>
                        </a:custGeom>
                        <a:noFill/>
                        <a:ln w="12700" cmpd="sng">
                          <a:solidFill>
                            <a:srgbClr val="3366FF"/>
                          </a:solidFill>
                          <a:round/>
                          <a:headEnd/>
                          <a:tailEnd type="arrow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01F54F82" id="Freeform 1284" o:spid="_x0000_s1026" style="position:absolute;z-index:251707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236.95pt,86.4pt,452.95pt,86.4pt,475.65pt,3.3pt" coordsize="4774,16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" filled="f" strokecolor="#36f" strokeweight="1pt">
                <v:stroke endarrow="open" endarrowwidth="narrow" endarrowlength="long"/>
                <v:path arrowok="t" o:connecttype="custom" o:connectlocs="0,1055370;2743200,1055370;3031490,0" o:connectangles="0,0,0"/>
              </v:polyline>
            </w:pict>
          </mc:Fallback>
        </mc:AlternateContent>
      </w:r>
    </w:p>
    <w:p w14:paraId="1C417073" w14:textId="171F0D9F" w:rsidR="00FA504D" w:rsidRDefault="00F365D8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712000" behindDoc="0" locked="0" layoutInCell="1" allowOverlap="1" wp14:anchorId="5AE61B59" wp14:editId="07670B09">
                <wp:simplePos x="0" y="0"/>
                <wp:positionH relativeFrom="column">
                  <wp:posOffset>-58420</wp:posOffset>
                </wp:positionH>
                <wp:positionV relativeFrom="paragraph">
                  <wp:posOffset>80010</wp:posOffset>
                </wp:positionV>
                <wp:extent cx="2384425" cy="694690"/>
                <wp:effectExtent l="6350" t="8890" r="9525" b="10795"/>
                <wp:wrapNone/>
                <wp:docPr id="196" name="Text Box 12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4425" cy="6946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207ECF8" w14:textId="77777777" w:rsidR="008B2FED" w:rsidRPr="00DE4FEA" w:rsidRDefault="008B2FED" w:rsidP="0057797D">
                            <w:pPr>
                              <w:rPr>
                                <w:rFonts w:ascii="Swis721 LtCn BT" w:hAnsi="Swis721 LtCn BT"/>
                              </w:rPr>
                            </w:pPr>
                            <w:r>
                              <w:rPr>
                                <w:rFonts w:ascii="Swis721 LtCn BT" w:hAnsi="Swis721 LtCn BT"/>
                              </w:rPr>
                              <w:t xml:space="preserve">- </w:t>
                            </w:r>
                            <w:r w:rsidRPr="00DE4FEA">
                              <w:rPr>
                                <w:rFonts w:ascii="Swis721 LtCn BT" w:hAnsi="Swis721 LtCn BT"/>
                              </w:rPr>
                              <w:t>Donner les valeurs de déplacement du point de chargement :</w:t>
                            </w:r>
                          </w:p>
                          <w:p w14:paraId="451ABEE2" w14:textId="77777777" w:rsidR="008B2FED" w:rsidRPr="00DE4FEA" w:rsidRDefault="008B2FED" w:rsidP="0057797D">
                            <w:pPr>
                              <w:ind w:left="360"/>
                              <w:rPr>
                                <w:rFonts w:ascii="Swis721 LtCn BT" w:hAnsi="Swis721 LtCn BT"/>
                                <w:color w:val="FF0000"/>
                              </w:rPr>
                            </w:pPr>
                            <w:r w:rsidRPr="00DE4FEA">
                              <w:rPr>
                                <w:rFonts w:ascii="Swis721 LtCn BT" w:hAnsi="Swis721 LtCn BT"/>
                              </w:rPr>
                              <w:t>-</w:t>
                            </w:r>
                            <w:r>
                              <w:rPr>
                                <w:rFonts w:ascii="Swis721 LtCn BT" w:hAnsi="Swis721 LtCn BT"/>
                              </w:rPr>
                              <w:t xml:space="preserve"> </w:t>
                            </w:r>
                            <w:r w:rsidRPr="00DE4FEA">
                              <w:rPr>
                                <w:rFonts w:ascii="Swis721 LtCn BT" w:hAnsi="Swis721 LtCn BT"/>
                              </w:rPr>
                              <w:t xml:space="preserve">suivant z :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AE61B59" id="Text Box 1289" o:spid="_x0000_s1186" type="#_x0000_t202" style="position:absolute;margin-left:-4.6pt;margin-top:6.3pt;width:187.75pt;height:54.7pt;z-index:251712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" strokecolor="#36f" strokeweight="1pt">
                <v:textbox>
                  <w:txbxContent>
                    <w:p w14:paraId="4207ECF8" w14:textId="77777777" w:rsidR="008B2FED" w:rsidRPr="00DE4FEA" w:rsidRDefault="008B2FED" w:rsidP="0057797D">
                      <w:pPr>
                        <w:rPr>
                          <w:rFonts w:ascii="Swis721 LtCn BT" w:hAnsi="Swis721 LtCn BT"/>
                        </w:rPr>
                      </w:pPr>
                      <w:r>
                        <w:rPr>
                          <w:rFonts w:ascii="Swis721 LtCn BT" w:hAnsi="Swis721 LtCn BT"/>
                        </w:rPr>
                        <w:t xml:space="preserve">- </w:t>
                      </w:r>
                      <w:r w:rsidRPr="00DE4FEA">
                        <w:rPr>
                          <w:rFonts w:ascii="Swis721 LtCn BT" w:hAnsi="Swis721 LtCn BT"/>
                        </w:rPr>
                        <w:t>Donner les valeurs de déplacement du point de chargement :</w:t>
                      </w:r>
                    </w:p>
                    <w:p w14:paraId="451ABEE2" w14:textId="77777777" w:rsidR="008B2FED" w:rsidRPr="00DE4FEA" w:rsidRDefault="008B2FED" w:rsidP="0057797D">
                      <w:pPr>
                        <w:ind w:left="360"/>
                        <w:rPr>
                          <w:rFonts w:ascii="Swis721 LtCn BT" w:hAnsi="Swis721 LtCn BT"/>
                          <w:color w:val="FF0000"/>
                        </w:rPr>
                      </w:pPr>
                      <w:r w:rsidRPr="00DE4FEA">
                        <w:rPr>
                          <w:rFonts w:ascii="Swis721 LtCn BT" w:hAnsi="Swis721 LtCn BT"/>
                        </w:rPr>
                        <w:t>-</w:t>
                      </w:r>
                      <w:r>
                        <w:rPr>
                          <w:rFonts w:ascii="Swis721 LtCn BT" w:hAnsi="Swis721 LtCn BT"/>
                        </w:rPr>
                        <w:t xml:space="preserve"> </w:t>
                      </w:r>
                      <w:r w:rsidRPr="00DE4FEA">
                        <w:rPr>
                          <w:rFonts w:ascii="Swis721 LtCn BT" w:hAnsi="Swis721 LtCn BT"/>
                        </w:rPr>
                        <w:t xml:space="preserve">suivant z : </w:t>
                      </w:r>
                    </w:p>
                  </w:txbxContent>
                </v:textbox>
              </v:shape>
            </w:pict>
          </mc:Fallback>
        </mc:AlternateContent>
      </w:r>
    </w:p>
    <w:p w14:paraId="15839F7B" w14:textId="77777777" w:rsidR="00FA504D" w:rsidRDefault="00FA504D">
      <w:pPr>
        <w:rPr>
          <w:rFonts w:ascii="Swis721 LtCn BT" w:hAnsi="Swis721 LtCn BT" w:cs="Arial MT"/>
          <w:color w:val="000000"/>
        </w:rPr>
      </w:pPr>
    </w:p>
    <w:p w14:paraId="7589F1E5" w14:textId="33964D92" w:rsidR="00FA504D" w:rsidRDefault="00F365D8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706880" behindDoc="0" locked="0" layoutInCell="1" allowOverlap="1" wp14:anchorId="48B41114" wp14:editId="5B003FA4">
                <wp:simplePos x="0" y="0"/>
                <wp:positionH relativeFrom="column">
                  <wp:posOffset>2903855</wp:posOffset>
                </wp:positionH>
                <wp:positionV relativeFrom="paragraph">
                  <wp:posOffset>104775</wp:posOffset>
                </wp:positionV>
                <wp:extent cx="2799715" cy="499745"/>
                <wp:effectExtent l="0" t="0" r="3810" b="0"/>
                <wp:wrapNone/>
                <wp:docPr id="195" name="Text Box 12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99715" cy="4997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DFFE80F" w14:textId="77777777" w:rsidR="008B2FED" w:rsidRPr="005A0BEC" w:rsidRDefault="008B2FED" w:rsidP="005A0BEC">
                            <w:pPr>
                              <w:jc w:val="both"/>
                              <w:rPr>
                                <w:rFonts w:ascii="Swis721 LtCn BT" w:hAnsi="Swis721 LtCn BT"/>
                              </w:rPr>
                            </w:pPr>
                            <w:r w:rsidRPr="005A0BEC">
                              <w:rPr>
                                <w:rFonts w:ascii="Swis721 LtCn BT" w:hAnsi="Swis721 LtCn BT"/>
                              </w:rPr>
                              <w:t xml:space="preserve">Charge verticale de </w:t>
                            </w:r>
                            <w:smartTag w:uri="urn:schemas-microsoft-com:office:smarttags" w:element="metricconverter">
                              <w:smartTagPr>
                                <w:attr w:name="ProductID" w:val="300 kg"/>
                              </w:smartTagPr>
                              <w:r w:rsidRPr="005A0BEC">
                                <w:rPr>
                                  <w:rFonts w:ascii="Swis721 LtCn BT" w:hAnsi="Swis721 LtCn BT"/>
                                </w:rPr>
                                <w:t>300 kg</w:t>
                              </w:r>
                            </w:smartTag>
                            <w:r w:rsidRPr="005A0BEC">
                              <w:rPr>
                                <w:rFonts w:ascii="Swis721 LtCn BT" w:hAnsi="Swis721 LtCn BT"/>
                              </w:rPr>
                              <w:t>. Cet effort simule une roue sur une bordur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B41114" id="Text Box 1283" o:spid="_x0000_s1187" type="#_x0000_t202" style="position:absolute;margin-left:228.65pt;margin-top:8.25pt;width:220.45pt;height:39.35pt;z-index:251706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" filled="f" stroked="f">
                <v:textbox>
                  <w:txbxContent>
                    <w:p w14:paraId="2DFFE80F" w14:textId="77777777" w:rsidR="008B2FED" w:rsidRPr="005A0BEC" w:rsidRDefault="008B2FED" w:rsidP="005A0BEC">
                      <w:pPr>
                        <w:jc w:val="both"/>
                        <w:rPr>
                          <w:rFonts w:ascii="Swis721 LtCn BT" w:hAnsi="Swis721 LtCn BT"/>
                        </w:rPr>
                      </w:pPr>
                      <w:r w:rsidRPr="005A0BEC">
                        <w:rPr>
                          <w:rFonts w:ascii="Swis721 LtCn BT" w:hAnsi="Swis721 LtCn BT"/>
                        </w:rPr>
                        <w:t xml:space="preserve">Charge verticale de </w:t>
                      </w:r>
                      <w:smartTag w:uri="urn:schemas-microsoft-com:office:smarttags" w:element="metricconverter">
                        <w:smartTagPr>
                          <w:attr w:name="ProductID" w:val="300 kg"/>
                        </w:smartTagPr>
                        <w:r w:rsidRPr="005A0BEC">
                          <w:rPr>
                            <w:rFonts w:ascii="Swis721 LtCn BT" w:hAnsi="Swis721 LtCn BT"/>
                          </w:rPr>
                          <w:t>300 kg</w:t>
                        </w:r>
                      </w:smartTag>
                      <w:r w:rsidRPr="005A0BEC">
                        <w:rPr>
                          <w:rFonts w:ascii="Swis721 LtCn BT" w:hAnsi="Swis721 LtCn BT"/>
                        </w:rPr>
                        <w:t>. Cet effort simule une roue sur une bordure</w:t>
                      </w:r>
                    </w:p>
                  </w:txbxContent>
                </v:textbox>
              </v:shape>
            </w:pict>
          </mc:Fallback>
        </mc:AlternateContent>
      </w:r>
    </w:p>
    <w:p w14:paraId="4811D195" w14:textId="77777777" w:rsidR="0057797D" w:rsidRDefault="0057797D">
      <w:pPr>
        <w:rPr>
          <w:rFonts w:ascii="Swis721 LtCn BT" w:hAnsi="Swis721 LtCn BT" w:cs="Arial MT"/>
          <w:color w:val="000000"/>
        </w:rPr>
      </w:pPr>
    </w:p>
    <w:p w14:paraId="6EA2107A" w14:textId="77777777" w:rsidR="0057797D" w:rsidRDefault="0057797D">
      <w:pPr>
        <w:rPr>
          <w:rFonts w:ascii="Swis721 LtCn BT" w:hAnsi="Swis721 LtCn BT" w:cs="Arial MT"/>
          <w:color w:val="000000"/>
        </w:rPr>
      </w:pPr>
    </w:p>
    <w:p w14:paraId="5A5EFFDF" w14:textId="77777777" w:rsidR="0057797D" w:rsidRDefault="0057797D">
      <w:pPr>
        <w:rPr>
          <w:rFonts w:ascii="Swis721 LtCn BT" w:hAnsi="Swis721 LtCn BT" w:cs="Arial MT"/>
          <w:color w:val="000000"/>
        </w:rPr>
      </w:pPr>
    </w:p>
    <w:p w14:paraId="098AE90E" w14:textId="77777777" w:rsidR="0057797D" w:rsidRDefault="0057797D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color w:val="000000"/>
        </w:rPr>
        <w:t>- Donner la valeur maximale de la contrainte normale :</w:t>
      </w:r>
    </w:p>
    <w:p w14:paraId="311B65CD" w14:textId="33C2D2F1" w:rsidR="00FA504D" w:rsidRDefault="00F365D8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713024" behindDoc="0" locked="0" layoutInCell="1" allowOverlap="1" wp14:anchorId="3F000DBF" wp14:editId="40D7D994">
                <wp:simplePos x="0" y="0"/>
                <wp:positionH relativeFrom="column">
                  <wp:posOffset>2961005</wp:posOffset>
                </wp:positionH>
                <wp:positionV relativeFrom="paragraph">
                  <wp:posOffset>18415</wp:posOffset>
                </wp:positionV>
                <wp:extent cx="3281680" cy="1247775"/>
                <wp:effectExtent l="0" t="0" r="0" b="2540"/>
                <wp:wrapNone/>
                <wp:docPr id="194" name="Text Box 12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1680" cy="1247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EF862A7" w14:textId="56ED01A1" w:rsidR="008B2FED" w:rsidRDefault="00F365D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FE5BF8C" wp14:editId="7FB8283F">
                                  <wp:extent cx="3099435" cy="1157605"/>
                                  <wp:effectExtent l="0" t="0" r="0" b="0"/>
                                  <wp:docPr id="49" name="Image 4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099435" cy="115760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F000DBF" id="Text Box 1290" o:spid="_x0000_s1188" type="#_x0000_t202" style="position:absolute;margin-left:233.15pt;margin-top:1.45pt;width:258.4pt;height:98.25pt;z-index:2517130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" stroked="f">
                <v:textbox style="mso-fit-shape-to-text:t">
                  <w:txbxContent>
                    <w:p w14:paraId="4EF862A7" w14:textId="56ED01A1" w:rsidR="008B2FED" w:rsidRDefault="00F365D8">
                      <w:r>
                        <w:rPr>
                          <w:noProof/>
                        </w:rPr>
                        <w:drawing>
                          <wp:inline distT="0" distB="0" distL="0" distR="0" wp14:anchorId="5FE5BF8C" wp14:editId="7FB8283F">
                            <wp:extent cx="3099435" cy="1157605"/>
                            <wp:effectExtent l="0" t="0" r="0" b="0"/>
                            <wp:docPr id="49" name="Image 4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099435" cy="11576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031D274B" w14:textId="77777777" w:rsidR="0057797D" w:rsidRPr="008557FE" w:rsidRDefault="00B35931" w:rsidP="0057797D">
      <w:pPr>
        <w:rPr>
          <w:rFonts w:ascii="Arial Narrow" w:hAnsi="Arial Narrow" w:cs="Arial MT"/>
          <w:b/>
          <w:color w:val="000000"/>
        </w:rPr>
      </w:pPr>
      <w:r w:rsidRPr="00B35931">
        <w:rPr>
          <w:rFonts w:ascii="Arial Narrow" w:hAnsi="Arial Narrow" w:cs="Arial MT"/>
          <w:b/>
          <w:color w:val="3366FF"/>
        </w:rPr>
        <w:t>▪</w:t>
      </w:r>
      <w:r>
        <w:rPr>
          <w:rFonts w:ascii="Arial Narrow" w:hAnsi="Arial Narrow" w:cs="Arial MT"/>
          <w:b/>
          <w:color w:val="000000"/>
        </w:rPr>
        <w:t xml:space="preserve"> </w:t>
      </w:r>
      <w:r w:rsidR="003C6381">
        <w:rPr>
          <w:rFonts w:ascii="Arial Narrow" w:hAnsi="Arial Narrow" w:cs="Arial MT"/>
          <w:b/>
          <w:color w:val="000000"/>
        </w:rPr>
        <w:t>Etape 3</w:t>
      </w:r>
      <w:r w:rsidR="00E94FD6">
        <w:rPr>
          <w:rFonts w:ascii="Arial Narrow" w:hAnsi="Arial Narrow" w:cs="Arial MT"/>
          <w:b/>
          <w:color w:val="000000"/>
        </w:rPr>
        <w:t xml:space="preserve"> </w:t>
      </w:r>
      <w:r w:rsidR="003C6381">
        <w:rPr>
          <w:rFonts w:ascii="Arial Narrow" w:hAnsi="Arial Narrow" w:cs="Arial MT"/>
          <w:b/>
          <w:color w:val="000000"/>
        </w:rPr>
        <w:t>:</w:t>
      </w:r>
      <w:r w:rsidR="0057797D">
        <w:rPr>
          <w:rFonts w:ascii="Arial Narrow" w:hAnsi="Arial Narrow" w:cs="Arial MT"/>
          <w:b/>
          <w:color w:val="000000"/>
        </w:rPr>
        <w:t xml:space="preserve"> </w:t>
      </w:r>
      <w:r w:rsidR="0057797D" w:rsidRPr="008557FE">
        <w:rPr>
          <w:rFonts w:ascii="Arial Narrow" w:hAnsi="Arial Narrow" w:cs="Arial MT"/>
          <w:b/>
          <w:color w:val="000000"/>
        </w:rPr>
        <w:t xml:space="preserve">châssis </w:t>
      </w:r>
      <w:r w:rsidR="0057797D">
        <w:rPr>
          <w:rFonts w:ascii="Arial Narrow" w:hAnsi="Arial Narrow" w:cs="Arial MT"/>
          <w:b/>
          <w:color w:val="000000"/>
        </w:rPr>
        <w:t>avec traverses intermédiaires</w:t>
      </w:r>
    </w:p>
    <w:p w14:paraId="1079161B" w14:textId="77777777" w:rsidR="0057797D" w:rsidRDefault="00F23CB9" w:rsidP="005B73E3">
      <w:pPr>
        <w:numPr>
          <w:ilvl w:val="0"/>
          <w:numId w:val="4"/>
        </w:numPr>
        <w:ind w:right="6237"/>
        <w:jc w:val="both"/>
        <w:rPr>
          <w:rFonts w:ascii="Swis721 LtCn BT" w:hAnsi="Swis721 LtCn BT" w:cs="Arial MT"/>
          <w:color w:val="000000"/>
        </w:rPr>
      </w:pPr>
      <w:r w:rsidRPr="003C6381">
        <w:rPr>
          <w:rFonts w:ascii="Swis721 LtCn BT" w:hAnsi="Swis721 LtCn BT"/>
        </w:rPr>
        <w:t xml:space="preserve">Ajouter à la structure précédente </w:t>
      </w:r>
      <w:r w:rsidR="003C6381">
        <w:rPr>
          <w:rFonts w:ascii="Swis721 LtCn BT" w:hAnsi="Swis721 LtCn BT" w:cs="Arial MT"/>
          <w:color w:val="000000"/>
        </w:rPr>
        <w:t>3 traverses supplémentaires équidistantes.</w:t>
      </w:r>
    </w:p>
    <w:p w14:paraId="1051C395" w14:textId="77777777" w:rsidR="005B73E3" w:rsidRDefault="005B73E3" w:rsidP="005B73E3">
      <w:pPr>
        <w:ind w:right="6237"/>
        <w:jc w:val="both"/>
        <w:rPr>
          <w:rFonts w:ascii="Swis721 LtCn BT" w:hAnsi="Swis721 LtCn BT" w:cs="Arial MT"/>
          <w:color w:val="000000"/>
        </w:rPr>
      </w:pPr>
    </w:p>
    <w:p w14:paraId="2BC8F755" w14:textId="77777777" w:rsidR="002D5A92" w:rsidRDefault="002D5A92" w:rsidP="005B73E3">
      <w:pPr>
        <w:ind w:right="6237"/>
        <w:jc w:val="both"/>
        <w:rPr>
          <w:rFonts w:ascii="Swis721 LtCn BT" w:hAnsi="Swis721 LtCn BT" w:cs="Arial MT"/>
          <w:color w:val="000000"/>
        </w:rPr>
      </w:pPr>
    </w:p>
    <w:p w14:paraId="57C5474D" w14:textId="77777777" w:rsidR="005B73E3" w:rsidRDefault="005B73E3" w:rsidP="005B73E3">
      <w:pPr>
        <w:ind w:right="6237"/>
        <w:jc w:val="both"/>
        <w:rPr>
          <w:rFonts w:ascii="Swis721 LtCn BT" w:hAnsi="Swis721 LtCn BT" w:cs="Arial MT"/>
          <w:color w:val="000000"/>
        </w:rPr>
      </w:pPr>
    </w:p>
    <w:p w14:paraId="464D437E" w14:textId="77777777" w:rsidR="003C6381" w:rsidRDefault="003C6381" w:rsidP="003C6381">
      <w:pPr>
        <w:ind w:right="7371"/>
        <w:jc w:val="both"/>
        <w:rPr>
          <w:rFonts w:ascii="Swis721 LtCn BT" w:hAnsi="Swis721 LtCn BT" w:cs="Arial MT"/>
          <w:color w:val="000000"/>
        </w:rPr>
      </w:pPr>
    </w:p>
    <w:p w14:paraId="1D230F8B" w14:textId="72B43202" w:rsidR="003C6381" w:rsidRDefault="00F365D8" w:rsidP="003C6381">
      <w:pPr>
        <w:ind w:right="7371"/>
        <w:jc w:val="both"/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716096" behindDoc="0" locked="0" layoutInCell="1" allowOverlap="1" wp14:anchorId="001C3E4B" wp14:editId="65E3E424">
                <wp:simplePos x="0" y="0"/>
                <wp:positionH relativeFrom="column">
                  <wp:posOffset>3138170</wp:posOffset>
                </wp:positionH>
                <wp:positionV relativeFrom="paragraph">
                  <wp:posOffset>-91440</wp:posOffset>
                </wp:positionV>
                <wp:extent cx="2926715" cy="1123315"/>
                <wp:effectExtent l="2540" t="0" r="4445" b="2540"/>
                <wp:wrapNone/>
                <wp:docPr id="193" name="Text Box 12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26715" cy="1123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76A746D" w14:textId="2DB0B0E7" w:rsidR="008B2FED" w:rsidRDefault="00F365D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BF24D82" wp14:editId="17302964">
                                  <wp:extent cx="2743200" cy="1033145"/>
                                  <wp:effectExtent l="0" t="0" r="0" b="0"/>
                                  <wp:docPr id="50" name="Image 5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743200" cy="103314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01C3E4B" id="Text Box 1296" o:spid="_x0000_s1189" type="#_x0000_t202" style="position:absolute;left:0;text-align:left;margin-left:247.1pt;margin-top:-7.2pt;width:230.45pt;height:88.45pt;z-index:2517160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" filled="f" stroked="f">
                <v:textbox style="mso-fit-shape-to-text:t">
                  <w:txbxContent>
                    <w:p w14:paraId="176A746D" w14:textId="2DB0B0E7" w:rsidR="008B2FED" w:rsidRDefault="00F365D8">
                      <w:r>
                        <w:rPr>
                          <w:noProof/>
                        </w:rPr>
                        <w:drawing>
                          <wp:inline distT="0" distB="0" distL="0" distR="0" wp14:anchorId="0BF24D82" wp14:editId="17302964">
                            <wp:extent cx="2743200" cy="1033145"/>
                            <wp:effectExtent l="0" t="0" r="0" b="0"/>
                            <wp:docPr id="50" name="Image 5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743200" cy="10331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F23CB9">
        <w:rPr>
          <w:rFonts w:ascii="Swis721 LtCn BT" w:hAnsi="Swis721 LtCn BT" w:cs="Arial MT"/>
          <w:color w:val="000000"/>
        </w:rPr>
        <w:t xml:space="preserve">Après avoir </w:t>
      </w:r>
      <w:r w:rsidR="002A4551">
        <w:rPr>
          <w:rFonts w:ascii="Swis721 LtCn BT" w:hAnsi="Swis721 LtCn BT" w:cs="Arial MT"/>
          <w:color w:val="000000"/>
        </w:rPr>
        <w:t>lancé</w:t>
      </w:r>
      <w:r w:rsidR="00916C93">
        <w:rPr>
          <w:rFonts w:ascii="Swis721 LtCn BT" w:hAnsi="Swis721 LtCn BT" w:cs="Arial MT"/>
          <w:color w:val="000000"/>
        </w:rPr>
        <w:t xml:space="preserve"> les calculs :</w:t>
      </w:r>
      <w:r w:rsidR="00F23CB9">
        <w:rPr>
          <w:rFonts w:ascii="Swis721 LtCn BT" w:hAnsi="Swis721 LtCn BT" w:cs="Arial MT"/>
          <w:color w:val="000000"/>
        </w:rPr>
        <w:t xml:space="preserve"> </w:t>
      </w:r>
    </w:p>
    <w:p w14:paraId="65180802" w14:textId="02085838" w:rsidR="005B73E3" w:rsidRDefault="00F365D8" w:rsidP="003C6381">
      <w:pPr>
        <w:ind w:right="7371"/>
        <w:jc w:val="both"/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717120" behindDoc="0" locked="0" layoutInCell="1" allowOverlap="1" wp14:anchorId="568E77EB" wp14:editId="2BE4C28D">
                <wp:simplePos x="0" y="0"/>
                <wp:positionH relativeFrom="column">
                  <wp:posOffset>-198120</wp:posOffset>
                </wp:positionH>
                <wp:positionV relativeFrom="paragraph">
                  <wp:posOffset>141605</wp:posOffset>
                </wp:positionV>
                <wp:extent cx="3319145" cy="709930"/>
                <wp:effectExtent l="9525" t="13970" r="14605" b="9525"/>
                <wp:wrapNone/>
                <wp:docPr id="192" name="Text Box 12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19145" cy="7099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BD19090" w14:textId="77777777" w:rsidR="008B2FED" w:rsidRPr="00DE4FEA" w:rsidRDefault="008B2FED" w:rsidP="002A4551">
                            <w:pPr>
                              <w:jc w:val="both"/>
                              <w:rPr>
                                <w:rFonts w:ascii="Swis721 LtCn BT" w:hAnsi="Swis721 LtCn BT"/>
                              </w:rPr>
                            </w:pPr>
                            <w:r>
                              <w:rPr>
                                <w:rFonts w:ascii="Swis721 LtCn BT" w:hAnsi="Swis721 LtCn BT"/>
                              </w:rPr>
                              <w:t xml:space="preserve">- </w:t>
                            </w:r>
                            <w:r w:rsidRPr="00DE4FEA">
                              <w:rPr>
                                <w:rFonts w:ascii="Swis721 LtCn BT" w:hAnsi="Swis721 LtCn BT"/>
                              </w:rPr>
                              <w:t>Donner les valeurs de déplacement du point de chargement :</w:t>
                            </w:r>
                          </w:p>
                          <w:p w14:paraId="41A3C5B8" w14:textId="77777777" w:rsidR="008B2FED" w:rsidRPr="00264C0F" w:rsidRDefault="008B2FED" w:rsidP="00F23CB9">
                            <w:pPr>
                              <w:ind w:left="360"/>
                              <w:rPr>
                                <w:rFonts w:ascii="Swis721 LtCn BT" w:hAnsi="Swis721 LtCn BT"/>
                              </w:rPr>
                            </w:pPr>
                            <w:r>
                              <w:rPr>
                                <w:rFonts w:ascii="Swis721 LtCn BT" w:hAnsi="Swis721 LtCn BT"/>
                              </w:rPr>
                              <w:t xml:space="preserve">- </w:t>
                            </w:r>
                            <w:r w:rsidRPr="00DE4FEA">
                              <w:rPr>
                                <w:rFonts w:ascii="Swis721 LtCn BT" w:hAnsi="Swis721 LtCn BT"/>
                              </w:rPr>
                              <w:t xml:space="preserve">suivant z : </w:t>
                            </w:r>
                            <w:r>
                              <w:rPr>
                                <w:rFonts w:ascii="Swis721 LtCn BT" w:hAnsi="Swis721 LtCn BT"/>
                              </w:rPr>
                              <w:t>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68E77EB" id="Text Box 1297" o:spid="_x0000_s1190" type="#_x0000_t202" style="position:absolute;left:0;text-align:left;margin-left:-15.6pt;margin-top:11.15pt;width:261.35pt;height:55.9pt;z-index:251717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" strokecolor="#36f" strokeweight="1pt">
                <v:textbox>
                  <w:txbxContent>
                    <w:p w14:paraId="4BD19090" w14:textId="77777777" w:rsidR="008B2FED" w:rsidRPr="00DE4FEA" w:rsidRDefault="008B2FED" w:rsidP="002A4551">
                      <w:pPr>
                        <w:jc w:val="both"/>
                        <w:rPr>
                          <w:rFonts w:ascii="Swis721 LtCn BT" w:hAnsi="Swis721 LtCn BT"/>
                        </w:rPr>
                      </w:pPr>
                      <w:r>
                        <w:rPr>
                          <w:rFonts w:ascii="Swis721 LtCn BT" w:hAnsi="Swis721 LtCn BT"/>
                        </w:rPr>
                        <w:t xml:space="preserve">- </w:t>
                      </w:r>
                      <w:r w:rsidRPr="00DE4FEA">
                        <w:rPr>
                          <w:rFonts w:ascii="Swis721 LtCn BT" w:hAnsi="Swis721 LtCn BT"/>
                        </w:rPr>
                        <w:t>Donner les valeurs de déplacement du point de chargement :</w:t>
                      </w:r>
                    </w:p>
                    <w:p w14:paraId="41A3C5B8" w14:textId="77777777" w:rsidR="008B2FED" w:rsidRPr="00264C0F" w:rsidRDefault="008B2FED" w:rsidP="00F23CB9">
                      <w:pPr>
                        <w:ind w:left="360"/>
                        <w:rPr>
                          <w:rFonts w:ascii="Swis721 LtCn BT" w:hAnsi="Swis721 LtCn BT"/>
                        </w:rPr>
                      </w:pPr>
                      <w:r>
                        <w:rPr>
                          <w:rFonts w:ascii="Swis721 LtCn BT" w:hAnsi="Swis721 LtCn BT"/>
                        </w:rPr>
                        <w:t xml:space="preserve">- </w:t>
                      </w:r>
                      <w:r w:rsidRPr="00DE4FEA">
                        <w:rPr>
                          <w:rFonts w:ascii="Swis721 LtCn BT" w:hAnsi="Swis721 LtCn BT"/>
                        </w:rPr>
                        <w:t xml:space="preserve">suivant z : </w:t>
                      </w:r>
                      <w:r>
                        <w:rPr>
                          <w:rFonts w:ascii="Swis721 LtCn BT" w:hAnsi="Swis721 LtCn BT"/>
                        </w:rPr>
                        <w:t>________</w:t>
                      </w:r>
                    </w:p>
                  </w:txbxContent>
                </v:textbox>
              </v:shape>
            </w:pict>
          </mc:Fallback>
        </mc:AlternateContent>
      </w:r>
    </w:p>
    <w:p w14:paraId="65F81DA0" w14:textId="77777777" w:rsidR="005B73E3" w:rsidRDefault="005B73E3" w:rsidP="003C6381">
      <w:pPr>
        <w:ind w:right="7371"/>
        <w:jc w:val="both"/>
        <w:rPr>
          <w:rFonts w:ascii="Swis721 LtCn BT" w:hAnsi="Swis721 LtCn BT" w:cs="Arial MT"/>
          <w:color w:val="000000"/>
        </w:rPr>
      </w:pPr>
    </w:p>
    <w:p w14:paraId="7A95685A" w14:textId="77777777" w:rsidR="00916C93" w:rsidRDefault="00916C93" w:rsidP="003C6381">
      <w:pPr>
        <w:ind w:right="7371"/>
        <w:jc w:val="both"/>
        <w:rPr>
          <w:rFonts w:ascii="Swis721 LtCn BT" w:hAnsi="Swis721 LtCn BT" w:cs="Arial MT"/>
          <w:color w:val="000000"/>
        </w:rPr>
      </w:pPr>
    </w:p>
    <w:p w14:paraId="50D12DBE" w14:textId="77777777" w:rsidR="003C6381" w:rsidRDefault="003C6381" w:rsidP="003C6381">
      <w:pPr>
        <w:ind w:right="7371"/>
        <w:jc w:val="both"/>
        <w:rPr>
          <w:rFonts w:ascii="Swis721 LtCn BT" w:hAnsi="Swis721 LtCn BT" w:cs="Arial MT"/>
          <w:color w:val="000000"/>
        </w:rPr>
      </w:pPr>
    </w:p>
    <w:p w14:paraId="03D4C558" w14:textId="77777777" w:rsidR="002A4551" w:rsidRPr="00264C0F" w:rsidRDefault="002A4551" w:rsidP="00B63CE5">
      <w:pPr>
        <w:rPr>
          <w:rFonts w:ascii="Swis721 LtCn BT" w:hAnsi="Swis721 LtCn BT" w:cs="Arial MT"/>
        </w:rPr>
      </w:pPr>
      <w:r>
        <w:rPr>
          <w:rFonts w:ascii="Swis721 LtCn BT" w:hAnsi="Swis721 LtCn BT" w:cs="Arial MT"/>
          <w:color w:val="000000"/>
        </w:rPr>
        <w:t xml:space="preserve">- Donner la valeur maximale de la contrainte normale : </w:t>
      </w:r>
      <w:r w:rsidR="00264C0F">
        <w:rPr>
          <w:rFonts w:ascii="Swis721 LtCn BT" w:hAnsi="Swis721 LtCn BT" w:cs="Arial MT"/>
        </w:rPr>
        <w:t>___________</w:t>
      </w:r>
    </w:p>
    <w:p w14:paraId="14A362FD" w14:textId="77777777" w:rsidR="00B63CE5" w:rsidRDefault="00B63CE5">
      <w:pPr>
        <w:rPr>
          <w:rFonts w:ascii="Swis721 LtCn BT" w:hAnsi="Swis721 LtCn BT" w:cs="Arial MT"/>
          <w:color w:val="000000"/>
        </w:rPr>
      </w:pPr>
    </w:p>
    <w:p w14:paraId="5B194938" w14:textId="77777777" w:rsidR="002A4551" w:rsidRPr="008557FE" w:rsidRDefault="00B35931" w:rsidP="002A4551">
      <w:pPr>
        <w:rPr>
          <w:rFonts w:ascii="Arial Narrow" w:hAnsi="Arial Narrow" w:cs="Arial MT"/>
          <w:b/>
          <w:color w:val="000000"/>
        </w:rPr>
      </w:pPr>
      <w:r w:rsidRPr="00B35931">
        <w:rPr>
          <w:rFonts w:ascii="Arial Narrow" w:hAnsi="Arial Narrow" w:cs="Arial MT"/>
          <w:b/>
          <w:color w:val="3366FF"/>
        </w:rPr>
        <w:t>▪</w:t>
      </w:r>
      <w:r>
        <w:rPr>
          <w:rFonts w:ascii="Arial Narrow" w:hAnsi="Arial Narrow" w:cs="Arial MT"/>
          <w:b/>
          <w:color w:val="000000"/>
        </w:rPr>
        <w:t xml:space="preserve"> </w:t>
      </w:r>
      <w:r w:rsidR="002A4551">
        <w:rPr>
          <w:rFonts w:ascii="Arial Narrow" w:hAnsi="Arial Narrow" w:cs="Arial MT"/>
          <w:b/>
          <w:color w:val="000000"/>
        </w:rPr>
        <w:t>Etape 4</w:t>
      </w:r>
      <w:r w:rsidR="00F50843">
        <w:rPr>
          <w:rFonts w:ascii="Arial Narrow" w:hAnsi="Arial Narrow" w:cs="Arial MT"/>
          <w:b/>
          <w:color w:val="000000"/>
        </w:rPr>
        <w:t xml:space="preserve"> </w:t>
      </w:r>
      <w:r w:rsidR="002A4551">
        <w:rPr>
          <w:rFonts w:ascii="Arial Narrow" w:hAnsi="Arial Narrow" w:cs="Arial MT"/>
          <w:b/>
          <w:color w:val="000000"/>
        </w:rPr>
        <w:t xml:space="preserve">: </w:t>
      </w:r>
      <w:r w:rsidR="002A4551" w:rsidRPr="008557FE">
        <w:rPr>
          <w:rFonts w:ascii="Arial Narrow" w:hAnsi="Arial Narrow" w:cs="Arial MT"/>
          <w:b/>
          <w:color w:val="000000"/>
        </w:rPr>
        <w:t xml:space="preserve">châssis </w:t>
      </w:r>
      <w:r w:rsidR="002A4551">
        <w:rPr>
          <w:rFonts w:ascii="Arial Narrow" w:hAnsi="Arial Narrow" w:cs="Arial MT"/>
          <w:b/>
          <w:color w:val="000000"/>
        </w:rPr>
        <w:t>avec renforcement sur la porte à faux</w:t>
      </w:r>
    </w:p>
    <w:p w14:paraId="741AC3DB" w14:textId="5C76DB02" w:rsidR="002A4551" w:rsidRDefault="00F365D8" w:rsidP="002A4551">
      <w:pPr>
        <w:ind w:right="7371"/>
        <w:jc w:val="both"/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714048" behindDoc="0" locked="0" layoutInCell="1" allowOverlap="1" wp14:anchorId="329B66D0" wp14:editId="055657E7">
                <wp:simplePos x="0" y="0"/>
                <wp:positionH relativeFrom="column">
                  <wp:posOffset>2333625</wp:posOffset>
                </wp:positionH>
                <wp:positionV relativeFrom="paragraph">
                  <wp:posOffset>41275</wp:posOffset>
                </wp:positionV>
                <wp:extent cx="3789045" cy="1480820"/>
                <wp:effectExtent l="0" t="0" r="3810" b="0"/>
                <wp:wrapNone/>
                <wp:docPr id="191" name="Text Box 12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89045" cy="14808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6A86B73" w14:textId="3ABCF0AF" w:rsidR="008B2FED" w:rsidRDefault="00F365D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9B4551A" wp14:editId="4EA8BF3A">
                                  <wp:extent cx="3604260" cy="1389380"/>
                                  <wp:effectExtent l="0" t="0" r="0" b="0"/>
                                  <wp:docPr id="53" name="Image 5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604260" cy="13893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29B66D0" id="Text Box 1292" o:spid="_x0000_s1191" type="#_x0000_t202" style="position:absolute;left:0;text-align:left;margin-left:183.75pt;margin-top:3.25pt;width:298.35pt;height:116.6pt;z-index:2517140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" filled="f" stroked="f">
                <v:textbox style="mso-fit-shape-to-text:t">
                  <w:txbxContent>
                    <w:p w14:paraId="66A86B73" w14:textId="3ABCF0AF" w:rsidR="008B2FED" w:rsidRDefault="00F365D8">
                      <w:r>
                        <w:rPr>
                          <w:noProof/>
                        </w:rPr>
                        <w:drawing>
                          <wp:inline distT="0" distB="0" distL="0" distR="0" wp14:anchorId="59B4551A" wp14:editId="4EA8BF3A">
                            <wp:extent cx="3604260" cy="1389380"/>
                            <wp:effectExtent l="0" t="0" r="0" b="0"/>
                            <wp:docPr id="53" name="Image 5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604260" cy="13893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2A4551">
        <w:rPr>
          <w:rFonts w:ascii="Swis721 LtCn BT" w:hAnsi="Swis721 LtCn BT"/>
        </w:rPr>
        <w:t xml:space="preserve">- </w:t>
      </w:r>
      <w:r w:rsidR="002A4551" w:rsidRPr="003C6381">
        <w:rPr>
          <w:rFonts w:ascii="Swis721 LtCn BT" w:hAnsi="Swis721 LtCn BT"/>
        </w:rPr>
        <w:t xml:space="preserve">Ajouter à la structure précédente </w:t>
      </w:r>
      <w:r w:rsidR="002A4551">
        <w:rPr>
          <w:rFonts w:ascii="Swis721 LtCn BT" w:hAnsi="Swis721 LtCn BT" w:cs="Arial MT"/>
          <w:color w:val="000000"/>
        </w:rPr>
        <w:t>les 2 traverses croisées sur le porte à faux.</w:t>
      </w:r>
    </w:p>
    <w:p w14:paraId="41D89295" w14:textId="77777777" w:rsidR="003C6381" w:rsidRDefault="003C6381">
      <w:pPr>
        <w:rPr>
          <w:rFonts w:ascii="Swis721 LtCn BT" w:hAnsi="Swis721 LtCn BT" w:cs="Arial MT"/>
          <w:color w:val="000000"/>
        </w:rPr>
      </w:pPr>
    </w:p>
    <w:p w14:paraId="2C7C38DE" w14:textId="77777777" w:rsidR="002A4551" w:rsidRDefault="00916C93" w:rsidP="002A4551">
      <w:pPr>
        <w:ind w:right="7371"/>
        <w:jc w:val="both"/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color w:val="000000"/>
        </w:rPr>
        <w:t>Après avoir lancé les calculs :</w:t>
      </w:r>
      <w:r w:rsidR="002A4551">
        <w:rPr>
          <w:rFonts w:ascii="Swis721 LtCn BT" w:hAnsi="Swis721 LtCn BT" w:cs="Arial MT"/>
          <w:color w:val="000000"/>
        </w:rPr>
        <w:t xml:space="preserve"> </w:t>
      </w:r>
    </w:p>
    <w:p w14:paraId="349E7537" w14:textId="44EA8A59" w:rsidR="002A4551" w:rsidRDefault="00F365D8" w:rsidP="002A4551">
      <w:pPr>
        <w:ind w:right="7371"/>
        <w:jc w:val="both"/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718144" behindDoc="0" locked="0" layoutInCell="1" allowOverlap="1" wp14:anchorId="0EC405C5" wp14:editId="3F233665">
                <wp:simplePos x="0" y="0"/>
                <wp:positionH relativeFrom="column">
                  <wp:posOffset>-26035</wp:posOffset>
                </wp:positionH>
                <wp:positionV relativeFrom="paragraph">
                  <wp:posOffset>165735</wp:posOffset>
                </wp:positionV>
                <wp:extent cx="2131695" cy="935355"/>
                <wp:effectExtent l="10160" t="13970" r="10795" b="12700"/>
                <wp:wrapNone/>
                <wp:docPr id="190" name="Text Box 13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31695" cy="9353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65935CF" w14:textId="77777777" w:rsidR="008B2FED" w:rsidRPr="00DE4FEA" w:rsidRDefault="008B2FED" w:rsidP="002A4551">
                            <w:pPr>
                              <w:jc w:val="both"/>
                              <w:rPr>
                                <w:rFonts w:ascii="Swis721 LtCn BT" w:hAnsi="Swis721 LtCn BT"/>
                              </w:rPr>
                            </w:pPr>
                            <w:r>
                              <w:rPr>
                                <w:rFonts w:ascii="Swis721 LtCn BT" w:hAnsi="Swis721 LtCn BT"/>
                              </w:rPr>
                              <w:t xml:space="preserve">- </w:t>
                            </w:r>
                            <w:r w:rsidRPr="00DE4FEA">
                              <w:rPr>
                                <w:rFonts w:ascii="Swis721 LtCn BT" w:hAnsi="Swis721 LtCn BT"/>
                              </w:rPr>
                              <w:t>Donner les valeurs de déplacement du point de chargement :</w:t>
                            </w:r>
                          </w:p>
                          <w:p w14:paraId="177208AA" w14:textId="77777777" w:rsidR="008B2FED" w:rsidRPr="00264C0F" w:rsidRDefault="008B2FED" w:rsidP="002A4551">
                            <w:pPr>
                              <w:ind w:left="360"/>
                              <w:rPr>
                                <w:rFonts w:ascii="Swis721 LtCn BT" w:hAnsi="Swis721 LtCn BT"/>
                              </w:rPr>
                            </w:pPr>
                            <w:r w:rsidRPr="00DE4FEA">
                              <w:rPr>
                                <w:rFonts w:ascii="Swis721 LtCn BT" w:hAnsi="Swis721 LtCn BT"/>
                              </w:rPr>
                              <w:t>-</w:t>
                            </w:r>
                            <w:r>
                              <w:rPr>
                                <w:rFonts w:ascii="Swis721 LtCn BT" w:hAnsi="Swis721 LtCn BT"/>
                              </w:rPr>
                              <w:t xml:space="preserve"> </w:t>
                            </w:r>
                            <w:r w:rsidRPr="00DE4FEA">
                              <w:rPr>
                                <w:rFonts w:ascii="Swis721 LtCn BT" w:hAnsi="Swis721 LtCn BT"/>
                              </w:rPr>
                              <w:t xml:space="preserve">suivant z : </w:t>
                            </w:r>
                            <w:r>
                              <w:rPr>
                                <w:rFonts w:ascii="Swis721 LtCn BT" w:hAnsi="Swis721 LtCn BT"/>
                              </w:rPr>
                              <w:t>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EC405C5" id="Text Box 1300" o:spid="_x0000_s1192" type="#_x0000_t202" style="position:absolute;left:0;text-align:left;margin-left:-2.05pt;margin-top:13.05pt;width:167.85pt;height:73.65pt;z-index:251718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" strokecolor="#36f" strokeweight="1pt">
                <v:textbox>
                  <w:txbxContent>
                    <w:p w14:paraId="365935CF" w14:textId="77777777" w:rsidR="008B2FED" w:rsidRPr="00DE4FEA" w:rsidRDefault="008B2FED" w:rsidP="002A4551">
                      <w:pPr>
                        <w:jc w:val="both"/>
                        <w:rPr>
                          <w:rFonts w:ascii="Swis721 LtCn BT" w:hAnsi="Swis721 LtCn BT"/>
                        </w:rPr>
                      </w:pPr>
                      <w:r>
                        <w:rPr>
                          <w:rFonts w:ascii="Swis721 LtCn BT" w:hAnsi="Swis721 LtCn BT"/>
                        </w:rPr>
                        <w:t xml:space="preserve">- </w:t>
                      </w:r>
                      <w:r w:rsidRPr="00DE4FEA">
                        <w:rPr>
                          <w:rFonts w:ascii="Swis721 LtCn BT" w:hAnsi="Swis721 LtCn BT"/>
                        </w:rPr>
                        <w:t>Donner les valeurs de déplacement du point de chargement :</w:t>
                      </w:r>
                    </w:p>
                    <w:p w14:paraId="177208AA" w14:textId="77777777" w:rsidR="008B2FED" w:rsidRPr="00264C0F" w:rsidRDefault="008B2FED" w:rsidP="002A4551">
                      <w:pPr>
                        <w:ind w:left="360"/>
                        <w:rPr>
                          <w:rFonts w:ascii="Swis721 LtCn BT" w:hAnsi="Swis721 LtCn BT"/>
                        </w:rPr>
                      </w:pPr>
                      <w:r w:rsidRPr="00DE4FEA">
                        <w:rPr>
                          <w:rFonts w:ascii="Swis721 LtCn BT" w:hAnsi="Swis721 LtCn BT"/>
                        </w:rPr>
                        <w:t>-</w:t>
                      </w:r>
                      <w:r>
                        <w:rPr>
                          <w:rFonts w:ascii="Swis721 LtCn BT" w:hAnsi="Swis721 LtCn BT"/>
                        </w:rPr>
                        <w:t xml:space="preserve"> </w:t>
                      </w:r>
                      <w:r w:rsidRPr="00DE4FEA">
                        <w:rPr>
                          <w:rFonts w:ascii="Swis721 LtCn BT" w:hAnsi="Swis721 LtCn BT"/>
                        </w:rPr>
                        <w:t xml:space="preserve">suivant z : </w:t>
                      </w:r>
                      <w:r>
                        <w:rPr>
                          <w:rFonts w:ascii="Swis721 LtCn BT" w:hAnsi="Swis721 LtCn BT"/>
                        </w:rPr>
                        <w:t>_____________</w:t>
                      </w:r>
                    </w:p>
                  </w:txbxContent>
                </v:textbox>
              </v:shape>
            </w:pict>
          </mc:Fallback>
        </mc:AlternateContent>
      </w:r>
    </w:p>
    <w:p w14:paraId="3E038D48" w14:textId="77777777" w:rsidR="002A4551" w:rsidRDefault="002A4551" w:rsidP="002A4551">
      <w:pPr>
        <w:ind w:right="7371"/>
        <w:jc w:val="both"/>
        <w:rPr>
          <w:rFonts w:ascii="Swis721 LtCn BT" w:hAnsi="Swis721 LtCn BT" w:cs="Arial MT"/>
          <w:color w:val="000000"/>
        </w:rPr>
      </w:pPr>
    </w:p>
    <w:p w14:paraId="294FD5E1" w14:textId="77777777" w:rsidR="002A4551" w:rsidRDefault="002A4551" w:rsidP="002A4551">
      <w:pPr>
        <w:ind w:right="7371"/>
        <w:jc w:val="both"/>
        <w:rPr>
          <w:rFonts w:ascii="Swis721 LtCn BT" w:hAnsi="Swis721 LtCn BT" w:cs="Arial MT"/>
          <w:color w:val="000000"/>
        </w:rPr>
      </w:pPr>
    </w:p>
    <w:p w14:paraId="76CCE097" w14:textId="77777777" w:rsidR="002A4551" w:rsidRDefault="002A4551" w:rsidP="002A4551">
      <w:pPr>
        <w:ind w:right="7371"/>
        <w:jc w:val="both"/>
        <w:rPr>
          <w:rFonts w:ascii="Swis721 LtCn BT" w:hAnsi="Swis721 LtCn BT" w:cs="Arial MT"/>
          <w:color w:val="000000"/>
        </w:rPr>
      </w:pPr>
    </w:p>
    <w:p w14:paraId="2CD1087A" w14:textId="77777777" w:rsidR="00AE7BAF" w:rsidRDefault="00AE7BAF" w:rsidP="002A4551">
      <w:pPr>
        <w:ind w:right="7371"/>
        <w:jc w:val="both"/>
        <w:rPr>
          <w:rFonts w:ascii="Swis721 LtCn BT" w:hAnsi="Swis721 LtCn BT" w:cs="Arial MT"/>
          <w:color w:val="000000"/>
        </w:rPr>
      </w:pPr>
    </w:p>
    <w:p w14:paraId="6A3F0177" w14:textId="226FF7A8" w:rsidR="00AE7BAF" w:rsidRDefault="00F365D8" w:rsidP="002A4551">
      <w:pPr>
        <w:ind w:right="7371"/>
        <w:jc w:val="both"/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715072" behindDoc="0" locked="0" layoutInCell="1" allowOverlap="1" wp14:anchorId="111DFFA1" wp14:editId="7FCE250A">
                <wp:simplePos x="0" y="0"/>
                <wp:positionH relativeFrom="column">
                  <wp:posOffset>2886075</wp:posOffset>
                </wp:positionH>
                <wp:positionV relativeFrom="paragraph">
                  <wp:posOffset>81915</wp:posOffset>
                </wp:positionV>
                <wp:extent cx="3138805" cy="1306195"/>
                <wp:effectExtent l="0" t="0" r="0" b="3175"/>
                <wp:wrapNone/>
                <wp:docPr id="189" name="Text Box 12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38805" cy="1306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3BC08D7" w14:textId="07DB902A" w:rsidR="008B2FED" w:rsidRDefault="00F365D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6319D49" wp14:editId="6C2FFBCB">
                                  <wp:extent cx="2957195" cy="1217295"/>
                                  <wp:effectExtent l="0" t="0" r="0" b="0"/>
                                  <wp:docPr id="54" name="Image 5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957195" cy="121729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1DFFA1" id="Text Box 1293" o:spid="_x0000_s1193" type="#_x0000_t202" style="position:absolute;left:0;text-align:left;margin-left:227.25pt;margin-top:6.45pt;width:247.15pt;height:102.85pt;z-index:2517150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" filled="f" stroked="f">
                <v:textbox style="mso-fit-shape-to-text:t">
                  <w:txbxContent>
                    <w:p w14:paraId="33BC08D7" w14:textId="07DB902A" w:rsidR="008B2FED" w:rsidRDefault="00F365D8">
                      <w:r>
                        <w:rPr>
                          <w:noProof/>
                        </w:rPr>
                        <w:drawing>
                          <wp:inline distT="0" distB="0" distL="0" distR="0" wp14:anchorId="76319D49" wp14:editId="6C2FFBCB">
                            <wp:extent cx="2957195" cy="1217295"/>
                            <wp:effectExtent l="0" t="0" r="0" b="0"/>
                            <wp:docPr id="54" name="Image 5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957195" cy="12172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0E282792" w14:textId="77777777" w:rsidR="00B63CE5" w:rsidRDefault="00B63CE5" w:rsidP="002A4551">
      <w:pPr>
        <w:ind w:right="7371"/>
        <w:jc w:val="both"/>
        <w:rPr>
          <w:rFonts w:ascii="Swis721 LtCn BT" w:hAnsi="Swis721 LtCn BT" w:cs="Arial MT"/>
          <w:color w:val="000000"/>
        </w:rPr>
      </w:pPr>
    </w:p>
    <w:p w14:paraId="3582D0C0" w14:textId="77777777" w:rsidR="00B63CE5" w:rsidRDefault="00B63CE5" w:rsidP="002A4551">
      <w:pPr>
        <w:ind w:right="7371"/>
        <w:jc w:val="both"/>
        <w:rPr>
          <w:rFonts w:ascii="Swis721 LtCn BT" w:hAnsi="Swis721 LtCn BT" w:cs="Arial MT"/>
          <w:color w:val="000000"/>
        </w:rPr>
      </w:pPr>
    </w:p>
    <w:p w14:paraId="768F1EE1" w14:textId="28B7A89D" w:rsidR="002A4551" w:rsidRDefault="00F365D8" w:rsidP="00B63CE5">
      <w:pPr>
        <w:ind w:right="7371"/>
        <w:jc w:val="both"/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755008" behindDoc="0" locked="0" layoutInCell="1" allowOverlap="1" wp14:anchorId="46E48BA5" wp14:editId="41D87971">
                <wp:simplePos x="0" y="0"/>
                <wp:positionH relativeFrom="column">
                  <wp:posOffset>-48260</wp:posOffset>
                </wp:positionH>
                <wp:positionV relativeFrom="paragraph">
                  <wp:posOffset>81280</wp:posOffset>
                </wp:positionV>
                <wp:extent cx="2131060" cy="506730"/>
                <wp:effectExtent l="6985" t="9525" r="14605" b="7620"/>
                <wp:wrapNone/>
                <wp:docPr id="188" name="Rectangle 14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31060" cy="50673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5DF8B37" id="Rectangle 1428" o:spid="_x0000_s1026" style="position:absolute;margin-left:-3.8pt;margin-top:6.4pt;width:167.8pt;height:39.9pt;z-index:251755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" filled="f" strokecolor="#36f" strokeweight="1pt"/>
            </w:pict>
          </mc:Fallback>
        </mc:AlternateContent>
      </w:r>
    </w:p>
    <w:p w14:paraId="6BA0825D" w14:textId="77777777" w:rsidR="002A4551" w:rsidRPr="00264C0F" w:rsidRDefault="002A4551" w:rsidP="002A4551">
      <w:pPr>
        <w:ind w:right="7371"/>
        <w:rPr>
          <w:rFonts w:ascii="Swis721 LtCn BT" w:hAnsi="Swis721 LtCn BT" w:cs="Arial MT"/>
        </w:rPr>
      </w:pPr>
      <w:r>
        <w:rPr>
          <w:rFonts w:ascii="Swis721 LtCn BT" w:hAnsi="Swis721 LtCn BT" w:cs="Arial MT"/>
          <w:color w:val="000000"/>
        </w:rPr>
        <w:t xml:space="preserve">- Donner la valeur maximale de la contrainte normale : </w:t>
      </w:r>
      <w:r w:rsidR="00264C0F">
        <w:rPr>
          <w:rFonts w:ascii="Swis721 LtCn BT" w:hAnsi="Swis721 LtCn BT" w:cs="Arial MT"/>
        </w:rPr>
        <w:t>__________</w:t>
      </w:r>
    </w:p>
    <w:p w14:paraId="07B627E5" w14:textId="77777777" w:rsidR="002A4551" w:rsidRDefault="002A4551" w:rsidP="002A4551">
      <w:pPr>
        <w:rPr>
          <w:rFonts w:ascii="Swis721 LtCn BT" w:hAnsi="Swis721 LtCn BT" w:cs="Arial MT"/>
          <w:color w:val="000000"/>
        </w:rPr>
      </w:pPr>
    </w:p>
    <w:p w14:paraId="72252446" w14:textId="77777777" w:rsidR="00097978" w:rsidRDefault="00097978">
      <w:pPr>
        <w:rPr>
          <w:rFonts w:ascii="Swis721 LtCn BT" w:hAnsi="Swis721 LtCn BT" w:cs="Arial MT"/>
          <w:color w:val="000000"/>
        </w:rPr>
      </w:pPr>
    </w:p>
    <w:p w14:paraId="15ED9874" w14:textId="77777777" w:rsidR="00B63CE5" w:rsidRDefault="00B63CE5">
      <w:pPr>
        <w:rPr>
          <w:rFonts w:ascii="Swis721 LtCn BT" w:hAnsi="Swis721 LtCn BT" w:cs="Arial MT"/>
          <w:color w:val="000000"/>
        </w:rPr>
      </w:pPr>
    </w:p>
    <w:p w14:paraId="56FE59E7" w14:textId="77777777" w:rsidR="00B63CE5" w:rsidRDefault="00B63CE5">
      <w:pPr>
        <w:rPr>
          <w:rFonts w:ascii="Swis721 LtCn BT" w:hAnsi="Swis721 LtCn BT" w:cs="Arial MT"/>
          <w:color w:val="000000"/>
        </w:rPr>
      </w:pPr>
    </w:p>
    <w:p w14:paraId="76CBE2DC" w14:textId="77777777" w:rsidR="00481D96" w:rsidRPr="00F105CB" w:rsidRDefault="00BF6131">
      <w:pPr>
        <w:rPr>
          <w:rFonts w:ascii="Arial Narrow" w:hAnsi="Arial Narrow" w:cs="Arial MT"/>
          <w:b/>
          <w:color w:val="000000"/>
        </w:rPr>
      </w:pPr>
      <w:r w:rsidRPr="00F105CB">
        <w:rPr>
          <w:rFonts w:ascii="Arial Narrow" w:hAnsi="Arial Narrow" w:cs="Arial MT"/>
          <w:b/>
          <w:color w:val="000000"/>
        </w:rPr>
        <w:t>4.</w:t>
      </w:r>
      <w:r w:rsidR="004E7BE0" w:rsidRPr="00F105CB">
        <w:rPr>
          <w:rFonts w:ascii="Arial Narrow" w:hAnsi="Arial Narrow" w:cs="Arial MT"/>
          <w:b/>
          <w:color w:val="000000"/>
        </w:rPr>
        <w:t>3</w:t>
      </w:r>
      <w:r w:rsidR="00B35931" w:rsidRPr="00F105CB">
        <w:rPr>
          <w:rFonts w:ascii="Arial Narrow" w:hAnsi="Arial Narrow" w:cs="Arial MT"/>
          <w:b/>
          <w:color w:val="000000"/>
        </w:rPr>
        <w:t xml:space="preserve"> </w:t>
      </w:r>
      <w:r w:rsidR="00481D96" w:rsidRPr="00F105CB">
        <w:rPr>
          <w:rFonts w:ascii="Arial Narrow" w:hAnsi="Arial Narrow" w:cs="Arial MT"/>
          <w:b/>
          <w:color w:val="000000"/>
        </w:rPr>
        <w:t xml:space="preserve">Exercice </w:t>
      </w:r>
      <w:r w:rsidR="002A4551" w:rsidRPr="00F105CB">
        <w:rPr>
          <w:rFonts w:ascii="Arial Narrow" w:hAnsi="Arial Narrow" w:cs="Arial MT"/>
          <w:b/>
          <w:color w:val="000000"/>
        </w:rPr>
        <w:t>2</w:t>
      </w:r>
      <w:r w:rsidR="00481D96" w:rsidRPr="00F105CB">
        <w:rPr>
          <w:rFonts w:ascii="Arial Narrow" w:hAnsi="Arial Narrow" w:cs="Arial MT"/>
          <w:b/>
          <w:color w:val="000000"/>
        </w:rPr>
        <w:t xml:space="preserve"> </w:t>
      </w:r>
      <w:r w:rsidR="00B35931" w:rsidRPr="00F105CB">
        <w:rPr>
          <w:rFonts w:ascii="Arial Narrow" w:hAnsi="Arial Narrow" w:cs="Arial MT"/>
          <w:b/>
          <w:color w:val="000000"/>
        </w:rPr>
        <w:t>: Application sur porteur</w:t>
      </w:r>
    </w:p>
    <w:p w14:paraId="06CAFA00" w14:textId="77777777" w:rsidR="00FA504D" w:rsidRDefault="00036AA8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color w:val="000000"/>
        </w:rPr>
        <w:t xml:space="preserve">Nous prenons un véhicule de PTAC 16T, d'empattement </w:t>
      </w:r>
      <w:smartTag w:uri="urn:schemas-microsoft-com:office:smarttags" w:element="metricconverter">
        <w:smartTagPr>
          <w:attr w:name="ProductID" w:val="3.25 m"/>
        </w:smartTagPr>
        <w:r>
          <w:rPr>
            <w:rFonts w:ascii="Swis721 LtCn BT" w:hAnsi="Swis721 LtCn BT" w:cs="Arial MT"/>
            <w:color w:val="000000"/>
          </w:rPr>
          <w:t>3.25 m</w:t>
        </w:r>
      </w:smartTag>
      <w:r>
        <w:rPr>
          <w:rFonts w:ascii="Swis721 LtCn BT" w:hAnsi="Swis721 LtCn BT" w:cs="Arial MT"/>
          <w:color w:val="000000"/>
        </w:rPr>
        <w:t>, de PCC = 4.528 T.</w:t>
      </w:r>
    </w:p>
    <w:p w14:paraId="33E59104" w14:textId="77777777" w:rsidR="00036AA8" w:rsidRDefault="00BC04A4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color w:val="000000"/>
        </w:rPr>
        <w:t>-</w:t>
      </w:r>
      <w:r w:rsidR="00B35931">
        <w:rPr>
          <w:rFonts w:ascii="Swis721 LtCn BT" w:hAnsi="Swis721 LtCn BT" w:cs="Arial MT"/>
          <w:color w:val="000000"/>
        </w:rPr>
        <w:t xml:space="preserve"> </w:t>
      </w:r>
      <w:r w:rsidR="00036AA8">
        <w:rPr>
          <w:rFonts w:ascii="Swis721 LtCn BT" w:hAnsi="Swis721 LtCn BT" w:cs="Arial MT"/>
          <w:color w:val="000000"/>
        </w:rPr>
        <w:t>L</w:t>
      </w:r>
      <w:r w:rsidR="00AE7BAF">
        <w:rPr>
          <w:rFonts w:ascii="Swis721 LtCn BT" w:hAnsi="Swis721 LtCn BT" w:cs="Arial MT"/>
          <w:color w:val="000000"/>
        </w:rPr>
        <w:t xml:space="preserve">a masse </w:t>
      </w:r>
      <w:r w:rsidR="00036AA8">
        <w:rPr>
          <w:rFonts w:ascii="Swis721 LtCn BT" w:hAnsi="Swis721 LtCn BT" w:cs="Arial MT"/>
          <w:color w:val="000000"/>
        </w:rPr>
        <w:t xml:space="preserve">de la benne + </w:t>
      </w:r>
      <w:r w:rsidR="00612400">
        <w:rPr>
          <w:rFonts w:ascii="Swis721 LtCn BT" w:hAnsi="Swis721 LtCn BT" w:cs="Arial MT"/>
          <w:color w:val="000000"/>
        </w:rPr>
        <w:t xml:space="preserve">faux châssis + </w:t>
      </w:r>
      <w:r w:rsidR="00036AA8">
        <w:rPr>
          <w:rFonts w:ascii="Swis721 LtCn BT" w:hAnsi="Swis721 LtCn BT" w:cs="Arial MT"/>
          <w:color w:val="000000"/>
        </w:rPr>
        <w:t>chargement est de 11400 kg</w:t>
      </w:r>
      <w:r w:rsidR="00AE7BAF">
        <w:rPr>
          <w:rFonts w:ascii="Swis721 LtCn BT" w:hAnsi="Swis721 LtCn BT" w:cs="Arial MT"/>
          <w:color w:val="000000"/>
        </w:rPr>
        <w:t xml:space="preserve"> et g = 10 m</w:t>
      </w:r>
      <w:r w:rsidR="00F50843">
        <w:rPr>
          <w:rFonts w:ascii="Arial" w:hAnsi="Arial" w:cs="Arial"/>
          <w:color w:val="000000"/>
        </w:rPr>
        <w:t>·</w:t>
      </w:r>
      <w:r w:rsidR="00AE7BAF">
        <w:rPr>
          <w:rFonts w:ascii="Swis721 LtCn BT" w:hAnsi="Swis721 LtCn BT" w:cs="Arial MT"/>
          <w:color w:val="000000"/>
        </w:rPr>
        <w:t>s</w:t>
      </w:r>
      <w:r w:rsidR="00AE7BAF" w:rsidRPr="00AE7BAF">
        <w:rPr>
          <w:rFonts w:ascii="Swis721 LtCn BT" w:hAnsi="Swis721 LtCn BT" w:cs="Arial MT"/>
          <w:color w:val="000000"/>
          <w:vertAlign w:val="superscript"/>
        </w:rPr>
        <w:t>-</w:t>
      </w:r>
      <w:r w:rsidR="00AE7BAF">
        <w:rPr>
          <w:rFonts w:ascii="Swis721 LtCn BT" w:hAnsi="Swis721 LtCn BT" w:cs="Arial MT"/>
          <w:color w:val="000000"/>
        </w:rPr>
        <w:t>²</w:t>
      </w:r>
      <w:r w:rsidR="00F105CB">
        <w:rPr>
          <w:rFonts w:ascii="Swis721 LtCn BT" w:hAnsi="Swis721 LtCn BT" w:cs="Arial MT"/>
          <w:color w:val="000000"/>
        </w:rPr>
        <w:t>.</w:t>
      </w:r>
    </w:p>
    <w:p w14:paraId="08F91714" w14:textId="77777777" w:rsidR="00036AA8" w:rsidRDefault="00BC04A4" w:rsidP="00B35931">
      <w:pPr>
        <w:jc w:val="both"/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color w:val="000000"/>
        </w:rPr>
        <w:t>-</w:t>
      </w:r>
      <w:r w:rsidR="00B35931">
        <w:rPr>
          <w:rFonts w:ascii="Swis721 LtCn BT" w:hAnsi="Swis721 LtCn BT" w:cs="Arial MT"/>
          <w:color w:val="000000"/>
        </w:rPr>
        <w:t xml:space="preserve"> </w:t>
      </w:r>
      <w:r w:rsidR="00612400">
        <w:rPr>
          <w:rFonts w:ascii="Swis721 LtCn BT" w:hAnsi="Swis721 LtCn BT" w:cs="Arial MT"/>
          <w:color w:val="000000"/>
        </w:rPr>
        <w:t xml:space="preserve">Les longerons </w:t>
      </w:r>
      <w:r w:rsidR="009A5BB5">
        <w:rPr>
          <w:rFonts w:ascii="Swis721 LtCn BT" w:hAnsi="Swis721 LtCn BT" w:cs="Arial MT"/>
          <w:color w:val="000000"/>
        </w:rPr>
        <w:t xml:space="preserve">et les traverses </w:t>
      </w:r>
      <w:r w:rsidR="00612400">
        <w:rPr>
          <w:rFonts w:ascii="Swis721 LtCn BT" w:hAnsi="Swis721 LtCn BT" w:cs="Arial MT"/>
          <w:color w:val="000000"/>
        </w:rPr>
        <w:t xml:space="preserve">sont </w:t>
      </w:r>
      <w:r w:rsidR="00F105CB">
        <w:rPr>
          <w:rFonts w:ascii="Swis721 LtCn BT" w:hAnsi="Swis721 LtCn BT" w:cs="Arial MT"/>
          <w:color w:val="000000"/>
        </w:rPr>
        <w:t>constitués de</w:t>
      </w:r>
      <w:r w:rsidR="00612400">
        <w:rPr>
          <w:rFonts w:ascii="Swis721 LtCn BT" w:hAnsi="Swis721 LtCn BT" w:cs="Arial MT"/>
          <w:color w:val="000000"/>
        </w:rPr>
        <w:t xml:space="preserve"> UPE 220 épaisseur 7 mm</w:t>
      </w:r>
      <w:r w:rsidR="00F50843">
        <w:rPr>
          <w:rFonts w:ascii="Swis721 LtCn BT" w:hAnsi="Swis721 LtCn BT" w:cs="Arial MT"/>
          <w:color w:val="000000"/>
        </w:rPr>
        <w:t xml:space="preserve"> </w:t>
      </w:r>
      <w:r w:rsidR="00612400">
        <w:rPr>
          <w:rFonts w:ascii="Swis721 LtCn BT" w:hAnsi="Swis721 LtCn BT" w:cs="Arial MT"/>
          <w:color w:val="000000"/>
        </w:rPr>
        <w:t xml:space="preserve">; les traverses ont une longueur de </w:t>
      </w:r>
      <w:smartTag w:uri="urn:schemas-microsoft-com:office:smarttags" w:element="metricconverter">
        <w:smartTagPr>
          <w:attr w:name="ProductID" w:val="85 cm"/>
        </w:smartTagPr>
        <w:r w:rsidR="00612400">
          <w:rPr>
            <w:rFonts w:ascii="Swis721 LtCn BT" w:hAnsi="Swis721 LtCn BT" w:cs="Arial MT"/>
            <w:color w:val="000000"/>
          </w:rPr>
          <w:t>85 cm</w:t>
        </w:r>
      </w:smartTag>
      <w:r w:rsidR="009A5BB5">
        <w:rPr>
          <w:rFonts w:ascii="Swis721 LtCn BT" w:hAnsi="Swis721 LtCn BT" w:cs="Arial MT"/>
          <w:color w:val="000000"/>
        </w:rPr>
        <w:t>.</w:t>
      </w:r>
    </w:p>
    <w:p w14:paraId="56F71ED3" w14:textId="77777777" w:rsidR="00113CE8" w:rsidRDefault="00113CE8" w:rsidP="00B35931">
      <w:pPr>
        <w:jc w:val="both"/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color w:val="000000"/>
        </w:rPr>
        <w:t>- La matière est du S235.</w:t>
      </w:r>
    </w:p>
    <w:p w14:paraId="61666635" w14:textId="045A282C" w:rsidR="00036AA8" w:rsidRDefault="00F365D8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23936" behindDoc="0" locked="0" layoutInCell="1" allowOverlap="1" wp14:anchorId="48CE0FB5" wp14:editId="608FB686">
                <wp:simplePos x="0" y="0"/>
                <wp:positionH relativeFrom="column">
                  <wp:posOffset>3775710</wp:posOffset>
                </wp:positionH>
                <wp:positionV relativeFrom="paragraph">
                  <wp:posOffset>121920</wp:posOffset>
                </wp:positionV>
                <wp:extent cx="707390" cy="294005"/>
                <wp:effectExtent l="1905" t="0" r="0" b="0"/>
                <wp:wrapNone/>
                <wp:docPr id="187" name="Text Box 10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7390" cy="2940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19E01BD" w14:textId="77777777" w:rsidR="008B2FED" w:rsidRPr="00FA504D" w:rsidRDefault="008B2FED">
                            <w:pPr>
                              <w:rPr>
                                <w:rFonts w:ascii="Arial Narrow" w:hAnsi="Arial Narrow"/>
                                <w:b/>
                              </w:rPr>
                            </w:pPr>
                            <w:smartTag w:uri="urn:schemas-microsoft-com:office:smarttags" w:element="metricconverter">
                              <w:smartTagPr>
                                <w:attr w:name="ProductID" w:val="4.3 m"/>
                              </w:smartTagPr>
                              <w:r>
                                <w:rPr>
                                  <w:rFonts w:ascii="Arial Narrow" w:hAnsi="Arial Narrow"/>
                                  <w:b/>
                                </w:rPr>
                                <w:t>4.3</w:t>
                              </w:r>
                              <w:r w:rsidRPr="00FA504D">
                                <w:rPr>
                                  <w:rFonts w:ascii="Arial Narrow" w:hAnsi="Arial Narrow"/>
                                  <w:b/>
                                </w:rPr>
                                <w:t xml:space="preserve"> m</w:t>
                              </w:r>
                            </w:smartTag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CE0FB5" id="Text Box 1094" o:spid="_x0000_s1194" type="#_x0000_t202" style="position:absolute;margin-left:297.3pt;margin-top:9.6pt;width:55.7pt;height:23.15pt;z-index:251623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" filled="f" stroked="f">
                <v:textbox>
                  <w:txbxContent>
                    <w:p w14:paraId="119E01BD" w14:textId="77777777" w:rsidR="008B2FED" w:rsidRPr="00FA504D" w:rsidRDefault="008B2FED">
                      <w:pPr>
                        <w:rPr>
                          <w:rFonts w:ascii="Arial Narrow" w:hAnsi="Arial Narrow"/>
                          <w:b/>
                        </w:rPr>
                      </w:pPr>
                      <w:smartTag w:uri="urn:schemas-microsoft-com:office:smarttags" w:element="metricconverter">
                        <w:smartTagPr>
                          <w:attr w:name="ProductID" w:val="4.3 m"/>
                        </w:smartTagPr>
                        <w:r>
                          <w:rPr>
                            <w:rFonts w:ascii="Arial Narrow" w:hAnsi="Arial Narrow"/>
                            <w:b/>
                          </w:rPr>
                          <w:t>4.3</w:t>
                        </w:r>
                        <w:r w:rsidRPr="00FA504D">
                          <w:rPr>
                            <w:rFonts w:ascii="Arial Narrow" w:hAnsi="Arial Narrow"/>
                            <w:b/>
                          </w:rPr>
                          <w:t xml:space="preserve"> m</w:t>
                        </w:r>
                      </w:smartTag>
                    </w:p>
                  </w:txbxContent>
                </v:textbox>
              </v:shape>
            </w:pict>
          </mc:Fallback>
        </mc:AlternateContent>
      </w:r>
      <w:r w:rsidR="00BC04A4">
        <w:rPr>
          <w:rFonts w:ascii="Swis721 LtCn BT" w:hAnsi="Swis721 LtCn BT" w:cs="Arial MT"/>
          <w:color w:val="000000"/>
        </w:rPr>
        <w:t>-</w:t>
      </w:r>
      <w:r w:rsidR="00B35931">
        <w:rPr>
          <w:rFonts w:ascii="Swis721 LtCn BT" w:hAnsi="Swis721 LtCn BT" w:cs="Arial MT"/>
          <w:color w:val="000000"/>
        </w:rPr>
        <w:t xml:space="preserve"> </w:t>
      </w:r>
      <w:r w:rsidR="007A5479">
        <w:rPr>
          <w:rFonts w:ascii="Swis721 LtCn BT" w:hAnsi="Swis721 LtCn BT" w:cs="Arial MT"/>
          <w:color w:val="000000"/>
        </w:rPr>
        <w:t xml:space="preserve">Le poids </w:t>
      </w:r>
      <w:r w:rsidR="00BC04A4">
        <w:rPr>
          <w:rFonts w:ascii="Swis721 LtCn BT" w:hAnsi="Swis721 LtCn BT" w:cs="Arial MT"/>
          <w:color w:val="000000"/>
        </w:rPr>
        <w:t xml:space="preserve">(P) de la cabine et du moteur est </w:t>
      </w:r>
      <w:r w:rsidR="007A5479">
        <w:rPr>
          <w:rFonts w:ascii="Swis721 LtCn BT" w:hAnsi="Swis721 LtCn BT" w:cs="Arial MT"/>
          <w:color w:val="000000"/>
        </w:rPr>
        <w:t>30000 N</w:t>
      </w:r>
      <w:r w:rsidR="00BC04A4">
        <w:rPr>
          <w:rFonts w:ascii="Swis721 LtCn BT" w:hAnsi="Swis721 LtCn BT" w:cs="Arial MT"/>
          <w:color w:val="000000"/>
        </w:rPr>
        <w:t>.</w:t>
      </w:r>
    </w:p>
    <w:p w14:paraId="306BEC20" w14:textId="6FCA393C" w:rsidR="00FA504D" w:rsidRDefault="00F365D8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22912" behindDoc="0" locked="0" layoutInCell="1" allowOverlap="1" wp14:anchorId="243D79A2" wp14:editId="5EE0C3F3">
                <wp:simplePos x="0" y="0"/>
                <wp:positionH relativeFrom="column">
                  <wp:posOffset>2112645</wp:posOffset>
                </wp:positionH>
                <wp:positionV relativeFrom="paragraph">
                  <wp:posOffset>168910</wp:posOffset>
                </wp:positionV>
                <wp:extent cx="3761105" cy="635"/>
                <wp:effectExtent l="15240" t="64135" r="14605" b="59055"/>
                <wp:wrapNone/>
                <wp:docPr id="186" name="Line 10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761105" cy="635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 type="arrow" w="sm" len="lg"/>
                          <a:tailEnd type="arrow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54BA5C6" id="Line 1093" o:spid="_x0000_s1026" style="position:absolute;z-index:251622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6.35pt,13.3pt" to="462.5pt,1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" strokeweight=".25pt">
                <v:stroke startarrow="open" startarrowwidth="narrow" startarrowlength="long" endarrow="open" endarrowwidth="narrow" endarrowlength="long"/>
              </v:line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21888" behindDoc="0" locked="0" layoutInCell="1" allowOverlap="1" wp14:anchorId="656FFE63" wp14:editId="6246C3D4">
                <wp:simplePos x="0" y="0"/>
                <wp:positionH relativeFrom="column">
                  <wp:posOffset>2120900</wp:posOffset>
                </wp:positionH>
                <wp:positionV relativeFrom="paragraph">
                  <wp:posOffset>83185</wp:posOffset>
                </wp:positionV>
                <wp:extent cx="635" cy="254635"/>
                <wp:effectExtent l="13970" t="6985" r="13970" b="5080"/>
                <wp:wrapNone/>
                <wp:docPr id="185" name="Line 10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" cy="254635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A5C1087" id="Line 1092" o:spid="_x0000_s1026" style="position:absolute;flip:y;z-index:251621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7pt,6.55pt" to="167.05pt,2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" strokeweight=".25pt"/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20864" behindDoc="0" locked="0" layoutInCell="1" allowOverlap="1" wp14:anchorId="147F0132" wp14:editId="22DEDA2D">
                <wp:simplePos x="0" y="0"/>
                <wp:positionH relativeFrom="column">
                  <wp:posOffset>5882005</wp:posOffset>
                </wp:positionH>
                <wp:positionV relativeFrom="paragraph">
                  <wp:posOffset>83185</wp:posOffset>
                </wp:positionV>
                <wp:extent cx="635" cy="843280"/>
                <wp:effectExtent l="12700" t="6985" r="5715" b="6985"/>
                <wp:wrapNone/>
                <wp:docPr id="184" name="Line 10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" cy="84328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8DE2B43" id="Line 1091" o:spid="_x0000_s1026" style="position:absolute;flip:y;z-index:251620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63.15pt,6.55pt" to="463.2pt,7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" strokeweight=".25pt"/>
            </w:pict>
          </mc:Fallback>
        </mc:AlternateContent>
      </w:r>
    </w:p>
    <w:p w14:paraId="374E5E8B" w14:textId="7117F0B0" w:rsidR="00FA504D" w:rsidRDefault="00F365D8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14720" behindDoc="0" locked="0" layoutInCell="1" allowOverlap="1" wp14:anchorId="675D9DD9" wp14:editId="7F4E1210">
                <wp:simplePos x="0" y="0"/>
                <wp:positionH relativeFrom="column">
                  <wp:posOffset>387985</wp:posOffset>
                </wp:positionH>
                <wp:positionV relativeFrom="paragraph">
                  <wp:posOffset>147320</wp:posOffset>
                </wp:positionV>
                <wp:extent cx="5844540" cy="2190750"/>
                <wp:effectExtent l="0" t="0" r="0" b="3175"/>
                <wp:wrapNone/>
                <wp:docPr id="183" name="Text Box 10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44540" cy="2190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BE81908" w14:textId="07B0CECA" w:rsidR="008B2FED" w:rsidRDefault="00F365D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1B8CD99" wp14:editId="109D902D">
                                  <wp:extent cx="5658485" cy="2101850"/>
                                  <wp:effectExtent l="0" t="0" r="0" b="0"/>
                                  <wp:docPr id="52" name="Image 5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658485" cy="21018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75D9DD9" id="Text Box 1080" o:spid="_x0000_s1195" type="#_x0000_t202" style="position:absolute;margin-left:30.55pt;margin-top:11.6pt;width:460.2pt;height:172.5pt;z-index:2516147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" stroked="f">
                <v:textbox style="mso-fit-shape-to-text:t">
                  <w:txbxContent>
                    <w:p w14:paraId="4BE81908" w14:textId="07B0CECA" w:rsidR="008B2FED" w:rsidRDefault="00F365D8">
                      <w:r>
                        <w:rPr>
                          <w:noProof/>
                        </w:rPr>
                        <w:drawing>
                          <wp:inline distT="0" distB="0" distL="0" distR="0" wp14:anchorId="71B8CD99" wp14:editId="109D902D">
                            <wp:extent cx="5658485" cy="2101850"/>
                            <wp:effectExtent l="0" t="0" r="0" b="0"/>
                            <wp:docPr id="52" name="Image 5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658485" cy="21018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548DC8F2" w14:textId="77777777" w:rsidR="00FA504D" w:rsidRDefault="00FA504D">
      <w:pPr>
        <w:rPr>
          <w:rFonts w:ascii="Swis721 LtCn BT" w:hAnsi="Swis721 LtCn BT" w:cs="Arial MT"/>
          <w:color w:val="000000"/>
        </w:rPr>
      </w:pPr>
    </w:p>
    <w:p w14:paraId="5E62CC92" w14:textId="77777777" w:rsidR="00FA504D" w:rsidRDefault="00612400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color w:val="000000"/>
        </w:rPr>
        <w:t>.</w:t>
      </w:r>
    </w:p>
    <w:p w14:paraId="0F4EE305" w14:textId="77777777" w:rsidR="00FA504D" w:rsidRDefault="00FA504D">
      <w:pPr>
        <w:rPr>
          <w:rFonts w:ascii="Swis721 LtCn BT" w:hAnsi="Swis721 LtCn BT" w:cs="Arial MT"/>
          <w:color w:val="000000"/>
        </w:rPr>
      </w:pPr>
    </w:p>
    <w:p w14:paraId="6067F275" w14:textId="72F173D2" w:rsidR="00FA504D" w:rsidRDefault="00F365D8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35200" behindDoc="0" locked="0" layoutInCell="1" allowOverlap="1" wp14:anchorId="0D7D8100" wp14:editId="05A05535">
                <wp:simplePos x="0" y="0"/>
                <wp:positionH relativeFrom="column">
                  <wp:posOffset>1313815</wp:posOffset>
                </wp:positionH>
                <wp:positionV relativeFrom="paragraph">
                  <wp:posOffset>179070</wp:posOffset>
                </wp:positionV>
                <wp:extent cx="635" cy="633095"/>
                <wp:effectExtent l="54610" t="15875" r="59055" b="27305"/>
                <wp:wrapNone/>
                <wp:docPr id="182" name="Line 1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633095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42CA95E" id="Line 1105" o:spid="_x0000_s1026" style="position:absolute;z-index:251635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3.45pt,14.1pt" to="103.5pt,6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" strokeweight="2.25pt">
                <v:stroke endarrow="block" endarrowwidth="narrow" endarrowlength="long"/>
              </v:line>
            </w:pict>
          </mc:Fallback>
        </mc:AlternateContent>
      </w:r>
    </w:p>
    <w:p w14:paraId="0ECD62D3" w14:textId="77777777" w:rsidR="00FA504D" w:rsidRDefault="00FA504D">
      <w:pPr>
        <w:rPr>
          <w:rFonts w:ascii="Swis721 LtCn BT" w:hAnsi="Swis721 LtCn BT" w:cs="Arial MT"/>
          <w:color w:val="000000"/>
        </w:rPr>
      </w:pPr>
    </w:p>
    <w:p w14:paraId="7854F6D7" w14:textId="2515953F" w:rsidR="00FA504D" w:rsidRDefault="00F365D8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36224" behindDoc="0" locked="0" layoutInCell="1" allowOverlap="1" wp14:anchorId="22CA9772" wp14:editId="76B551F2">
                <wp:simplePos x="0" y="0"/>
                <wp:positionH relativeFrom="column">
                  <wp:posOffset>961390</wp:posOffset>
                </wp:positionH>
                <wp:positionV relativeFrom="paragraph">
                  <wp:posOffset>9525</wp:posOffset>
                </wp:positionV>
                <wp:extent cx="491490" cy="492125"/>
                <wp:effectExtent l="0" t="2540" r="0" b="635"/>
                <wp:wrapNone/>
                <wp:docPr id="181" name="Text Box 1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1490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01E29AA" w14:textId="77777777" w:rsidR="008B2FED" w:rsidRPr="00612400" w:rsidRDefault="008B2FED">
                            <w:pPr>
                              <w:rPr>
                                <w:rFonts w:ascii="Arial Narrow" w:hAnsi="Arial Narrow"/>
                                <w:b/>
                                <w:sz w:val="34"/>
                              </w:rPr>
                            </w:pPr>
                            <w:r w:rsidRPr="00612400">
                              <w:rPr>
                                <w:rFonts w:ascii="Arial Narrow" w:hAnsi="Arial Narrow"/>
                                <w:b/>
                                <w:sz w:val="34"/>
                              </w:rPr>
                              <w:t>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2CA9772" id="Text Box 1106" o:spid="_x0000_s1196" type="#_x0000_t202" style="position:absolute;margin-left:75.7pt;margin-top:.75pt;width:38.7pt;height:38.75pt;z-index:251636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" filled="f" stroked="f">
                <v:textbox>
                  <w:txbxContent>
                    <w:p w14:paraId="201E29AA" w14:textId="77777777" w:rsidR="008B2FED" w:rsidRPr="00612400" w:rsidRDefault="008B2FED">
                      <w:pPr>
                        <w:rPr>
                          <w:rFonts w:ascii="Arial Narrow" w:hAnsi="Arial Narrow"/>
                          <w:b/>
                          <w:sz w:val="34"/>
                        </w:rPr>
                      </w:pPr>
                      <w:r w:rsidRPr="00612400">
                        <w:rPr>
                          <w:rFonts w:ascii="Arial Narrow" w:hAnsi="Arial Narrow"/>
                          <w:b/>
                          <w:sz w:val="34"/>
                        </w:rP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19840" behindDoc="0" locked="0" layoutInCell="1" allowOverlap="1" wp14:anchorId="5120BDF7" wp14:editId="41375729">
                <wp:simplePos x="0" y="0"/>
                <wp:positionH relativeFrom="column">
                  <wp:posOffset>2112645</wp:posOffset>
                </wp:positionH>
                <wp:positionV relativeFrom="paragraph">
                  <wp:posOffset>20955</wp:posOffset>
                </wp:positionV>
                <wp:extent cx="3776980" cy="0"/>
                <wp:effectExtent l="5715" t="13970" r="8255" b="5080"/>
                <wp:wrapNone/>
                <wp:docPr id="180" name="Line 10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7769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431394F" id="Line 1089" o:spid="_x0000_s1026" style="position:absolute;z-index:251619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6.35pt,1.65pt" to="463.75pt,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"/>
            </w:pict>
          </mc:Fallback>
        </mc:AlternateContent>
      </w:r>
    </w:p>
    <w:p w14:paraId="6E8E8D2A" w14:textId="77777777" w:rsidR="00FA504D" w:rsidRDefault="00FA504D">
      <w:pPr>
        <w:rPr>
          <w:rFonts w:ascii="Swis721 LtCn BT" w:hAnsi="Swis721 LtCn BT" w:cs="Arial MT"/>
          <w:color w:val="000000"/>
        </w:rPr>
      </w:pPr>
    </w:p>
    <w:p w14:paraId="6DCA7639" w14:textId="61D0CD11" w:rsidR="00FA504D" w:rsidRDefault="00F365D8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37248" behindDoc="0" locked="0" layoutInCell="1" allowOverlap="1" wp14:anchorId="7024867E" wp14:editId="7A45C62E">
                <wp:simplePos x="0" y="0"/>
                <wp:positionH relativeFrom="column">
                  <wp:posOffset>1320800</wp:posOffset>
                </wp:positionH>
                <wp:positionV relativeFrom="paragraph">
                  <wp:posOffset>59690</wp:posOffset>
                </wp:positionV>
                <wp:extent cx="635" cy="1167765"/>
                <wp:effectExtent l="13970" t="8255" r="13970" b="5080"/>
                <wp:wrapNone/>
                <wp:docPr id="179" name="Line 1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1167765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C610BFF" id="Line 1108" o:spid="_x0000_s1026" style="position:absolute;z-index:25163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4pt,4.7pt" to="104.05pt,9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" strokeweight=".25pt"/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30080" behindDoc="0" locked="0" layoutInCell="1" allowOverlap="1" wp14:anchorId="444880D7" wp14:editId="68889105">
                <wp:simplePos x="0" y="0"/>
                <wp:positionH relativeFrom="column">
                  <wp:posOffset>2059305</wp:posOffset>
                </wp:positionH>
                <wp:positionV relativeFrom="paragraph">
                  <wp:posOffset>18415</wp:posOffset>
                </wp:positionV>
                <wp:extent cx="635" cy="1211580"/>
                <wp:effectExtent l="9525" t="5080" r="8890" b="12065"/>
                <wp:wrapNone/>
                <wp:docPr id="178" name="Line 1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121158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AF42247" id="Line 1100" o:spid="_x0000_s1026" style="position:absolute;z-index:251630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2.15pt,1.45pt" to="162.2pt,9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" strokeweight=".25pt"/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16768" behindDoc="0" locked="0" layoutInCell="1" allowOverlap="1" wp14:anchorId="2C8395B1" wp14:editId="31703D8B">
                <wp:simplePos x="0" y="0"/>
                <wp:positionH relativeFrom="column">
                  <wp:posOffset>5039360</wp:posOffset>
                </wp:positionH>
                <wp:positionV relativeFrom="paragraph">
                  <wp:posOffset>133350</wp:posOffset>
                </wp:positionV>
                <wp:extent cx="635" cy="953135"/>
                <wp:effectExtent l="8255" t="5715" r="10160" b="12700"/>
                <wp:wrapNone/>
                <wp:docPr id="177" name="Line 10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953135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CE1625B" id="Line 1083" o:spid="_x0000_s1026" style="position:absolute;z-index:251616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6.8pt,10.5pt" to="396.85pt,8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" strokeweight=".25pt"/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15744" behindDoc="0" locked="0" layoutInCell="1" allowOverlap="1" wp14:anchorId="4F127C1E" wp14:editId="4D83D5A3">
                <wp:simplePos x="0" y="0"/>
                <wp:positionH relativeFrom="column">
                  <wp:posOffset>3965575</wp:posOffset>
                </wp:positionH>
                <wp:positionV relativeFrom="paragraph">
                  <wp:posOffset>133350</wp:posOffset>
                </wp:positionV>
                <wp:extent cx="635" cy="956310"/>
                <wp:effectExtent l="10795" t="5715" r="7620" b="9525"/>
                <wp:wrapNone/>
                <wp:docPr id="176" name="Line 10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95631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62B1E94" id="Line 1082" o:spid="_x0000_s1026" style="position:absolute;z-index:251615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2.25pt,10.5pt" to="312.3pt,8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" strokeweight=".25pt"/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24960" behindDoc="0" locked="0" layoutInCell="1" allowOverlap="1" wp14:anchorId="13307C6B" wp14:editId="2C21D535">
                <wp:simplePos x="0" y="0"/>
                <wp:positionH relativeFrom="column">
                  <wp:posOffset>1120140</wp:posOffset>
                </wp:positionH>
                <wp:positionV relativeFrom="paragraph">
                  <wp:posOffset>73025</wp:posOffset>
                </wp:positionV>
                <wp:extent cx="968375" cy="171450"/>
                <wp:effectExtent l="13335" t="12065" r="8890" b="6985"/>
                <wp:wrapNone/>
                <wp:docPr id="175" name="Freeform 10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68375" cy="171450"/>
                        </a:xfrm>
                        <a:custGeom>
                          <a:avLst/>
                          <a:gdLst>
                            <a:gd name="T0" fmla="*/ 1390 w 1525"/>
                            <a:gd name="T1" fmla="*/ 0 h 285"/>
                            <a:gd name="T2" fmla="*/ 0 w 1525"/>
                            <a:gd name="T3" fmla="*/ 0 h 285"/>
                            <a:gd name="T4" fmla="*/ 0 w 1525"/>
                            <a:gd name="T5" fmla="*/ 285 h 285"/>
                            <a:gd name="T6" fmla="*/ 1525 w 1525"/>
                            <a:gd name="T7" fmla="*/ 285 h 28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1525" h="285">
                              <a:moveTo>
                                <a:pt x="1390" y="0"/>
                              </a:moveTo>
                              <a:lnTo>
                                <a:pt x="0" y="0"/>
                              </a:lnTo>
                              <a:lnTo>
                                <a:pt x="0" y="285"/>
                              </a:lnTo>
                              <a:lnTo>
                                <a:pt x="1525" y="285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CCFF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EC9C236" id="Freeform 1095" o:spid="_x0000_s1026" style="position:absolute;margin-left:88.2pt;margin-top:5.75pt;width:76.25pt;height:13.5pt;z-index:251624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525,2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" path="m1390,l,,,285r1525,e" filled="f" strokecolor="#0cf">
                <v:stroke dashstyle="dash"/>
                <v:path arrowok="t" o:connecttype="custom" o:connectlocs="882650,0;0,0;0,171450;968375,171450" o:connectangles="0,0,0,0"/>
              </v:shape>
            </w:pict>
          </mc:Fallback>
        </mc:AlternateContent>
      </w:r>
    </w:p>
    <w:p w14:paraId="0B264D30" w14:textId="7AB0A3A5" w:rsidR="00FA504D" w:rsidRDefault="00F365D8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 wp14:anchorId="4621CF77" wp14:editId="782D3E01">
                <wp:simplePos x="0" y="0"/>
                <wp:positionH relativeFrom="column">
                  <wp:posOffset>1654175</wp:posOffset>
                </wp:positionH>
                <wp:positionV relativeFrom="paragraph">
                  <wp:posOffset>171450</wp:posOffset>
                </wp:positionV>
                <wp:extent cx="0" cy="561340"/>
                <wp:effectExtent l="13970" t="7620" r="5080" b="12065"/>
                <wp:wrapNone/>
                <wp:docPr id="174" name="Line 1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6134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34F0F10" id="Line 1160" o:spid="_x0000_s1026" style="position:absolute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0.25pt,13.5pt" to="130.25pt,5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" strokeweight=".25pt"/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27008" behindDoc="0" locked="0" layoutInCell="1" allowOverlap="1" wp14:anchorId="1A20E3B8" wp14:editId="6395F105">
                <wp:simplePos x="0" y="0"/>
                <wp:positionH relativeFrom="column">
                  <wp:posOffset>1118235</wp:posOffset>
                </wp:positionH>
                <wp:positionV relativeFrom="paragraph">
                  <wp:posOffset>76200</wp:posOffset>
                </wp:positionV>
                <wp:extent cx="635" cy="1311910"/>
                <wp:effectExtent l="11430" t="7620" r="6985" b="13970"/>
                <wp:wrapNone/>
                <wp:docPr id="173" name="Line 10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131191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7CE4586" id="Line 1097" o:spid="_x0000_s1026" style="position:absolute;z-index:251627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8.05pt,6pt" to="88.1pt,10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" strokeweight=".25pt"/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25984" behindDoc="0" locked="0" layoutInCell="1" allowOverlap="1" wp14:anchorId="7ACCDB5D" wp14:editId="102ABC1D">
                <wp:simplePos x="0" y="0"/>
                <wp:positionH relativeFrom="column">
                  <wp:posOffset>5657215</wp:posOffset>
                </wp:positionH>
                <wp:positionV relativeFrom="paragraph">
                  <wp:posOffset>76200</wp:posOffset>
                </wp:positionV>
                <wp:extent cx="635" cy="1311910"/>
                <wp:effectExtent l="6985" t="7620" r="11430" b="13970"/>
                <wp:wrapNone/>
                <wp:docPr id="172" name="Line 10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131191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0295E2B" id="Line 1096" o:spid="_x0000_s1026" style="position:absolute;z-index:251625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45.45pt,6pt" to="445.5pt,10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" strokeweight=".25pt"/>
            </w:pict>
          </mc:Fallback>
        </mc:AlternateContent>
      </w:r>
    </w:p>
    <w:p w14:paraId="576BF43E" w14:textId="77777777" w:rsidR="00FA504D" w:rsidRDefault="00FA504D">
      <w:pPr>
        <w:rPr>
          <w:rFonts w:ascii="Swis721 LtCn BT" w:hAnsi="Swis721 LtCn BT" w:cs="Arial MT"/>
          <w:color w:val="000000"/>
        </w:rPr>
      </w:pPr>
    </w:p>
    <w:p w14:paraId="6385C524" w14:textId="0ADA6746" w:rsidR="00FA504D" w:rsidRDefault="00F365D8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2008709A" wp14:editId="1E8FB9DF">
                <wp:simplePos x="0" y="0"/>
                <wp:positionH relativeFrom="column">
                  <wp:posOffset>1229995</wp:posOffset>
                </wp:positionH>
                <wp:positionV relativeFrom="paragraph">
                  <wp:posOffset>98425</wp:posOffset>
                </wp:positionV>
                <wp:extent cx="707390" cy="294005"/>
                <wp:effectExtent l="0" t="4445" r="0" b="0"/>
                <wp:wrapNone/>
                <wp:docPr id="171" name="Text Box 11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7390" cy="2940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783C33A" w14:textId="77777777" w:rsidR="008B2FED" w:rsidRPr="00B94F08" w:rsidRDefault="008B2FED">
                            <w:pPr>
                              <w:rPr>
                                <w:rFonts w:ascii="Arial Narrow" w:hAnsi="Arial Narrow"/>
                                <w:b/>
                                <w:sz w:val="20"/>
                              </w:rPr>
                            </w:pPr>
                            <w:smartTag w:uri="urn:schemas-microsoft-com:office:smarttags" w:element="metricconverter">
                              <w:smartTagPr>
                                <w:attr w:name="ProductID" w:val="0.6 m"/>
                              </w:smartTagPr>
                              <w:r w:rsidRPr="00B94F08">
                                <w:rPr>
                                  <w:rFonts w:ascii="Arial Narrow" w:hAnsi="Arial Narrow"/>
                                  <w:b/>
                                  <w:sz w:val="20"/>
                                </w:rPr>
                                <w:t>0.6 m</w:t>
                              </w:r>
                            </w:smartTag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08709A" id="Text Box 1162" o:spid="_x0000_s1197" type="#_x0000_t202" style="position:absolute;margin-left:96.85pt;margin-top:7.75pt;width:55.7pt;height:23.15p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" filled="f" stroked="f">
                <v:textbox>
                  <w:txbxContent>
                    <w:p w14:paraId="3783C33A" w14:textId="77777777" w:rsidR="008B2FED" w:rsidRPr="00B94F08" w:rsidRDefault="008B2FED">
                      <w:pPr>
                        <w:rPr>
                          <w:rFonts w:ascii="Arial Narrow" w:hAnsi="Arial Narrow"/>
                          <w:b/>
                          <w:sz w:val="20"/>
                        </w:rPr>
                      </w:pPr>
                      <w:smartTag w:uri="urn:schemas-microsoft-com:office:smarttags" w:element="metricconverter">
                        <w:smartTagPr>
                          <w:attr w:name="ProductID" w:val="0.6 m"/>
                        </w:smartTagPr>
                        <w:r w:rsidRPr="00B94F08">
                          <w:rPr>
                            <w:rFonts w:ascii="Arial Narrow" w:hAnsi="Arial Narrow"/>
                            <w:b/>
                            <w:sz w:val="20"/>
                          </w:rPr>
                          <w:t>0.6 m</w:t>
                        </w:r>
                      </w:smartTag>
                    </w:p>
                  </w:txbxContent>
                </v:textbox>
              </v:shape>
            </w:pict>
          </mc:Fallback>
        </mc:AlternateContent>
      </w:r>
    </w:p>
    <w:p w14:paraId="1DE8CF05" w14:textId="302C86EF" w:rsidR="00FA504D" w:rsidRDefault="00F365D8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7ED49A7C" wp14:editId="407052FD">
                <wp:simplePos x="0" y="0"/>
                <wp:positionH relativeFrom="column">
                  <wp:posOffset>1115695</wp:posOffset>
                </wp:positionH>
                <wp:positionV relativeFrom="paragraph">
                  <wp:posOffset>114935</wp:posOffset>
                </wp:positionV>
                <wp:extent cx="538480" cy="635"/>
                <wp:effectExtent l="18415" t="60960" r="14605" b="62230"/>
                <wp:wrapNone/>
                <wp:docPr id="170" name="Line 11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8480" cy="635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 type="arrow" w="sm" len="lg"/>
                          <a:tailEnd type="arrow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7CFCD3D" id="Line 1161" o:spid="_x0000_s1026" style="position:absolute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7.85pt,9.05pt" to="130.25pt,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" strokeweight=".25pt">
                <v:stroke startarrow="open" startarrowwidth="narrow" startarrowlength="long" endarrow="open" endarrowwidth="narrow" endarrowlength="long"/>
              </v:line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 wp14:anchorId="3D377F62" wp14:editId="5C5A638F">
                <wp:simplePos x="0" y="0"/>
                <wp:positionH relativeFrom="column">
                  <wp:posOffset>443230</wp:posOffset>
                </wp:positionH>
                <wp:positionV relativeFrom="paragraph">
                  <wp:posOffset>118745</wp:posOffset>
                </wp:positionV>
                <wp:extent cx="707390" cy="294005"/>
                <wp:effectExtent l="3175" t="0" r="3810" b="3175"/>
                <wp:wrapNone/>
                <wp:docPr id="169" name="Text Box 1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7390" cy="2940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C1B59A5" w14:textId="77777777" w:rsidR="008B2FED" w:rsidRPr="00FA504D" w:rsidRDefault="008B2FED">
                            <w:pPr>
                              <w:rPr>
                                <w:rFonts w:ascii="Arial Narrow" w:hAnsi="Arial Narrow"/>
                                <w:b/>
                              </w:rPr>
                            </w:pPr>
                            <w:smartTag w:uri="urn:schemas-microsoft-com:office:smarttags" w:element="metricconverter">
                              <w:smartTagPr>
                                <w:attr w:name="ProductID" w:val="0.2 m"/>
                              </w:smartTagPr>
                              <w:r>
                                <w:rPr>
                                  <w:rFonts w:ascii="Arial Narrow" w:hAnsi="Arial Narrow"/>
                                  <w:b/>
                                </w:rPr>
                                <w:t>0.2</w:t>
                              </w:r>
                              <w:r w:rsidRPr="00FA504D">
                                <w:rPr>
                                  <w:rFonts w:ascii="Arial Narrow" w:hAnsi="Arial Narrow"/>
                                  <w:b/>
                                </w:rPr>
                                <w:t xml:space="preserve"> m</w:t>
                              </w:r>
                            </w:smartTag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D377F62" id="Text Box 1113" o:spid="_x0000_s1198" type="#_x0000_t202" style="position:absolute;margin-left:34.9pt;margin-top:9.35pt;width:55.7pt;height:23.15pt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" filled="f" stroked="f">
                <v:textbox>
                  <w:txbxContent>
                    <w:p w14:paraId="7C1B59A5" w14:textId="77777777" w:rsidR="008B2FED" w:rsidRPr="00FA504D" w:rsidRDefault="008B2FED">
                      <w:pPr>
                        <w:rPr>
                          <w:rFonts w:ascii="Arial Narrow" w:hAnsi="Arial Narrow"/>
                          <w:b/>
                        </w:rPr>
                      </w:pPr>
                      <w:smartTag w:uri="urn:schemas-microsoft-com:office:smarttags" w:element="metricconverter">
                        <w:smartTagPr>
                          <w:attr w:name="ProductID" w:val="0.2 m"/>
                        </w:smartTagPr>
                        <w:r>
                          <w:rPr>
                            <w:rFonts w:ascii="Arial Narrow" w:hAnsi="Arial Narrow"/>
                            <w:b/>
                          </w:rPr>
                          <w:t>0.2</w:t>
                        </w:r>
                        <w:r w:rsidRPr="00FA504D">
                          <w:rPr>
                            <w:rFonts w:ascii="Arial Narrow" w:hAnsi="Arial Narrow"/>
                            <w:b/>
                          </w:rPr>
                          <w:t xml:space="preserve"> m</w:t>
                        </w:r>
                      </w:smartTag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18816" behindDoc="0" locked="0" layoutInCell="1" allowOverlap="1" wp14:anchorId="151EA1A7" wp14:editId="56678C03">
                <wp:simplePos x="0" y="0"/>
                <wp:positionH relativeFrom="column">
                  <wp:posOffset>4291330</wp:posOffset>
                </wp:positionH>
                <wp:positionV relativeFrom="paragraph">
                  <wp:posOffset>30480</wp:posOffset>
                </wp:positionV>
                <wp:extent cx="707390" cy="294005"/>
                <wp:effectExtent l="3175" t="0" r="3810" b="0"/>
                <wp:wrapNone/>
                <wp:docPr id="168" name="Text Box 10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7390" cy="2940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9AADA89" w14:textId="77777777" w:rsidR="008B2FED" w:rsidRPr="00FA504D" w:rsidRDefault="008B2FED">
                            <w:pPr>
                              <w:rPr>
                                <w:rFonts w:ascii="Arial Narrow" w:hAnsi="Arial Narrow"/>
                                <w:b/>
                              </w:rPr>
                            </w:pPr>
                            <w:smartTag w:uri="urn:schemas-microsoft-com:office:smarttags" w:element="metricconverter">
                              <w:smartTagPr>
                                <w:attr w:name="ProductID" w:val="1,2 m"/>
                              </w:smartTagPr>
                              <w:r w:rsidRPr="00FA504D">
                                <w:rPr>
                                  <w:rFonts w:ascii="Arial Narrow" w:hAnsi="Arial Narrow"/>
                                  <w:b/>
                                </w:rPr>
                                <w:t>1</w:t>
                              </w:r>
                              <w:r>
                                <w:rPr>
                                  <w:rFonts w:ascii="Arial Narrow" w:hAnsi="Arial Narrow"/>
                                  <w:b/>
                                </w:rPr>
                                <w:t>,2</w:t>
                              </w:r>
                              <w:r w:rsidRPr="00FA504D">
                                <w:rPr>
                                  <w:rFonts w:ascii="Arial Narrow" w:hAnsi="Arial Narrow"/>
                                  <w:b/>
                                </w:rPr>
                                <w:t xml:space="preserve"> m</w:t>
                              </w:r>
                            </w:smartTag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51EA1A7" id="Text Box 1085" o:spid="_x0000_s1199" type="#_x0000_t202" style="position:absolute;margin-left:337.9pt;margin-top:2.4pt;width:55.7pt;height:23.15pt;z-index:251618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" filled="f" stroked="f">
                <v:textbox>
                  <w:txbxContent>
                    <w:p w14:paraId="19AADA89" w14:textId="77777777" w:rsidR="008B2FED" w:rsidRPr="00FA504D" w:rsidRDefault="008B2FED">
                      <w:pPr>
                        <w:rPr>
                          <w:rFonts w:ascii="Arial Narrow" w:hAnsi="Arial Narrow"/>
                          <w:b/>
                        </w:rPr>
                      </w:pPr>
                      <w:smartTag w:uri="urn:schemas-microsoft-com:office:smarttags" w:element="metricconverter">
                        <w:smartTagPr>
                          <w:attr w:name="ProductID" w:val="1,2 m"/>
                        </w:smartTagPr>
                        <w:r w:rsidRPr="00FA504D">
                          <w:rPr>
                            <w:rFonts w:ascii="Arial Narrow" w:hAnsi="Arial Narrow"/>
                            <w:b/>
                          </w:rPr>
                          <w:t>1</w:t>
                        </w:r>
                        <w:r>
                          <w:rPr>
                            <w:rFonts w:ascii="Arial Narrow" w:hAnsi="Arial Narrow"/>
                            <w:b/>
                          </w:rPr>
                          <w:t>,2</w:t>
                        </w:r>
                        <w:r w:rsidRPr="00FA504D">
                          <w:rPr>
                            <w:rFonts w:ascii="Arial Narrow" w:hAnsi="Arial Narrow"/>
                            <w:b/>
                          </w:rPr>
                          <w:t xml:space="preserve"> m</w:t>
                        </w:r>
                      </w:smartTag>
                    </w:p>
                  </w:txbxContent>
                </v:textbox>
              </v:shape>
            </w:pict>
          </mc:Fallback>
        </mc:AlternateContent>
      </w:r>
    </w:p>
    <w:p w14:paraId="075ABD99" w14:textId="195C4D36" w:rsidR="00FA504D" w:rsidRDefault="00F365D8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40320" behindDoc="0" locked="0" layoutInCell="1" allowOverlap="1" wp14:anchorId="532C4F58" wp14:editId="11D4520C">
                <wp:simplePos x="0" y="0"/>
                <wp:positionH relativeFrom="column">
                  <wp:posOffset>1076960</wp:posOffset>
                </wp:positionH>
                <wp:positionV relativeFrom="paragraph">
                  <wp:posOffset>102870</wp:posOffset>
                </wp:positionV>
                <wp:extent cx="91440" cy="84455"/>
                <wp:effectExtent l="8255" t="12700" r="5080" b="7620"/>
                <wp:wrapNone/>
                <wp:docPr id="167" name="Line 1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91440" cy="8445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3136ED6" id="Line 1111" o:spid="_x0000_s1026" style="position:absolute;flip:y;z-index: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4.8pt,8.1pt" to="92pt,1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"/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39296" behindDoc="0" locked="0" layoutInCell="1" allowOverlap="1" wp14:anchorId="65ECCE57" wp14:editId="512789E5">
                <wp:simplePos x="0" y="0"/>
                <wp:positionH relativeFrom="column">
                  <wp:posOffset>1284605</wp:posOffset>
                </wp:positionH>
                <wp:positionV relativeFrom="paragraph">
                  <wp:posOffset>111760</wp:posOffset>
                </wp:positionV>
                <wp:extent cx="91440" cy="84455"/>
                <wp:effectExtent l="6350" t="12065" r="6985" b="8255"/>
                <wp:wrapNone/>
                <wp:docPr id="166" name="Line 1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91440" cy="8445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FAAB3CE" id="Line 1110" o:spid="_x0000_s1026" style="position:absolute;flip:y;z-index:25163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1.15pt,8.8pt" to="108.35pt,1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"/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38272" behindDoc="0" locked="0" layoutInCell="1" allowOverlap="1" wp14:anchorId="48B4C49C" wp14:editId="48B56EEF">
                <wp:simplePos x="0" y="0"/>
                <wp:positionH relativeFrom="column">
                  <wp:posOffset>300990</wp:posOffset>
                </wp:positionH>
                <wp:positionV relativeFrom="paragraph">
                  <wp:posOffset>160020</wp:posOffset>
                </wp:positionV>
                <wp:extent cx="1287145" cy="635"/>
                <wp:effectExtent l="13335" t="12700" r="13970" b="5715"/>
                <wp:wrapNone/>
                <wp:docPr id="165" name="Line 1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87145" cy="635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320D4D4" id="Line 1109" o:spid="_x0000_s1026" style="position:absolute;z-index:25163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.7pt,12.6pt" to="125.05pt,1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" strokeweight=".25pt"/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32128" behindDoc="0" locked="0" layoutInCell="1" allowOverlap="1" wp14:anchorId="59E768D1" wp14:editId="63DACA84">
                <wp:simplePos x="0" y="0"/>
                <wp:positionH relativeFrom="column">
                  <wp:posOffset>2853690</wp:posOffset>
                </wp:positionH>
                <wp:positionV relativeFrom="paragraph">
                  <wp:posOffset>70485</wp:posOffset>
                </wp:positionV>
                <wp:extent cx="707390" cy="294005"/>
                <wp:effectExtent l="3810" t="0" r="3175" b="1905"/>
                <wp:wrapNone/>
                <wp:docPr id="164" name="Text Box 1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7390" cy="2940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965C8FE" w14:textId="77777777" w:rsidR="008B2FED" w:rsidRPr="00FA504D" w:rsidRDefault="008B2FED">
                            <w:pPr>
                              <w:rPr>
                                <w:rFonts w:ascii="Arial Narrow" w:hAnsi="Arial Narrow"/>
                                <w:b/>
                              </w:rPr>
                            </w:pPr>
                            <w:smartTag w:uri="urn:schemas-microsoft-com:office:smarttags" w:element="metricconverter">
                              <w:smartTagPr>
                                <w:attr w:name="ProductID" w:val="4.1 m"/>
                              </w:smartTagPr>
                              <w:r>
                                <w:rPr>
                                  <w:rFonts w:ascii="Arial Narrow" w:hAnsi="Arial Narrow"/>
                                  <w:b/>
                                </w:rPr>
                                <w:t>4.1</w:t>
                              </w:r>
                              <w:r w:rsidRPr="00FA504D">
                                <w:rPr>
                                  <w:rFonts w:ascii="Arial Narrow" w:hAnsi="Arial Narrow"/>
                                  <w:b/>
                                </w:rPr>
                                <w:t xml:space="preserve"> m</w:t>
                              </w:r>
                            </w:smartTag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9E768D1" id="Text Box 1102" o:spid="_x0000_s1200" type="#_x0000_t202" style="position:absolute;margin-left:224.7pt;margin-top:5.55pt;width:55.7pt;height:23.15pt;z-index:251632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" filled="f" stroked="f">
                <v:textbox>
                  <w:txbxContent>
                    <w:p w14:paraId="5965C8FE" w14:textId="77777777" w:rsidR="008B2FED" w:rsidRPr="00FA504D" w:rsidRDefault="008B2FED">
                      <w:pPr>
                        <w:rPr>
                          <w:rFonts w:ascii="Arial Narrow" w:hAnsi="Arial Narrow"/>
                          <w:b/>
                        </w:rPr>
                      </w:pPr>
                      <w:smartTag w:uri="urn:schemas-microsoft-com:office:smarttags" w:element="metricconverter">
                        <w:smartTagPr>
                          <w:attr w:name="ProductID" w:val="4.1 m"/>
                        </w:smartTagPr>
                        <w:r>
                          <w:rPr>
                            <w:rFonts w:ascii="Arial Narrow" w:hAnsi="Arial Narrow"/>
                            <w:b/>
                          </w:rPr>
                          <w:t>4.1</w:t>
                        </w:r>
                        <w:r w:rsidRPr="00FA504D">
                          <w:rPr>
                            <w:rFonts w:ascii="Arial Narrow" w:hAnsi="Arial Narrow"/>
                            <w:b/>
                          </w:rPr>
                          <w:t xml:space="preserve"> m</w:t>
                        </w:r>
                      </w:smartTag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17792" behindDoc="0" locked="0" layoutInCell="1" allowOverlap="1" wp14:anchorId="1DACF318" wp14:editId="291119D8">
                <wp:simplePos x="0" y="0"/>
                <wp:positionH relativeFrom="column">
                  <wp:posOffset>3965575</wp:posOffset>
                </wp:positionH>
                <wp:positionV relativeFrom="paragraph">
                  <wp:posOffset>87630</wp:posOffset>
                </wp:positionV>
                <wp:extent cx="1081405" cy="635"/>
                <wp:effectExtent l="20320" t="73660" r="22225" b="78105"/>
                <wp:wrapNone/>
                <wp:docPr id="163" name="Line 10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81405" cy="635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 type="arrow" w="med" len="lg"/>
                          <a:tailEnd type="arrow" w="med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ECDE088" id="Line 1084" o:spid="_x0000_s1026" style="position:absolute;z-index:251617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2.25pt,6.9pt" to="397.4pt,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" strokeweight=".25pt">
                <v:stroke startarrow="open" startarrowlength="long" endarrow="open" endarrowlength="long"/>
              </v:line>
            </w:pict>
          </mc:Fallback>
        </mc:AlternateContent>
      </w:r>
    </w:p>
    <w:p w14:paraId="3F2854B3" w14:textId="4C31975F" w:rsidR="00FA504D" w:rsidRDefault="00F365D8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31104" behindDoc="0" locked="0" layoutInCell="1" allowOverlap="1" wp14:anchorId="0EF6990B" wp14:editId="2049D9B4">
                <wp:simplePos x="0" y="0"/>
                <wp:positionH relativeFrom="column">
                  <wp:posOffset>2059305</wp:posOffset>
                </wp:positionH>
                <wp:positionV relativeFrom="paragraph">
                  <wp:posOffset>113665</wp:posOffset>
                </wp:positionV>
                <wp:extent cx="3597910" cy="635"/>
                <wp:effectExtent l="19050" t="62865" r="21590" b="60325"/>
                <wp:wrapNone/>
                <wp:docPr id="162" name="Line 1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597910" cy="635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 type="arrow" w="sm" len="lg"/>
                          <a:tailEnd type="arrow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7264DB9" id="Line 1101" o:spid="_x0000_s1026" style="position:absolute;z-index:25163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2.15pt,8.95pt" to="445.45pt,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" strokeweight=".25pt">
                <v:stroke startarrow="open" startarrowwidth="narrow" startarrowlength="long" endarrow="open" endarrowwidth="narrow" endarrowlength="long"/>
              </v:line>
            </w:pict>
          </mc:Fallback>
        </mc:AlternateContent>
      </w:r>
    </w:p>
    <w:p w14:paraId="094620C3" w14:textId="3ECE2CAA" w:rsidR="00FA504D" w:rsidRDefault="00F365D8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29056" behindDoc="0" locked="0" layoutInCell="1" allowOverlap="1" wp14:anchorId="2559ECC0" wp14:editId="4860A607">
                <wp:simplePos x="0" y="0"/>
                <wp:positionH relativeFrom="column">
                  <wp:posOffset>1471930</wp:posOffset>
                </wp:positionH>
                <wp:positionV relativeFrom="paragraph">
                  <wp:posOffset>2540</wp:posOffset>
                </wp:positionV>
                <wp:extent cx="707390" cy="294005"/>
                <wp:effectExtent l="3175" t="1270" r="3810" b="0"/>
                <wp:wrapNone/>
                <wp:docPr id="161" name="Text Box 10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7390" cy="2940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8CA151D" w14:textId="77777777" w:rsidR="008B2FED" w:rsidRPr="00FA504D" w:rsidRDefault="008B2FED">
                            <w:pPr>
                              <w:rPr>
                                <w:rFonts w:ascii="Arial Narrow" w:hAnsi="Arial Narrow"/>
                                <w:b/>
                              </w:rPr>
                            </w:pPr>
                            <w:smartTag w:uri="urn:schemas-microsoft-com:office:smarttags" w:element="metricconverter">
                              <w:smartTagPr>
                                <w:attr w:name="ProductID" w:val="5.18 m"/>
                              </w:smartTagPr>
                              <w:r>
                                <w:rPr>
                                  <w:rFonts w:ascii="Arial Narrow" w:hAnsi="Arial Narrow"/>
                                  <w:b/>
                                </w:rPr>
                                <w:t>5.18</w:t>
                              </w:r>
                              <w:r w:rsidRPr="00FA504D">
                                <w:rPr>
                                  <w:rFonts w:ascii="Arial Narrow" w:hAnsi="Arial Narrow"/>
                                  <w:b/>
                                </w:rPr>
                                <w:t xml:space="preserve"> m</w:t>
                              </w:r>
                            </w:smartTag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59ECC0" id="Text Box 1099" o:spid="_x0000_s1201" type="#_x0000_t202" style="position:absolute;margin-left:115.9pt;margin-top:.2pt;width:55.7pt;height:23.15pt;z-index:251629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" filled="f" stroked="f">
                <v:textbox>
                  <w:txbxContent>
                    <w:p w14:paraId="18CA151D" w14:textId="77777777" w:rsidR="008B2FED" w:rsidRPr="00FA504D" w:rsidRDefault="008B2FED">
                      <w:pPr>
                        <w:rPr>
                          <w:rFonts w:ascii="Arial Narrow" w:hAnsi="Arial Narrow"/>
                          <w:b/>
                        </w:rPr>
                      </w:pPr>
                      <w:smartTag w:uri="urn:schemas-microsoft-com:office:smarttags" w:element="metricconverter">
                        <w:smartTagPr>
                          <w:attr w:name="ProductID" w:val="5.18 m"/>
                        </w:smartTagPr>
                        <w:r>
                          <w:rPr>
                            <w:rFonts w:ascii="Arial Narrow" w:hAnsi="Arial Narrow"/>
                            <w:b/>
                          </w:rPr>
                          <w:t>5.18</w:t>
                        </w:r>
                        <w:r w:rsidRPr="00FA504D">
                          <w:rPr>
                            <w:rFonts w:ascii="Arial Narrow" w:hAnsi="Arial Narrow"/>
                            <w:b/>
                          </w:rPr>
                          <w:t xml:space="preserve"> m</w:t>
                        </w:r>
                      </w:smartTag>
                    </w:p>
                  </w:txbxContent>
                </v:textbox>
              </v:shape>
            </w:pict>
          </mc:Fallback>
        </mc:AlternateContent>
      </w:r>
    </w:p>
    <w:p w14:paraId="62638220" w14:textId="2D23D315" w:rsidR="00FA504D" w:rsidRDefault="00F365D8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28032" behindDoc="0" locked="0" layoutInCell="1" allowOverlap="1" wp14:anchorId="05DC4C9B" wp14:editId="17DDA586">
                <wp:simplePos x="0" y="0"/>
                <wp:positionH relativeFrom="column">
                  <wp:posOffset>1118235</wp:posOffset>
                </wp:positionH>
                <wp:positionV relativeFrom="paragraph">
                  <wp:posOffset>42545</wp:posOffset>
                </wp:positionV>
                <wp:extent cx="4538980" cy="635"/>
                <wp:effectExtent l="20955" t="62230" r="21590" b="60960"/>
                <wp:wrapNone/>
                <wp:docPr id="160" name="Line 10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38980" cy="635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 type="arrow" w="sm" len="lg"/>
                          <a:tailEnd type="arrow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1A6D870" id="Line 1098" o:spid="_x0000_s1026" style="position:absolute;z-index:251628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8.05pt,3.35pt" to="445.45pt,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" strokeweight=".25pt">
                <v:stroke startarrow="open" startarrowwidth="narrow" startarrowlength="long" endarrow="open" endarrowwidth="narrow" endarrowlength="long"/>
              </v:line>
            </w:pict>
          </mc:Fallback>
        </mc:AlternateContent>
      </w:r>
    </w:p>
    <w:p w14:paraId="1E83E2B0" w14:textId="77777777" w:rsidR="00B63CE5" w:rsidRDefault="00B63CE5" w:rsidP="00AC5F8A">
      <w:pPr>
        <w:jc w:val="both"/>
        <w:rPr>
          <w:rFonts w:ascii="Swis721 LtCn BT" w:hAnsi="Swis721 LtCn BT" w:cs="Arial MT"/>
          <w:color w:val="000000"/>
        </w:rPr>
      </w:pPr>
    </w:p>
    <w:p w14:paraId="449C4457" w14:textId="77777777" w:rsidR="00B63CE5" w:rsidRDefault="00B63CE5" w:rsidP="00AC5F8A">
      <w:pPr>
        <w:jc w:val="both"/>
        <w:rPr>
          <w:rFonts w:ascii="Swis721 LtCn BT" w:hAnsi="Swis721 LtCn BT" w:cs="Arial MT"/>
          <w:color w:val="000000"/>
        </w:rPr>
      </w:pPr>
    </w:p>
    <w:p w14:paraId="39F6A59B" w14:textId="77777777" w:rsidR="00B63CE5" w:rsidRDefault="00B63CE5" w:rsidP="00AC5F8A">
      <w:pPr>
        <w:jc w:val="both"/>
        <w:rPr>
          <w:rFonts w:ascii="Swis721 LtCn BT" w:hAnsi="Swis721 LtCn BT" w:cs="Arial MT"/>
          <w:color w:val="000000"/>
        </w:rPr>
      </w:pPr>
    </w:p>
    <w:p w14:paraId="463C09A5" w14:textId="77777777" w:rsidR="00FA504D" w:rsidRDefault="00BC04A4" w:rsidP="00AC5F8A">
      <w:pPr>
        <w:jc w:val="both"/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color w:val="000000"/>
        </w:rPr>
        <w:lastRenderedPageBreak/>
        <w:t xml:space="preserve">- </w:t>
      </w:r>
      <w:r w:rsidR="00541ABE">
        <w:rPr>
          <w:rFonts w:ascii="Swis721 LtCn BT" w:hAnsi="Swis721 LtCn BT" w:cs="Arial MT"/>
          <w:color w:val="000000"/>
        </w:rPr>
        <w:t xml:space="preserve">Calculer la charge linéique </w:t>
      </w:r>
      <w:r>
        <w:rPr>
          <w:rFonts w:ascii="Swis721 LtCn BT" w:hAnsi="Swis721 LtCn BT" w:cs="Arial MT"/>
          <w:color w:val="000000"/>
        </w:rPr>
        <w:t xml:space="preserve">(p) qui s'exerce sur </w:t>
      </w:r>
      <w:r w:rsidR="00AE7BAF">
        <w:rPr>
          <w:rFonts w:ascii="Swis721 LtCn BT" w:hAnsi="Swis721 LtCn BT" w:cs="Arial MT"/>
          <w:color w:val="000000"/>
        </w:rPr>
        <w:t>chaque longeron</w:t>
      </w:r>
      <w:r>
        <w:rPr>
          <w:rFonts w:ascii="Swis721 LtCn BT" w:hAnsi="Swis721 LtCn BT" w:cs="Arial MT"/>
          <w:color w:val="000000"/>
        </w:rPr>
        <w:t xml:space="preserve"> (les traverses n'interviennent pas puisqu'elles </w:t>
      </w:r>
      <w:r w:rsidR="00B35931">
        <w:rPr>
          <w:rFonts w:ascii="Swis721 LtCn BT" w:hAnsi="Swis721 LtCn BT" w:cs="Arial MT"/>
          <w:color w:val="000000"/>
        </w:rPr>
        <w:t xml:space="preserve">sont </w:t>
      </w:r>
      <w:r w:rsidR="00AC5F8A">
        <w:rPr>
          <w:rFonts w:ascii="Swis721 LtCn BT" w:hAnsi="Swis721 LtCn BT" w:cs="Arial MT"/>
          <w:color w:val="000000"/>
        </w:rPr>
        <w:t>légèrement</w:t>
      </w:r>
      <w:r>
        <w:rPr>
          <w:rFonts w:ascii="Swis721 LtCn BT" w:hAnsi="Swis721 LtCn BT" w:cs="Arial MT"/>
          <w:color w:val="000000"/>
        </w:rPr>
        <w:t xml:space="preserve"> moins hautes que les longerons).</w:t>
      </w:r>
    </w:p>
    <w:p w14:paraId="084ACCB8" w14:textId="77777777" w:rsidR="00481D96" w:rsidRDefault="00481D96">
      <w:pPr>
        <w:rPr>
          <w:rFonts w:ascii="Swis721 LtCn BT" w:hAnsi="Swis721 LtCn BT" w:cs="Arial MT"/>
          <w:color w:val="000000"/>
        </w:rPr>
      </w:pPr>
    </w:p>
    <w:p w14:paraId="389C7726" w14:textId="77777777" w:rsidR="00481D96" w:rsidRDefault="00481D96">
      <w:pPr>
        <w:rPr>
          <w:rFonts w:ascii="Swis721 LtCn BT" w:hAnsi="Swis721 LtCn BT" w:cs="Arial MT"/>
          <w:color w:val="000000"/>
        </w:rPr>
      </w:pPr>
    </w:p>
    <w:p w14:paraId="6593D182" w14:textId="3AC500E6" w:rsidR="00FA504D" w:rsidRDefault="00F365D8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761152" behindDoc="0" locked="0" layoutInCell="1" allowOverlap="1" wp14:anchorId="6F739B64" wp14:editId="69D8BC84">
                <wp:simplePos x="0" y="0"/>
                <wp:positionH relativeFrom="column">
                  <wp:posOffset>2443480</wp:posOffset>
                </wp:positionH>
                <wp:positionV relativeFrom="paragraph">
                  <wp:posOffset>69215</wp:posOffset>
                </wp:positionV>
                <wp:extent cx="2743200" cy="586740"/>
                <wp:effectExtent l="12700" t="5715" r="6350" b="7620"/>
                <wp:wrapNone/>
                <wp:docPr id="159" name="Text Box 14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0" cy="5867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F738CBF" w14:textId="77777777" w:rsidR="008B2FED" w:rsidRDefault="008B2FED">
                            <w:pPr>
                              <w:rPr>
                                <w:rFonts w:ascii="Arial Narrow" w:hAnsi="Arial Narrow"/>
                              </w:rPr>
                            </w:pPr>
                          </w:p>
                          <w:p w14:paraId="1EEB5FCB" w14:textId="77777777" w:rsidR="008B2FED" w:rsidRPr="00F50843" w:rsidRDefault="00AE7BAF">
                            <w:pPr>
                              <w:rPr>
                                <w:rFonts w:ascii="Arial Narrow" w:hAnsi="Arial Narrow"/>
                                <w:color w:val="3366FF"/>
                                <w:vertAlign w:val="superscript"/>
                              </w:rPr>
                            </w:pPr>
                            <w:proofErr w:type="gramStart"/>
                            <w:r>
                              <w:rPr>
                                <w:rFonts w:ascii="Arial Narrow" w:hAnsi="Arial Narrow"/>
                                <w:color w:val="3366FF"/>
                              </w:rPr>
                              <w:t>p</w:t>
                            </w:r>
                            <w:proofErr w:type="gramEnd"/>
                            <w:r>
                              <w:rPr>
                                <w:rFonts w:ascii="Arial Narrow" w:hAnsi="Arial Narrow"/>
                                <w:color w:val="3366FF"/>
                              </w:rPr>
                              <w:t xml:space="preserve"> </w:t>
                            </w:r>
                            <w:r w:rsidR="008B2FED" w:rsidRPr="00AE7BAF">
                              <w:rPr>
                                <w:rFonts w:ascii="Arial Narrow" w:hAnsi="Arial Narrow"/>
                                <w:color w:val="3366FF"/>
                              </w:rPr>
                              <w:t>=</w:t>
                            </w:r>
                            <w:r>
                              <w:rPr>
                                <w:rFonts w:ascii="Arial Narrow" w:hAnsi="Arial Narrow"/>
                                <w:color w:val="3366FF"/>
                              </w:rPr>
                              <w:t xml:space="preserve"> (11400 x10)/(4.1 x 2) = 13900 </w:t>
                            </w:r>
                            <w:r w:rsidRPr="00863B13">
                              <w:rPr>
                                <w:rFonts w:ascii="Arial Narrow" w:hAnsi="Arial Narrow"/>
                                <w:color w:val="3366FF"/>
                              </w:rPr>
                              <w:t>N</w:t>
                            </w:r>
                            <w:r w:rsidR="00F50843" w:rsidRPr="00863B13">
                              <w:rPr>
                                <w:rFonts w:ascii="Arial" w:hAnsi="Arial" w:cs="Arial"/>
                                <w:color w:val="3366FF"/>
                              </w:rPr>
                              <w:t>·</w:t>
                            </w:r>
                            <w:r w:rsidRPr="00863B13">
                              <w:rPr>
                                <w:rFonts w:ascii="Arial Narrow" w:hAnsi="Arial Narrow"/>
                                <w:color w:val="3366FF"/>
                              </w:rPr>
                              <w:t>m</w:t>
                            </w:r>
                            <w:r w:rsidR="00F50843" w:rsidRPr="00863B13">
                              <w:rPr>
                                <w:rFonts w:ascii="Arial Narrow" w:hAnsi="Arial Narrow"/>
                                <w:color w:val="3366FF"/>
                                <w:vertAlign w:val="superscript"/>
                              </w:rPr>
                              <w:t>-1</w:t>
                            </w:r>
                          </w:p>
                          <w:p w14:paraId="46C6B182" w14:textId="77777777" w:rsidR="008B2FED" w:rsidRDefault="008B2FE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F739B64" id="Text Box 1442" o:spid="_x0000_s1202" type="#_x0000_t202" style="position:absolute;margin-left:192.4pt;margin-top:5.45pt;width:3in;height:46.2pt;z-index:251761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" strokecolor="#36f">
                <v:textbox>
                  <w:txbxContent>
                    <w:p w14:paraId="4F738CBF" w14:textId="77777777" w:rsidR="008B2FED" w:rsidRDefault="008B2FED">
                      <w:pPr>
                        <w:rPr>
                          <w:rFonts w:ascii="Arial Narrow" w:hAnsi="Arial Narrow"/>
                        </w:rPr>
                      </w:pPr>
                    </w:p>
                    <w:p w14:paraId="1EEB5FCB" w14:textId="77777777" w:rsidR="008B2FED" w:rsidRPr="00F50843" w:rsidRDefault="00AE7BAF">
                      <w:pPr>
                        <w:rPr>
                          <w:rFonts w:ascii="Arial Narrow" w:hAnsi="Arial Narrow"/>
                          <w:color w:val="3366FF"/>
                          <w:vertAlign w:val="superscript"/>
                        </w:rPr>
                      </w:pPr>
                      <w:proofErr w:type="gramStart"/>
                      <w:r>
                        <w:rPr>
                          <w:rFonts w:ascii="Arial Narrow" w:hAnsi="Arial Narrow"/>
                          <w:color w:val="3366FF"/>
                        </w:rPr>
                        <w:t>p</w:t>
                      </w:r>
                      <w:proofErr w:type="gramEnd"/>
                      <w:r>
                        <w:rPr>
                          <w:rFonts w:ascii="Arial Narrow" w:hAnsi="Arial Narrow"/>
                          <w:color w:val="3366FF"/>
                        </w:rPr>
                        <w:t xml:space="preserve"> </w:t>
                      </w:r>
                      <w:r w:rsidR="008B2FED" w:rsidRPr="00AE7BAF">
                        <w:rPr>
                          <w:rFonts w:ascii="Arial Narrow" w:hAnsi="Arial Narrow"/>
                          <w:color w:val="3366FF"/>
                        </w:rPr>
                        <w:t>=</w:t>
                      </w:r>
                      <w:r>
                        <w:rPr>
                          <w:rFonts w:ascii="Arial Narrow" w:hAnsi="Arial Narrow"/>
                          <w:color w:val="3366FF"/>
                        </w:rPr>
                        <w:t xml:space="preserve"> (11400 x10)/(4.1 x 2) = 13900 </w:t>
                      </w:r>
                      <w:r w:rsidRPr="00863B13">
                        <w:rPr>
                          <w:rFonts w:ascii="Arial Narrow" w:hAnsi="Arial Narrow"/>
                          <w:color w:val="3366FF"/>
                        </w:rPr>
                        <w:t>N</w:t>
                      </w:r>
                      <w:r w:rsidR="00F50843" w:rsidRPr="00863B13">
                        <w:rPr>
                          <w:rFonts w:ascii="Arial" w:hAnsi="Arial" w:cs="Arial"/>
                          <w:color w:val="3366FF"/>
                        </w:rPr>
                        <w:t>·</w:t>
                      </w:r>
                      <w:r w:rsidRPr="00863B13">
                        <w:rPr>
                          <w:rFonts w:ascii="Arial Narrow" w:hAnsi="Arial Narrow"/>
                          <w:color w:val="3366FF"/>
                        </w:rPr>
                        <w:t>m</w:t>
                      </w:r>
                      <w:r w:rsidR="00F50843" w:rsidRPr="00863B13">
                        <w:rPr>
                          <w:rFonts w:ascii="Arial Narrow" w:hAnsi="Arial Narrow"/>
                          <w:color w:val="3366FF"/>
                          <w:vertAlign w:val="superscript"/>
                        </w:rPr>
                        <w:t>-1</w:t>
                      </w:r>
                    </w:p>
                    <w:p w14:paraId="46C6B182" w14:textId="77777777" w:rsidR="008B2FED" w:rsidRDefault="008B2FED"/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33152" behindDoc="0" locked="0" layoutInCell="1" allowOverlap="1" wp14:anchorId="411D374D" wp14:editId="3C012FA6">
                <wp:simplePos x="0" y="0"/>
                <wp:positionH relativeFrom="column">
                  <wp:posOffset>610235</wp:posOffset>
                </wp:positionH>
                <wp:positionV relativeFrom="paragraph">
                  <wp:posOffset>19685</wp:posOffset>
                </wp:positionV>
                <wp:extent cx="5415915" cy="2031365"/>
                <wp:effectExtent l="0" t="3810" r="0" b="3175"/>
                <wp:wrapNone/>
                <wp:docPr id="158" name="Text Box 1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5915" cy="2031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3316253" w14:textId="06C1A5C0" w:rsidR="008B2FED" w:rsidRDefault="00F365D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86BE75D" wp14:editId="5FE8F310">
                                  <wp:extent cx="5231130" cy="1941830"/>
                                  <wp:effectExtent l="0" t="0" r="0" b="0"/>
                                  <wp:docPr id="55" name="Image 5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231130" cy="194183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1D374D" id="Text Box 1103" o:spid="_x0000_s1203" type="#_x0000_t202" style="position:absolute;margin-left:48.05pt;margin-top:1.55pt;width:426.45pt;height:159.95pt;z-index:2516331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" filled="f" stroked="f">
                <v:textbox style="mso-fit-shape-to-text:t">
                  <w:txbxContent>
                    <w:p w14:paraId="13316253" w14:textId="06C1A5C0" w:rsidR="008B2FED" w:rsidRDefault="00F365D8">
                      <w:r>
                        <w:rPr>
                          <w:noProof/>
                        </w:rPr>
                        <w:drawing>
                          <wp:inline distT="0" distB="0" distL="0" distR="0" wp14:anchorId="686BE75D" wp14:editId="5FE8F310">
                            <wp:extent cx="5231130" cy="1941830"/>
                            <wp:effectExtent l="0" t="0" r="0" b="0"/>
                            <wp:docPr id="55" name="Image 5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231130" cy="194183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72D946DC" w14:textId="77777777" w:rsidR="00FA504D" w:rsidRDefault="00FA504D">
      <w:pPr>
        <w:rPr>
          <w:rFonts w:ascii="Swis721 LtCn BT" w:hAnsi="Swis721 LtCn BT" w:cs="Arial MT"/>
          <w:color w:val="000000"/>
        </w:rPr>
      </w:pPr>
    </w:p>
    <w:p w14:paraId="14804F93" w14:textId="77777777" w:rsidR="00612400" w:rsidRDefault="00612400">
      <w:pPr>
        <w:rPr>
          <w:rFonts w:ascii="Swis721 LtCn BT" w:hAnsi="Swis721 LtCn BT" w:cs="Arial MT"/>
          <w:color w:val="000000"/>
        </w:rPr>
      </w:pPr>
    </w:p>
    <w:p w14:paraId="19797260" w14:textId="77777777" w:rsidR="00612400" w:rsidRDefault="00612400">
      <w:pPr>
        <w:rPr>
          <w:rFonts w:ascii="Swis721 LtCn BT" w:hAnsi="Swis721 LtCn BT" w:cs="Arial MT"/>
          <w:color w:val="000000"/>
        </w:rPr>
      </w:pPr>
    </w:p>
    <w:p w14:paraId="63259AA6" w14:textId="2FCD3A65" w:rsidR="00612400" w:rsidRDefault="00F365D8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8DF5513" wp14:editId="2AF90F50">
                <wp:simplePos x="0" y="0"/>
                <wp:positionH relativeFrom="column">
                  <wp:posOffset>3373120</wp:posOffset>
                </wp:positionH>
                <wp:positionV relativeFrom="paragraph">
                  <wp:posOffset>4445</wp:posOffset>
                </wp:positionV>
                <wp:extent cx="974090" cy="296545"/>
                <wp:effectExtent l="0" t="0" r="0" b="3175"/>
                <wp:wrapNone/>
                <wp:docPr id="157" name="Text Box 1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74090" cy="296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78F4D82" w14:textId="77777777" w:rsidR="008B2FED" w:rsidRPr="00BC04A4" w:rsidRDefault="008B2FED">
                            <w:pPr>
                              <w:rPr>
                                <w:rFonts w:ascii="Arial Narrow" w:hAnsi="Arial Narrow"/>
                              </w:rPr>
                            </w:pPr>
                            <w:proofErr w:type="gramStart"/>
                            <w:r>
                              <w:rPr>
                                <w:rFonts w:ascii="Arial Narrow" w:hAnsi="Arial Narrow"/>
                              </w:rPr>
                              <w:t>p</w:t>
                            </w:r>
                            <w:proofErr w:type="gramEnd"/>
                            <w:r w:rsidRPr="00BC04A4">
                              <w:rPr>
                                <w:rFonts w:ascii="Arial Narrow" w:hAnsi="Arial Narrow"/>
                              </w:rPr>
                              <w:t xml:space="preserve"> en N/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8DF5513" id="Text Box 1127" o:spid="_x0000_s1204" type="#_x0000_t202" style="position:absolute;margin-left:265.6pt;margin-top:.35pt;width:76.7pt;height:23.3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" filled="f" stroked="f">
                <v:textbox>
                  <w:txbxContent>
                    <w:p w14:paraId="578F4D82" w14:textId="77777777" w:rsidR="008B2FED" w:rsidRPr="00BC04A4" w:rsidRDefault="008B2FED">
                      <w:pPr>
                        <w:rPr>
                          <w:rFonts w:ascii="Arial Narrow" w:hAnsi="Arial Narrow"/>
                        </w:rPr>
                      </w:pPr>
                      <w:proofErr w:type="gramStart"/>
                      <w:r>
                        <w:rPr>
                          <w:rFonts w:ascii="Arial Narrow" w:hAnsi="Arial Narrow"/>
                        </w:rPr>
                        <w:t>p</w:t>
                      </w:r>
                      <w:proofErr w:type="gramEnd"/>
                      <w:r w:rsidRPr="00BC04A4">
                        <w:rPr>
                          <w:rFonts w:ascii="Arial Narrow" w:hAnsi="Arial Narrow"/>
                        </w:rPr>
                        <w:t xml:space="preserve"> en N/m</w:t>
                      </w:r>
                    </w:p>
                  </w:txbxContent>
                </v:textbox>
              </v:shape>
            </w:pict>
          </mc:Fallback>
        </mc:AlternateContent>
      </w:r>
    </w:p>
    <w:p w14:paraId="34AAC0FA" w14:textId="6763CE74" w:rsidR="00612400" w:rsidRDefault="00F365D8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4ACF740C" wp14:editId="11C255D7">
                <wp:simplePos x="0" y="0"/>
                <wp:positionH relativeFrom="column">
                  <wp:posOffset>4270375</wp:posOffset>
                </wp:positionH>
                <wp:positionV relativeFrom="paragraph">
                  <wp:posOffset>66675</wp:posOffset>
                </wp:positionV>
                <wp:extent cx="635" cy="257810"/>
                <wp:effectExtent l="39370" t="11430" r="45720" b="16510"/>
                <wp:wrapNone/>
                <wp:docPr id="156" name="Line 1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25781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E0C46FD" id="Line 1122" o:spid="_x0000_s1026" style="position:absolute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6.25pt,5.25pt" to="336.3pt,2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" strokeweight=".25pt">
                <v:stroke endarrow="block" endarrowwidth="narrow" endarrowlength="short"/>
              </v:line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13A3C867" wp14:editId="5C490EFD">
                <wp:simplePos x="0" y="0"/>
                <wp:positionH relativeFrom="column">
                  <wp:posOffset>4002405</wp:posOffset>
                </wp:positionH>
                <wp:positionV relativeFrom="paragraph">
                  <wp:posOffset>66675</wp:posOffset>
                </wp:positionV>
                <wp:extent cx="635" cy="257810"/>
                <wp:effectExtent l="47625" t="11430" r="46990" b="16510"/>
                <wp:wrapNone/>
                <wp:docPr id="155" name="Line 1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25781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E9AD5F8" id="Line 1121" o:spid="_x0000_s1026" style="position:absolute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5.15pt,5.25pt" to="315.2pt,2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" strokeweight=".25pt">
                <v:stroke endarrow="block" endarrowwidth="narrow" endarrowlength="short"/>
              </v:line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0D4BDB4E" wp14:editId="721536BA">
                <wp:simplePos x="0" y="0"/>
                <wp:positionH relativeFrom="column">
                  <wp:posOffset>3734435</wp:posOffset>
                </wp:positionH>
                <wp:positionV relativeFrom="paragraph">
                  <wp:posOffset>66675</wp:posOffset>
                </wp:positionV>
                <wp:extent cx="635" cy="257810"/>
                <wp:effectExtent l="46355" t="11430" r="48260" b="16510"/>
                <wp:wrapNone/>
                <wp:docPr id="154" name="Line 1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25781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EEE25E6" id="Line 1120" o:spid="_x0000_s1026" style="position:absolute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4.05pt,5.25pt" to="294.1pt,2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" strokeweight=".25pt">
                <v:stroke endarrow="block" endarrowwidth="narrow" endarrowlength="short"/>
              </v:line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 wp14:anchorId="3229088B" wp14:editId="3DE40F0E">
                <wp:simplePos x="0" y="0"/>
                <wp:positionH relativeFrom="column">
                  <wp:posOffset>3466465</wp:posOffset>
                </wp:positionH>
                <wp:positionV relativeFrom="paragraph">
                  <wp:posOffset>66675</wp:posOffset>
                </wp:positionV>
                <wp:extent cx="635" cy="257810"/>
                <wp:effectExtent l="45085" t="11430" r="40005" b="16510"/>
                <wp:wrapNone/>
                <wp:docPr id="153" name="Line 1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25781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442CCFB" id="Line 1119" o:spid="_x0000_s1026" style="position:absolute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2.95pt,5.25pt" to="273pt,2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" strokeweight=".25pt">
                <v:stroke endarrow="block" endarrowwidth="narrow" endarrowlength="short"/>
              </v:line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6B3981BA" wp14:editId="313544B9">
                <wp:simplePos x="0" y="0"/>
                <wp:positionH relativeFrom="column">
                  <wp:posOffset>3199130</wp:posOffset>
                </wp:positionH>
                <wp:positionV relativeFrom="paragraph">
                  <wp:posOffset>66675</wp:posOffset>
                </wp:positionV>
                <wp:extent cx="635" cy="257810"/>
                <wp:effectExtent l="44450" t="11430" r="40640" b="16510"/>
                <wp:wrapNone/>
                <wp:docPr id="152" name="Line 1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25781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08B36BC" id="Line 1118" o:spid="_x0000_s1026" style="position:absolute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1.9pt,5.25pt" to="251.95pt,2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" strokeweight=".25pt">
                <v:stroke endarrow="block" endarrowwidth="narrow" endarrowlength="short"/>
              </v:line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1832B67B" wp14:editId="45A2016A">
                <wp:simplePos x="0" y="0"/>
                <wp:positionH relativeFrom="column">
                  <wp:posOffset>2931160</wp:posOffset>
                </wp:positionH>
                <wp:positionV relativeFrom="paragraph">
                  <wp:posOffset>66675</wp:posOffset>
                </wp:positionV>
                <wp:extent cx="635" cy="257810"/>
                <wp:effectExtent l="43180" t="11430" r="41910" b="16510"/>
                <wp:wrapNone/>
                <wp:docPr id="151" name="Line 1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25781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9925B23" id="Line 1117" o:spid="_x0000_s1026" style="position:absolute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0.8pt,5.25pt" to="230.85pt,2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" strokeweight=".25pt">
                <v:stroke endarrow="block" endarrowwidth="narrow" endarrowlength="short"/>
              </v:line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 wp14:anchorId="6C8F548A" wp14:editId="0C061CF2">
                <wp:simplePos x="0" y="0"/>
                <wp:positionH relativeFrom="column">
                  <wp:posOffset>2663190</wp:posOffset>
                </wp:positionH>
                <wp:positionV relativeFrom="paragraph">
                  <wp:posOffset>66675</wp:posOffset>
                </wp:positionV>
                <wp:extent cx="635" cy="257810"/>
                <wp:effectExtent l="41910" t="11430" r="43180" b="16510"/>
                <wp:wrapNone/>
                <wp:docPr id="150" name="Line 1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25781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A168F83" id="Line 1116" o:spid="_x0000_s1026" style="position:absolute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9.7pt,5.25pt" to="209.75pt,2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" strokeweight=".25pt">
                <v:stroke endarrow="block" endarrowwidth="narrow" endarrowlength="short"/>
              </v:line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 wp14:anchorId="51AB1364" wp14:editId="6DDB367E">
                <wp:simplePos x="0" y="0"/>
                <wp:positionH relativeFrom="column">
                  <wp:posOffset>2395855</wp:posOffset>
                </wp:positionH>
                <wp:positionV relativeFrom="paragraph">
                  <wp:posOffset>66675</wp:posOffset>
                </wp:positionV>
                <wp:extent cx="635" cy="257810"/>
                <wp:effectExtent l="41275" t="11430" r="43815" b="16510"/>
                <wp:wrapNone/>
                <wp:docPr id="149" name="Line 1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25781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E8AE6BF" id="Line 1115" o:spid="_x0000_s1026" style="position:absolute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8.65pt,5.25pt" to="188.7pt,2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" strokeweight=".25pt">
                <v:stroke endarrow="block" endarrowwidth="narrow" endarrowlength="short"/>
              </v:line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2B13B47A" wp14:editId="03264BE9">
                <wp:simplePos x="0" y="0"/>
                <wp:positionH relativeFrom="column">
                  <wp:posOffset>5341620</wp:posOffset>
                </wp:positionH>
                <wp:positionV relativeFrom="paragraph">
                  <wp:posOffset>66675</wp:posOffset>
                </wp:positionV>
                <wp:extent cx="635" cy="257810"/>
                <wp:effectExtent l="43815" t="11430" r="41275" b="16510"/>
                <wp:wrapNone/>
                <wp:docPr id="148" name="Line 1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25781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FF982C2" id="Line 1126" o:spid="_x0000_s1026" style="position:absolute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20.6pt,5.25pt" to="420.65pt,2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" strokeweight=".25pt">
                <v:stroke endarrow="block" endarrowwidth="narrow" endarrowlength="short"/>
              </v:line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2DFF7B4C" wp14:editId="4374C8E6">
                <wp:simplePos x="0" y="0"/>
                <wp:positionH relativeFrom="column">
                  <wp:posOffset>4537710</wp:posOffset>
                </wp:positionH>
                <wp:positionV relativeFrom="paragraph">
                  <wp:posOffset>66675</wp:posOffset>
                </wp:positionV>
                <wp:extent cx="635" cy="257810"/>
                <wp:effectExtent l="40005" t="11430" r="45085" b="16510"/>
                <wp:wrapNone/>
                <wp:docPr id="147" name="Line 1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25781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880B9FB" id="Line 1123" o:spid="_x0000_s1026" style="position:absolute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7.3pt,5.25pt" to="357.35pt,2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" strokeweight=".25pt">
                <v:stroke endarrow="block" endarrowwidth="narrow" endarrowlength="short"/>
              </v:line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3D29D752" wp14:editId="79C66A4C">
                <wp:simplePos x="0" y="0"/>
                <wp:positionH relativeFrom="column">
                  <wp:posOffset>5073650</wp:posOffset>
                </wp:positionH>
                <wp:positionV relativeFrom="paragraph">
                  <wp:posOffset>66675</wp:posOffset>
                </wp:positionV>
                <wp:extent cx="635" cy="257810"/>
                <wp:effectExtent l="42545" t="11430" r="42545" b="16510"/>
                <wp:wrapNone/>
                <wp:docPr id="146" name="Line 1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25781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984ED94" id="Line 1125" o:spid="_x0000_s1026" style="position:absolute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9.5pt,5.25pt" to="399.55pt,2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" strokeweight=".25pt">
                <v:stroke endarrow="block" endarrowwidth="narrow" endarrowlength="short"/>
              </v:line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09362DEC" wp14:editId="2DEDB3BC">
                <wp:simplePos x="0" y="0"/>
                <wp:positionH relativeFrom="column">
                  <wp:posOffset>4805680</wp:posOffset>
                </wp:positionH>
                <wp:positionV relativeFrom="paragraph">
                  <wp:posOffset>66675</wp:posOffset>
                </wp:positionV>
                <wp:extent cx="635" cy="257810"/>
                <wp:effectExtent l="41275" t="11430" r="43815" b="16510"/>
                <wp:wrapNone/>
                <wp:docPr id="145" name="Line 1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25781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1C23B61" id="Line 1124" o:spid="_x0000_s1026" style="position:absolute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8.4pt,5.25pt" to="378.45pt,2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" strokeweight=".25pt">
                <v:stroke endarrow="block" endarrowwidth="narrow" endarrowlength="short"/>
              </v:line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 wp14:anchorId="7E8C74FF" wp14:editId="77E12C54">
                <wp:simplePos x="0" y="0"/>
                <wp:positionH relativeFrom="column">
                  <wp:posOffset>2200910</wp:posOffset>
                </wp:positionH>
                <wp:positionV relativeFrom="paragraph">
                  <wp:posOffset>59690</wp:posOffset>
                </wp:positionV>
                <wp:extent cx="3272790" cy="266700"/>
                <wp:effectExtent l="46355" t="13970" r="43180" b="14605"/>
                <wp:wrapNone/>
                <wp:docPr id="144" name="Freeform 1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272790" cy="266700"/>
                        </a:xfrm>
                        <a:custGeom>
                          <a:avLst/>
                          <a:gdLst>
                            <a:gd name="T0" fmla="*/ 0 w 5154"/>
                            <a:gd name="T1" fmla="*/ 400 h 420"/>
                            <a:gd name="T2" fmla="*/ 0 w 5154"/>
                            <a:gd name="T3" fmla="*/ 0 h 420"/>
                            <a:gd name="T4" fmla="*/ 5154 w 5154"/>
                            <a:gd name="T5" fmla="*/ 0 h 420"/>
                            <a:gd name="T6" fmla="*/ 5154 w 5154"/>
                            <a:gd name="T7" fmla="*/ 420 h 42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5154" h="420">
                              <a:moveTo>
                                <a:pt x="0" y="400"/>
                              </a:moveTo>
                              <a:lnTo>
                                <a:pt x="0" y="0"/>
                              </a:lnTo>
                              <a:lnTo>
                                <a:pt x="5154" y="0"/>
                              </a:lnTo>
                              <a:lnTo>
                                <a:pt x="5154" y="420"/>
                              </a:lnTo>
                            </a:path>
                          </a:pathLst>
                        </a:custGeom>
                        <a:noFill/>
                        <a:ln w="3175" cmpd="sng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695B92CB" id="Freeform 1114" o:spid="_x0000_s1026" style="position:absolute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73.3pt,24.7pt,173.3pt,4.7pt,431pt,4.7pt,431pt,25.7pt" coordsize="5154,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" filled="f" strokeweight=".25pt">
                <v:stroke startarrow="block" startarrowwidth="narrow" startarrowlength="short" endarrow="block" endarrowwidth="narrow" endarrowlength="short"/>
                <v:path arrowok="t" o:connecttype="custom" o:connectlocs="0,254000;0,0;3272790,0;3272790,266700" o:connectangles="0,0,0,0"/>
              </v:polyline>
            </w:pict>
          </mc:Fallback>
        </mc:AlternateContent>
      </w:r>
    </w:p>
    <w:p w14:paraId="15B9F52A" w14:textId="77777777" w:rsidR="00612400" w:rsidRDefault="00612400">
      <w:pPr>
        <w:rPr>
          <w:rFonts w:ascii="Swis721 LtCn BT" w:hAnsi="Swis721 LtCn BT" w:cs="Arial MT"/>
          <w:color w:val="000000"/>
        </w:rPr>
      </w:pPr>
    </w:p>
    <w:p w14:paraId="19FF0488" w14:textId="4EBBD9B5" w:rsidR="00612400" w:rsidRDefault="00F365D8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34176" behindDoc="0" locked="0" layoutInCell="1" allowOverlap="1" wp14:anchorId="6D7158AA" wp14:editId="2464EBEE">
                <wp:simplePos x="0" y="0"/>
                <wp:positionH relativeFrom="column">
                  <wp:posOffset>1253490</wp:posOffset>
                </wp:positionH>
                <wp:positionV relativeFrom="paragraph">
                  <wp:posOffset>19685</wp:posOffset>
                </wp:positionV>
                <wp:extent cx="968375" cy="171450"/>
                <wp:effectExtent l="13335" t="6350" r="8890" b="12700"/>
                <wp:wrapNone/>
                <wp:docPr id="143" name="Freeform 1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68375" cy="171450"/>
                        </a:xfrm>
                        <a:custGeom>
                          <a:avLst/>
                          <a:gdLst>
                            <a:gd name="T0" fmla="*/ 1390 w 1525"/>
                            <a:gd name="T1" fmla="*/ 0 h 285"/>
                            <a:gd name="T2" fmla="*/ 0 w 1525"/>
                            <a:gd name="T3" fmla="*/ 0 h 285"/>
                            <a:gd name="T4" fmla="*/ 0 w 1525"/>
                            <a:gd name="T5" fmla="*/ 285 h 285"/>
                            <a:gd name="T6" fmla="*/ 1525 w 1525"/>
                            <a:gd name="T7" fmla="*/ 285 h 28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1525" h="285">
                              <a:moveTo>
                                <a:pt x="1390" y="0"/>
                              </a:moveTo>
                              <a:lnTo>
                                <a:pt x="0" y="0"/>
                              </a:lnTo>
                              <a:lnTo>
                                <a:pt x="0" y="285"/>
                              </a:lnTo>
                              <a:lnTo>
                                <a:pt x="1525" y="285"/>
                              </a:lnTo>
                            </a:path>
                          </a:pathLst>
                        </a:custGeom>
                        <a:noFill/>
                        <a:ln w="12700" cap="flat" cmpd="sng">
                          <a:solidFill>
                            <a:srgbClr val="00CCFF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1E8206" id="Freeform 1104" o:spid="_x0000_s1026" style="position:absolute;margin-left:98.7pt;margin-top:1.55pt;width:76.25pt;height:13.5pt;z-index:251634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525,2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" path="m1390,l,,,285r1525,e" filled="f" strokecolor="#0cf" strokeweight="1pt">
                <v:stroke dashstyle="dash"/>
                <v:path arrowok="t" o:connecttype="custom" o:connectlocs="882650,0;0,0;0,171450;968375,171450" o:connectangles="0,0,0,0"/>
              </v:shape>
            </w:pict>
          </mc:Fallback>
        </mc:AlternateContent>
      </w:r>
    </w:p>
    <w:p w14:paraId="675D98B1" w14:textId="3A738397" w:rsidR="00612400" w:rsidRDefault="00F365D8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30635FAE" wp14:editId="73CA7EE8">
                <wp:simplePos x="0" y="0"/>
                <wp:positionH relativeFrom="column">
                  <wp:posOffset>2143125</wp:posOffset>
                </wp:positionH>
                <wp:positionV relativeFrom="paragraph">
                  <wp:posOffset>99695</wp:posOffset>
                </wp:positionV>
                <wp:extent cx="635" cy="1045210"/>
                <wp:effectExtent l="7620" t="11430" r="10795" b="10160"/>
                <wp:wrapNone/>
                <wp:docPr id="142" name="Line 1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104521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8290EB8" id="Line 1131" o:spid="_x0000_s1026" style="position:absolute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8.75pt,7.85pt" to="168.8pt,9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" strokeweight=".25pt"/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6F5A5BAB" wp14:editId="30463A61">
                <wp:simplePos x="0" y="0"/>
                <wp:positionH relativeFrom="column">
                  <wp:posOffset>1252855</wp:posOffset>
                </wp:positionH>
                <wp:positionV relativeFrom="paragraph">
                  <wp:posOffset>99695</wp:posOffset>
                </wp:positionV>
                <wp:extent cx="635" cy="1045210"/>
                <wp:effectExtent l="12700" t="11430" r="5715" b="10160"/>
                <wp:wrapNone/>
                <wp:docPr id="141" name="Line 1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104521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F601253" id="Line 1130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8.65pt,7.85pt" to="98.7pt,9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" strokeweight=".25pt"/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787B9791" wp14:editId="00BCEC9E">
                <wp:simplePos x="0" y="0"/>
                <wp:positionH relativeFrom="column">
                  <wp:posOffset>3924300</wp:posOffset>
                </wp:positionH>
                <wp:positionV relativeFrom="paragraph">
                  <wp:posOffset>99695</wp:posOffset>
                </wp:positionV>
                <wp:extent cx="635" cy="1045210"/>
                <wp:effectExtent l="7620" t="11430" r="10795" b="10160"/>
                <wp:wrapNone/>
                <wp:docPr id="140" name="Line 1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104521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F9C6971" id="Line 1128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9pt,7.85pt" to="309.05pt,9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" strokeweight=".25pt"/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38729DF9" wp14:editId="4A2FD97D">
                <wp:simplePos x="0" y="0"/>
                <wp:positionH relativeFrom="column">
                  <wp:posOffset>4931410</wp:posOffset>
                </wp:positionH>
                <wp:positionV relativeFrom="paragraph">
                  <wp:posOffset>99695</wp:posOffset>
                </wp:positionV>
                <wp:extent cx="635" cy="1045210"/>
                <wp:effectExtent l="5080" t="11430" r="13335" b="10160"/>
                <wp:wrapNone/>
                <wp:docPr id="139" name="Line 1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104521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A0B100A" id="Line 1129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8.3pt,7.85pt" to="388.35pt,9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" strokeweight=".25pt"/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20231C85" wp14:editId="47F215E2">
                <wp:simplePos x="0" y="0"/>
                <wp:positionH relativeFrom="column">
                  <wp:posOffset>3033395</wp:posOffset>
                </wp:positionH>
                <wp:positionV relativeFrom="paragraph">
                  <wp:posOffset>99695</wp:posOffset>
                </wp:positionV>
                <wp:extent cx="635" cy="1045210"/>
                <wp:effectExtent l="12065" t="11430" r="6350" b="10160"/>
                <wp:wrapNone/>
                <wp:docPr id="138" name="Line 1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104521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8C25722" id="Line 1132" o:spid="_x0000_s1026" style="position:absolute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8.85pt,7.85pt" to="238.9pt,9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" strokeweight=".25pt"/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7E09E398" wp14:editId="50C546BB">
                <wp:simplePos x="0" y="0"/>
                <wp:positionH relativeFrom="column">
                  <wp:posOffset>5486400</wp:posOffset>
                </wp:positionH>
                <wp:positionV relativeFrom="paragraph">
                  <wp:posOffset>99695</wp:posOffset>
                </wp:positionV>
                <wp:extent cx="635" cy="1045210"/>
                <wp:effectExtent l="7620" t="11430" r="10795" b="10160"/>
                <wp:wrapNone/>
                <wp:docPr id="137" name="Line 1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104521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73D3DCC" id="Line 1133" o:spid="_x0000_s1026" style="position:absolute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in,7.85pt" to="432.05pt,9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" strokeweight=".25pt"/>
            </w:pict>
          </mc:Fallback>
        </mc:AlternateContent>
      </w:r>
    </w:p>
    <w:p w14:paraId="0CB79C7D" w14:textId="77777777" w:rsidR="00612400" w:rsidRDefault="00612400">
      <w:pPr>
        <w:rPr>
          <w:rFonts w:ascii="Swis721 LtCn BT" w:hAnsi="Swis721 LtCn BT" w:cs="Arial MT"/>
          <w:color w:val="000000"/>
        </w:rPr>
      </w:pPr>
    </w:p>
    <w:p w14:paraId="7AFB273F" w14:textId="38974D3F" w:rsidR="00612400" w:rsidRDefault="00F365D8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5C6D30C8" wp14:editId="5554FDBE">
                <wp:simplePos x="0" y="0"/>
                <wp:positionH relativeFrom="column">
                  <wp:posOffset>16510</wp:posOffset>
                </wp:positionH>
                <wp:positionV relativeFrom="paragraph">
                  <wp:posOffset>46990</wp:posOffset>
                </wp:positionV>
                <wp:extent cx="1117600" cy="647700"/>
                <wp:effectExtent l="14605" t="10160" r="10795" b="8890"/>
                <wp:wrapNone/>
                <wp:docPr id="136" name="Text Box 1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17600" cy="647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12D4F52" w14:textId="77777777" w:rsidR="008B2FED" w:rsidRPr="00BC04A4" w:rsidRDefault="008B2FED" w:rsidP="009B2833">
                            <w:pPr>
                              <w:jc w:val="center"/>
                              <w:rPr>
                                <w:rFonts w:ascii="Swis721 LtCn BT" w:hAnsi="Swis721 LtCn BT"/>
                              </w:rPr>
                            </w:pPr>
                            <w:r w:rsidRPr="00BC04A4">
                              <w:rPr>
                                <w:rFonts w:ascii="Swis721 LtCn BT" w:hAnsi="Swis721 LtCn BT"/>
                              </w:rPr>
                              <w:t>La position des traverses est donné</w:t>
                            </w:r>
                            <w:r>
                              <w:rPr>
                                <w:rFonts w:ascii="Swis721 LtCn BT" w:hAnsi="Swis721 LtCn BT"/>
                              </w:rPr>
                              <w:t>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6D30C8" id="Text Box 1150" o:spid="_x0000_s1205" type="#_x0000_t202" style="position:absolute;margin-left:1.3pt;margin-top:3.7pt;width:88pt;height:51pt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" strokecolor="#36f" strokeweight="1pt">
                <v:textbox>
                  <w:txbxContent>
                    <w:p w14:paraId="412D4F52" w14:textId="77777777" w:rsidR="008B2FED" w:rsidRPr="00BC04A4" w:rsidRDefault="008B2FED" w:rsidP="009B2833">
                      <w:pPr>
                        <w:jc w:val="center"/>
                        <w:rPr>
                          <w:rFonts w:ascii="Swis721 LtCn BT" w:hAnsi="Swis721 LtCn BT"/>
                        </w:rPr>
                      </w:pPr>
                      <w:r w:rsidRPr="00BC04A4">
                        <w:rPr>
                          <w:rFonts w:ascii="Swis721 LtCn BT" w:hAnsi="Swis721 LtCn BT"/>
                        </w:rPr>
                        <w:t>La position des traverses est donné</w:t>
                      </w:r>
                      <w:r>
                        <w:rPr>
                          <w:rFonts w:ascii="Swis721 LtCn BT" w:hAnsi="Swis721 LtCn BT"/>
                        </w:rPr>
                        <w:t>e.</w:t>
                      </w:r>
                    </w:p>
                  </w:txbxContent>
                </v:textbox>
              </v:shape>
            </w:pict>
          </mc:Fallback>
        </mc:AlternateContent>
      </w:r>
    </w:p>
    <w:p w14:paraId="101D92CD" w14:textId="77777777" w:rsidR="00BC04A4" w:rsidRDefault="00BC04A4">
      <w:pPr>
        <w:rPr>
          <w:rFonts w:ascii="Swis721 LtCn BT" w:hAnsi="Swis721 LtCn BT" w:cs="Arial MT"/>
          <w:color w:val="000000"/>
        </w:rPr>
      </w:pPr>
    </w:p>
    <w:p w14:paraId="59958023" w14:textId="1994A246" w:rsidR="00BC04A4" w:rsidRDefault="00F365D8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63F55E84" wp14:editId="3912996C">
                <wp:simplePos x="0" y="0"/>
                <wp:positionH relativeFrom="column">
                  <wp:posOffset>4140200</wp:posOffset>
                </wp:positionH>
                <wp:positionV relativeFrom="paragraph">
                  <wp:posOffset>25400</wp:posOffset>
                </wp:positionV>
                <wp:extent cx="618490" cy="262255"/>
                <wp:effectExtent l="4445" t="1270" r="0" b="3175"/>
                <wp:wrapNone/>
                <wp:docPr id="135" name="Text Box 1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8490" cy="262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0AF0107" w14:textId="77777777" w:rsidR="008B2FED" w:rsidRPr="00BC04A4" w:rsidRDefault="008B2FED">
                            <w:pPr>
                              <w:rPr>
                                <w:rFonts w:ascii="Arial Narrow" w:hAnsi="Arial Narrow"/>
                              </w:rPr>
                            </w:pPr>
                            <w:smartTag w:uri="urn:schemas-microsoft-com:office:smarttags" w:element="metricconverter">
                              <w:smartTagPr>
                                <w:attr w:name="ProductID" w:val="120 cm"/>
                              </w:smartTagPr>
                              <w:r>
                                <w:rPr>
                                  <w:rFonts w:ascii="Arial Narrow" w:hAnsi="Arial Narrow"/>
                                </w:rPr>
                                <w:t>120</w:t>
                              </w:r>
                              <w:r w:rsidRPr="00BC04A4">
                                <w:rPr>
                                  <w:rFonts w:ascii="Arial Narrow" w:hAnsi="Arial Narrow"/>
                                </w:rPr>
                                <w:t xml:space="preserve"> cm</w:t>
                              </w:r>
                            </w:smartTag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3F55E84" id="Text Box 1141" o:spid="_x0000_s1206" type="#_x0000_t202" style="position:absolute;margin-left:326pt;margin-top:2pt;width:48.7pt;height:20.65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" filled="f" stroked="f">
                <v:textbox>
                  <w:txbxContent>
                    <w:p w14:paraId="40AF0107" w14:textId="77777777" w:rsidR="008B2FED" w:rsidRPr="00BC04A4" w:rsidRDefault="008B2FED">
                      <w:pPr>
                        <w:rPr>
                          <w:rFonts w:ascii="Arial Narrow" w:hAnsi="Arial Narrow"/>
                        </w:rPr>
                      </w:pPr>
                      <w:smartTag w:uri="urn:schemas-microsoft-com:office:smarttags" w:element="metricconverter">
                        <w:smartTagPr>
                          <w:attr w:name="ProductID" w:val="120 cm"/>
                        </w:smartTagPr>
                        <w:r>
                          <w:rPr>
                            <w:rFonts w:ascii="Arial Narrow" w:hAnsi="Arial Narrow"/>
                          </w:rPr>
                          <w:t>120</w:t>
                        </w:r>
                        <w:r w:rsidRPr="00BC04A4">
                          <w:rPr>
                            <w:rFonts w:ascii="Arial Narrow" w:hAnsi="Arial Narrow"/>
                          </w:rPr>
                          <w:t xml:space="preserve"> cm</w:t>
                        </w:r>
                      </w:smartTag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5737E371" wp14:editId="4314164D">
                <wp:simplePos x="0" y="0"/>
                <wp:positionH relativeFrom="column">
                  <wp:posOffset>2387600</wp:posOffset>
                </wp:positionH>
                <wp:positionV relativeFrom="paragraph">
                  <wp:posOffset>25400</wp:posOffset>
                </wp:positionV>
                <wp:extent cx="618490" cy="262255"/>
                <wp:effectExtent l="4445" t="1270" r="0" b="3175"/>
                <wp:wrapNone/>
                <wp:docPr id="134" name="Text Box 1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8490" cy="262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DDAF379" w14:textId="77777777" w:rsidR="008B2FED" w:rsidRPr="00BC04A4" w:rsidRDefault="008B2FED">
                            <w:pPr>
                              <w:rPr>
                                <w:rFonts w:ascii="Arial Narrow" w:hAnsi="Arial Narrow"/>
                              </w:rPr>
                            </w:pPr>
                            <w:r>
                              <w:rPr>
                                <w:rFonts w:ascii="Arial Narrow" w:hAnsi="Arial Narrow"/>
                              </w:rPr>
                              <w:t>110</w:t>
                            </w:r>
                            <w:r w:rsidRPr="00BC04A4">
                              <w:rPr>
                                <w:rFonts w:ascii="Arial Narrow" w:hAnsi="Arial Narrow"/>
                              </w:rPr>
                              <w:t>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737E371" id="Text Box 1140" o:spid="_x0000_s1207" type="#_x0000_t202" style="position:absolute;margin-left:188pt;margin-top:2pt;width:48.7pt;height:20.65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" filled="f" stroked="f">
                <v:textbox>
                  <w:txbxContent>
                    <w:p w14:paraId="3DDAF379" w14:textId="77777777" w:rsidR="008B2FED" w:rsidRPr="00BC04A4" w:rsidRDefault="008B2FED">
                      <w:pPr>
                        <w:rPr>
                          <w:rFonts w:ascii="Arial Narrow" w:hAnsi="Arial Narrow"/>
                        </w:rPr>
                      </w:pPr>
                      <w:r>
                        <w:rPr>
                          <w:rFonts w:ascii="Arial Narrow" w:hAnsi="Arial Narrow"/>
                        </w:rPr>
                        <w:t>110</w:t>
                      </w:r>
                      <w:r w:rsidRPr="00BC04A4">
                        <w:rPr>
                          <w:rFonts w:ascii="Arial Narrow" w:hAnsi="Arial Narrow"/>
                        </w:rPr>
                        <w:t>c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 wp14:anchorId="161D38B3" wp14:editId="0BD94B76">
                <wp:simplePos x="0" y="0"/>
                <wp:positionH relativeFrom="column">
                  <wp:posOffset>1422400</wp:posOffset>
                </wp:positionH>
                <wp:positionV relativeFrom="paragraph">
                  <wp:posOffset>25400</wp:posOffset>
                </wp:positionV>
                <wp:extent cx="618490" cy="262255"/>
                <wp:effectExtent l="1270" t="1270" r="0" b="3175"/>
                <wp:wrapNone/>
                <wp:docPr id="133" name="Text Box 11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8490" cy="262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004748C" w14:textId="77777777" w:rsidR="008B2FED" w:rsidRPr="00BC04A4" w:rsidRDefault="008B2FED">
                            <w:pPr>
                              <w:rPr>
                                <w:rFonts w:ascii="Arial Narrow" w:hAnsi="Arial Narrow"/>
                              </w:rPr>
                            </w:pPr>
                            <w:smartTag w:uri="urn:schemas-microsoft-com:office:smarttags" w:element="metricconverter">
                              <w:smartTagPr>
                                <w:attr w:name="ProductID" w:val="108 cm"/>
                              </w:smartTagPr>
                              <w:r>
                                <w:rPr>
                                  <w:rFonts w:ascii="Arial Narrow" w:hAnsi="Arial Narrow"/>
                                </w:rPr>
                                <w:t>108</w:t>
                              </w:r>
                              <w:r w:rsidRPr="00BC04A4">
                                <w:rPr>
                                  <w:rFonts w:ascii="Arial Narrow" w:hAnsi="Arial Narrow"/>
                                </w:rPr>
                                <w:t xml:space="preserve"> cm</w:t>
                              </w:r>
                            </w:smartTag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1D38B3" id="Text Box 1143" o:spid="_x0000_s1208" type="#_x0000_t202" style="position:absolute;margin-left:112pt;margin-top:2pt;width:48.7pt;height:20.65p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" filled="f" stroked="f">
                <v:textbox>
                  <w:txbxContent>
                    <w:p w14:paraId="1004748C" w14:textId="77777777" w:rsidR="008B2FED" w:rsidRPr="00BC04A4" w:rsidRDefault="008B2FED">
                      <w:pPr>
                        <w:rPr>
                          <w:rFonts w:ascii="Arial Narrow" w:hAnsi="Arial Narrow"/>
                        </w:rPr>
                      </w:pPr>
                      <w:smartTag w:uri="urn:schemas-microsoft-com:office:smarttags" w:element="metricconverter">
                        <w:smartTagPr>
                          <w:attr w:name="ProductID" w:val="108 cm"/>
                        </w:smartTagPr>
                        <w:r>
                          <w:rPr>
                            <w:rFonts w:ascii="Arial Narrow" w:hAnsi="Arial Narrow"/>
                          </w:rPr>
                          <w:t>108</w:t>
                        </w:r>
                        <w:r w:rsidRPr="00BC04A4">
                          <w:rPr>
                            <w:rFonts w:ascii="Arial Narrow" w:hAnsi="Arial Narrow"/>
                          </w:rPr>
                          <w:t xml:space="preserve"> cm</w:t>
                        </w:r>
                      </w:smartTag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7A14EBE9" wp14:editId="2F8F3DCA">
                <wp:simplePos x="0" y="0"/>
                <wp:positionH relativeFrom="column">
                  <wp:posOffset>3225800</wp:posOffset>
                </wp:positionH>
                <wp:positionV relativeFrom="paragraph">
                  <wp:posOffset>25400</wp:posOffset>
                </wp:positionV>
                <wp:extent cx="618490" cy="262255"/>
                <wp:effectExtent l="4445" t="1270" r="0" b="3175"/>
                <wp:wrapNone/>
                <wp:docPr id="132" name="Text Box 1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8490" cy="262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EB1C5E5" w14:textId="77777777" w:rsidR="008B2FED" w:rsidRPr="00BC04A4" w:rsidRDefault="008B2FED">
                            <w:pPr>
                              <w:rPr>
                                <w:rFonts w:ascii="Arial Narrow" w:hAnsi="Arial Narrow"/>
                              </w:rPr>
                            </w:pPr>
                            <w:smartTag w:uri="urn:schemas-microsoft-com:office:smarttags" w:element="metricconverter">
                              <w:smartTagPr>
                                <w:attr w:name="ProductID" w:val="110 cm"/>
                              </w:smartTagPr>
                              <w:r>
                                <w:rPr>
                                  <w:rFonts w:ascii="Arial Narrow" w:hAnsi="Arial Narrow"/>
                                </w:rPr>
                                <w:t>110</w:t>
                              </w:r>
                              <w:r w:rsidRPr="00BC04A4">
                                <w:rPr>
                                  <w:rFonts w:ascii="Arial Narrow" w:hAnsi="Arial Narrow"/>
                                </w:rPr>
                                <w:t xml:space="preserve"> cm</w:t>
                              </w:r>
                            </w:smartTag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A14EBE9" id="Text Box 1135" o:spid="_x0000_s1209" type="#_x0000_t202" style="position:absolute;margin-left:254pt;margin-top:2pt;width:48.7pt;height:20.65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" filled="f" stroked="f">
                <v:textbox>
                  <w:txbxContent>
                    <w:p w14:paraId="5EB1C5E5" w14:textId="77777777" w:rsidR="008B2FED" w:rsidRPr="00BC04A4" w:rsidRDefault="008B2FED">
                      <w:pPr>
                        <w:rPr>
                          <w:rFonts w:ascii="Arial Narrow" w:hAnsi="Arial Narrow"/>
                        </w:rPr>
                      </w:pPr>
                      <w:smartTag w:uri="urn:schemas-microsoft-com:office:smarttags" w:element="metricconverter">
                        <w:smartTagPr>
                          <w:attr w:name="ProductID" w:val="110 cm"/>
                        </w:smartTagPr>
                        <w:r>
                          <w:rPr>
                            <w:rFonts w:ascii="Arial Narrow" w:hAnsi="Arial Narrow"/>
                          </w:rPr>
                          <w:t>110</w:t>
                        </w:r>
                        <w:r w:rsidRPr="00BC04A4">
                          <w:rPr>
                            <w:rFonts w:ascii="Arial Narrow" w:hAnsi="Arial Narrow"/>
                          </w:rPr>
                          <w:t xml:space="preserve"> cm</w:t>
                        </w:r>
                      </w:smartTag>
                    </w:p>
                  </w:txbxContent>
                </v:textbox>
              </v:shape>
            </w:pict>
          </mc:Fallback>
        </mc:AlternateContent>
      </w:r>
    </w:p>
    <w:p w14:paraId="5761AB5C" w14:textId="384A3314" w:rsidR="00BC04A4" w:rsidRDefault="00F365D8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0FAB5564" wp14:editId="50506BF3">
                <wp:simplePos x="0" y="0"/>
                <wp:positionH relativeFrom="column">
                  <wp:posOffset>3978910</wp:posOffset>
                </wp:positionH>
                <wp:positionV relativeFrom="paragraph">
                  <wp:posOffset>83185</wp:posOffset>
                </wp:positionV>
                <wp:extent cx="889000" cy="635"/>
                <wp:effectExtent l="14605" t="60960" r="20320" b="62230"/>
                <wp:wrapNone/>
                <wp:docPr id="131" name="Line 1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89000" cy="635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 type="arrow" w="sm" len="lg"/>
                          <a:tailEnd type="arrow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DE309A7" id="Line 1138" o:spid="_x0000_s1026" style="position:absolute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3.3pt,6.55pt" to="383.3pt,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" strokeweight=".25pt">
                <v:stroke startarrow="open" startarrowwidth="narrow" startarrowlength="long" endarrow="open" endarrowwidth="narrow" endarrowlength="long"/>
              </v:line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3AF787AA" wp14:editId="23422830">
                <wp:simplePos x="0" y="0"/>
                <wp:positionH relativeFrom="column">
                  <wp:posOffset>1243965</wp:posOffset>
                </wp:positionH>
                <wp:positionV relativeFrom="paragraph">
                  <wp:posOffset>83185</wp:posOffset>
                </wp:positionV>
                <wp:extent cx="889000" cy="635"/>
                <wp:effectExtent l="22860" t="60960" r="21590" b="62230"/>
                <wp:wrapNone/>
                <wp:docPr id="130" name="Line 1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89000" cy="635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 type="arrow" w="sm" len="lg"/>
                          <a:tailEnd type="arrow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180C4D4" id="Line 1137" o:spid="_x0000_s1026" style="position:absolute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7.95pt,6.55pt" to="167.95pt,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" strokeweight=".25pt">
                <v:stroke startarrow="open" startarrowwidth="narrow" startarrowlength="long" endarrow="open" endarrowwidth="narrow" endarrowlength="long"/>
              </v:line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451C5049" wp14:editId="2DB32BFF">
                <wp:simplePos x="0" y="0"/>
                <wp:positionH relativeFrom="column">
                  <wp:posOffset>2154555</wp:posOffset>
                </wp:positionH>
                <wp:positionV relativeFrom="paragraph">
                  <wp:posOffset>83185</wp:posOffset>
                </wp:positionV>
                <wp:extent cx="889000" cy="635"/>
                <wp:effectExtent l="19050" t="60960" r="15875" b="62230"/>
                <wp:wrapNone/>
                <wp:docPr id="129" name="Line 1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89000" cy="635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 type="arrow" w="sm" len="lg"/>
                          <a:tailEnd type="arrow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D428FF4" id="Line 1136" o:spid="_x0000_s1026" style="position:absolute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9.65pt,6.55pt" to="239.65pt,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" strokeweight=".25pt">
                <v:stroke startarrow="open" startarrowwidth="narrow" startarrowlength="long" endarrow="open" endarrowwidth="narrow" endarrowlength="long"/>
              </v:line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6A40DDF4" wp14:editId="5F7BF108">
                <wp:simplePos x="0" y="0"/>
                <wp:positionH relativeFrom="column">
                  <wp:posOffset>3035300</wp:posOffset>
                </wp:positionH>
                <wp:positionV relativeFrom="paragraph">
                  <wp:posOffset>83185</wp:posOffset>
                </wp:positionV>
                <wp:extent cx="889000" cy="635"/>
                <wp:effectExtent l="23495" t="60960" r="20955" b="62230"/>
                <wp:wrapNone/>
                <wp:docPr id="128" name="Line 1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89000" cy="635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 type="arrow" w="sm" len="lg"/>
                          <a:tailEnd type="arrow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006E64D" id="Line 1134" o:spid="_x0000_s1026" style="position:absolute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9pt,6.55pt" to="309pt,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" strokeweight=".25pt">
                <v:stroke startarrow="open" startarrowwidth="narrow" startarrowlength="long" endarrow="open" endarrowwidth="narrow" endarrowlength="long"/>
              </v:line>
            </w:pict>
          </mc:Fallback>
        </mc:AlternateContent>
      </w:r>
    </w:p>
    <w:p w14:paraId="58F7D0CC" w14:textId="77777777" w:rsidR="00BC04A4" w:rsidRDefault="00BC04A4">
      <w:pPr>
        <w:rPr>
          <w:rFonts w:ascii="Swis721 LtCn BT" w:hAnsi="Swis721 LtCn BT" w:cs="Arial MT"/>
          <w:color w:val="000000"/>
        </w:rPr>
      </w:pPr>
    </w:p>
    <w:p w14:paraId="3611FCEC" w14:textId="77777777" w:rsidR="00BC04A4" w:rsidRDefault="00BC04A4">
      <w:pPr>
        <w:rPr>
          <w:rFonts w:ascii="Swis721 LtCn BT" w:hAnsi="Swis721 LtCn BT" w:cs="Arial MT"/>
          <w:color w:val="000000"/>
        </w:rPr>
      </w:pPr>
    </w:p>
    <w:p w14:paraId="6B20C944" w14:textId="77777777" w:rsidR="00481D96" w:rsidRDefault="00481D96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color w:val="000000"/>
        </w:rPr>
        <w:t>- Modéliser comme présenté à la page suivante, la structure du porteur sous RDM6 ossatures.</w:t>
      </w:r>
    </w:p>
    <w:p w14:paraId="63D6263E" w14:textId="77777777" w:rsidR="00481D96" w:rsidRDefault="00481D96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color w:val="000000"/>
        </w:rPr>
        <w:t>- Lancer les calculs et répondre aux questions</w:t>
      </w:r>
      <w:r w:rsidR="00AE7BAF">
        <w:rPr>
          <w:rFonts w:ascii="Swis721 LtCn BT" w:hAnsi="Swis721 LtCn BT" w:cs="Arial MT"/>
          <w:color w:val="000000"/>
        </w:rPr>
        <w:t>.</w:t>
      </w:r>
    </w:p>
    <w:p w14:paraId="29861222" w14:textId="77777777" w:rsidR="00E93569" w:rsidRDefault="00E93569">
      <w:pPr>
        <w:rPr>
          <w:rFonts w:ascii="Swis721 LtCn BT" w:hAnsi="Swis721 LtCn BT" w:cs="Arial MT"/>
          <w:color w:val="000000"/>
        </w:rPr>
      </w:pPr>
    </w:p>
    <w:p w14:paraId="177274A0" w14:textId="77777777" w:rsidR="00E93569" w:rsidRPr="00F105CB" w:rsidRDefault="00BF6131" w:rsidP="00E93569">
      <w:pPr>
        <w:rPr>
          <w:rFonts w:ascii="Arial Narrow" w:hAnsi="Arial Narrow" w:cs="Arial MT"/>
          <w:b/>
          <w:color w:val="000000"/>
          <w:sz w:val="22"/>
        </w:rPr>
      </w:pPr>
      <w:r w:rsidRPr="00F105CB">
        <w:rPr>
          <w:rFonts w:ascii="Arial Narrow" w:hAnsi="Arial Narrow" w:cs="Arial MT"/>
          <w:b/>
          <w:color w:val="3366FF"/>
          <w:sz w:val="22"/>
        </w:rPr>
        <w:t>▪</w:t>
      </w:r>
      <w:r w:rsidRPr="00F105CB">
        <w:rPr>
          <w:rFonts w:ascii="Arial Narrow" w:hAnsi="Arial Narrow" w:cs="Arial MT"/>
          <w:b/>
          <w:color w:val="000000"/>
          <w:sz w:val="22"/>
        </w:rPr>
        <w:t xml:space="preserve"> </w:t>
      </w:r>
      <w:r w:rsidR="00E93569" w:rsidRPr="00F105CB">
        <w:rPr>
          <w:rFonts w:ascii="Arial Narrow" w:hAnsi="Arial Narrow" w:cs="Arial MT"/>
          <w:b/>
          <w:color w:val="000000"/>
          <w:sz w:val="22"/>
        </w:rPr>
        <w:t>Astuce : Pour gagner du temps dans la construction du cadre</w:t>
      </w:r>
    </w:p>
    <w:p w14:paraId="1CF0E289" w14:textId="77777777" w:rsidR="00E93569" w:rsidRDefault="00E93569" w:rsidP="00E93569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color w:val="000000"/>
        </w:rPr>
        <w:t>Il est parfois avantageux d'utiliser Catia pour créer la structure (nœud + poutre).</w:t>
      </w:r>
    </w:p>
    <w:p w14:paraId="602F7563" w14:textId="77777777" w:rsidR="00E93569" w:rsidRDefault="00E93569" w:rsidP="00E93569">
      <w:pPr>
        <w:rPr>
          <w:rFonts w:ascii="Arial Narrow" w:hAnsi="Arial Narrow" w:cs="Arial MT"/>
          <w:b/>
          <w:color w:val="000000"/>
        </w:rPr>
      </w:pPr>
      <w:r w:rsidRPr="00D100F6">
        <w:rPr>
          <w:rFonts w:ascii="Arial Narrow" w:hAnsi="Arial Narrow" w:cs="Arial MT"/>
          <w:b/>
          <w:color w:val="3366FF"/>
        </w:rPr>
        <w:t>▪</w:t>
      </w:r>
      <w:r>
        <w:rPr>
          <w:rFonts w:ascii="Arial Narrow" w:hAnsi="Arial Narrow" w:cs="Arial MT"/>
          <w:b/>
          <w:color w:val="000000"/>
        </w:rPr>
        <w:t xml:space="preserve"> </w:t>
      </w:r>
      <w:r w:rsidRPr="00657FA3">
        <w:rPr>
          <w:rFonts w:ascii="Arial Narrow" w:hAnsi="Arial Narrow" w:cs="Arial MT"/>
          <w:b/>
          <w:color w:val="000000"/>
        </w:rPr>
        <w:t>Méthodologie</w:t>
      </w:r>
      <w:r>
        <w:rPr>
          <w:rFonts w:ascii="Arial Narrow" w:hAnsi="Arial Narrow" w:cs="Arial MT"/>
          <w:b/>
          <w:color w:val="000000"/>
        </w:rPr>
        <w:t xml:space="preserve"> 1</w:t>
      </w:r>
    </w:p>
    <w:p w14:paraId="17B74C15" w14:textId="77777777" w:rsidR="00E93569" w:rsidRDefault="00E93569" w:rsidP="00E93569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color w:val="000000"/>
        </w:rPr>
        <w:t>- Entrer les points dans l'espace (coordonnées ou plan).</w:t>
      </w:r>
    </w:p>
    <w:p w14:paraId="6DEE716E" w14:textId="77777777" w:rsidR="00E93569" w:rsidRDefault="00E93569" w:rsidP="00E93569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color w:val="000000"/>
        </w:rPr>
        <w:t>- Créer les droites spatiales.</w:t>
      </w:r>
    </w:p>
    <w:p w14:paraId="6F8284D1" w14:textId="2883F890" w:rsidR="00E93569" w:rsidRDefault="00F365D8" w:rsidP="00E93569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785728" behindDoc="0" locked="0" layoutInCell="1" allowOverlap="1" wp14:anchorId="558FC6E3" wp14:editId="3E56F1B8">
                <wp:simplePos x="0" y="0"/>
                <wp:positionH relativeFrom="column">
                  <wp:posOffset>2588260</wp:posOffset>
                </wp:positionH>
                <wp:positionV relativeFrom="paragraph">
                  <wp:posOffset>2540</wp:posOffset>
                </wp:positionV>
                <wp:extent cx="2905125" cy="2215515"/>
                <wp:effectExtent l="0" t="0" r="4445" b="0"/>
                <wp:wrapNone/>
                <wp:docPr id="127" name="Text Box 14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05125" cy="2215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3209C55" w14:textId="46AAC71E" w:rsidR="008B2FED" w:rsidRDefault="00F365D8" w:rsidP="00E93569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E97BFB8" wp14:editId="00DA02D1">
                                  <wp:extent cx="2719705" cy="2125980"/>
                                  <wp:effectExtent l="0" t="0" r="0" b="0"/>
                                  <wp:docPr id="56" name="Image 5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719705" cy="21259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58FC6E3" id="Text Box 1494" o:spid="_x0000_s1210" type="#_x0000_t202" style="position:absolute;margin-left:203.8pt;margin-top:.2pt;width:228.75pt;height:174.45pt;z-index:2517857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" filled="f" stroked="f">
                <v:textbox style="mso-fit-shape-to-text:t">
                  <w:txbxContent>
                    <w:p w14:paraId="13209C55" w14:textId="46AAC71E" w:rsidR="008B2FED" w:rsidRDefault="00F365D8" w:rsidP="00E93569">
                      <w:r>
                        <w:rPr>
                          <w:noProof/>
                        </w:rPr>
                        <w:drawing>
                          <wp:inline distT="0" distB="0" distL="0" distR="0" wp14:anchorId="0E97BFB8" wp14:editId="00DA02D1">
                            <wp:extent cx="2719705" cy="2125980"/>
                            <wp:effectExtent l="0" t="0" r="0" b="0"/>
                            <wp:docPr id="56" name="Image 5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719705" cy="21259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E93569">
        <w:rPr>
          <w:rFonts w:ascii="Swis721 LtCn BT" w:hAnsi="Swis721 LtCn BT" w:cs="Arial MT"/>
          <w:color w:val="000000"/>
        </w:rPr>
        <w:t>- Enregistrer le fichier au format IGES.</w:t>
      </w:r>
    </w:p>
    <w:p w14:paraId="7D2E2981" w14:textId="77777777" w:rsidR="00E93569" w:rsidRDefault="00E93569" w:rsidP="00E93569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color w:val="000000"/>
        </w:rPr>
        <w:t>- Sous rdm6 importer le fichier en iges.</w:t>
      </w:r>
    </w:p>
    <w:p w14:paraId="6EFB2323" w14:textId="77777777" w:rsidR="00E93569" w:rsidRDefault="00E93569" w:rsidP="00E93569">
      <w:pPr>
        <w:rPr>
          <w:rFonts w:ascii="Swis721 LtCn BT" w:hAnsi="Swis721 LtCn BT" w:cs="Arial MT"/>
          <w:color w:val="000000"/>
        </w:rPr>
      </w:pPr>
    </w:p>
    <w:p w14:paraId="337FD77F" w14:textId="77777777" w:rsidR="00E93569" w:rsidRDefault="00E93569" w:rsidP="00E93569">
      <w:pPr>
        <w:rPr>
          <w:rFonts w:ascii="Swis721 LtCn BT" w:hAnsi="Swis721 LtCn BT" w:cs="Arial MT"/>
          <w:color w:val="000000"/>
        </w:rPr>
      </w:pPr>
    </w:p>
    <w:p w14:paraId="4A7AFEA0" w14:textId="77777777" w:rsidR="00E93569" w:rsidRDefault="00E93569" w:rsidP="00E93569">
      <w:pPr>
        <w:rPr>
          <w:rFonts w:ascii="Swis721 LtCn BT" w:hAnsi="Swis721 LtCn BT" w:cs="Arial MT"/>
          <w:color w:val="000000"/>
        </w:rPr>
      </w:pPr>
    </w:p>
    <w:p w14:paraId="6B8711A5" w14:textId="118CC208" w:rsidR="00E93569" w:rsidRDefault="00F365D8" w:rsidP="00E93569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787776" behindDoc="0" locked="0" layoutInCell="1" allowOverlap="1" wp14:anchorId="07CDC5DD" wp14:editId="72C8846A">
                <wp:simplePos x="0" y="0"/>
                <wp:positionH relativeFrom="column">
                  <wp:posOffset>192405</wp:posOffset>
                </wp:positionH>
                <wp:positionV relativeFrom="paragraph">
                  <wp:posOffset>46355</wp:posOffset>
                </wp:positionV>
                <wp:extent cx="2006600" cy="471170"/>
                <wp:effectExtent l="9525" t="11430" r="12700" b="12700"/>
                <wp:wrapNone/>
                <wp:docPr id="126" name="Text Box 14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06600" cy="4711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922B9AD" w14:textId="77777777" w:rsidR="008B2FED" w:rsidRPr="00F105CB" w:rsidRDefault="008B2FED" w:rsidP="00634183">
                            <w:pPr>
                              <w:jc w:val="center"/>
                              <w:rPr>
                                <w:rFonts w:ascii="Arial Narrow" w:hAnsi="Arial Narrow"/>
                              </w:rPr>
                            </w:pPr>
                            <w:r w:rsidRPr="00F105CB">
                              <w:rPr>
                                <w:rFonts w:ascii="Arial Narrow" w:hAnsi="Arial Narrow"/>
                              </w:rPr>
                              <w:t>Exemple de construction de structur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CDC5DD" id="Text Box 1498" o:spid="_x0000_s1211" type="#_x0000_t202" style="position:absolute;margin-left:15.15pt;margin-top:3.65pt;width:158pt;height:37.1pt;z-index:251787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" strokecolor="#36f">
                <v:textbox>
                  <w:txbxContent>
                    <w:p w14:paraId="3922B9AD" w14:textId="77777777" w:rsidR="008B2FED" w:rsidRPr="00F105CB" w:rsidRDefault="008B2FED" w:rsidP="00634183">
                      <w:pPr>
                        <w:jc w:val="center"/>
                        <w:rPr>
                          <w:rFonts w:ascii="Arial Narrow" w:hAnsi="Arial Narrow"/>
                        </w:rPr>
                      </w:pPr>
                      <w:r w:rsidRPr="00F105CB">
                        <w:rPr>
                          <w:rFonts w:ascii="Arial Narrow" w:hAnsi="Arial Narrow"/>
                        </w:rPr>
                        <w:t>Exemple de construction de structure</w:t>
                      </w:r>
                    </w:p>
                  </w:txbxContent>
                </v:textbox>
              </v:shape>
            </w:pict>
          </mc:Fallback>
        </mc:AlternateContent>
      </w:r>
    </w:p>
    <w:p w14:paraId="37BCD8C2" w14:textId="77777777" w:rsidR="00E93569" w:rsidRDefault="00E93569" w:rsidP="00E93569">
      <w:pPr>
        <w:rPr>
          <w:rFonts w:ascii="Swis721 LtCn BT" w:hAnsi="Swis721 LtCn BT" w:cs="Arial MT"/>
          <w:color w:val="000000"/>
        </w:rPr>
      </w:pPr>
    </w:p>
    <w:p w14:paraId="62D46104" w14:textId="77777777" w:rsidR="00E93569" w:rsidRDefault="00E93569" w:rsidP="00E93569">
      <w:pPr>
        <w:rPr>
          <w:rFonts w:ascii="Swis721 LtCn BT" w:hAnsi="Swis721 LtCn BT" w:cs="Arial MT"/>
          <w:color w:val="000000"/>
        </w:rPr>
      </w:pPr>
    </w:p>
    <w:p w14:paraId="089ACECB" w14:textId="77777777" w:rsidR="00E93569" w:rsidRDefault="00E93569" w:rsidP="00E93569">
      <w:pPr>
        <w:rPr>
          <w:rFonts w:ascii="Swis721 LtCn BT" w:hAnsi="Swis721 LtCn BT" w:cs="Arial MT"/>
          <w:color w:val="000000"/>
        </w:rPr>
      </w:pPr>
    </w:p>
    <w:p w14:paraId="35FBEA49" w14:textId="77777777" w:rsidR="00E93569" w:rsidRDefault="00E93569" w:rsidP="00E93569">
      <w:pPr>
        <w:rPr>
          <w:rFonts w:ascii="Swis721 LtCn BT" w:hAnsi="Swis721 LtCn BT" w:cs="Arial MT"/>
          <w:color w:val="000000"/>
        </w:rPr>
      </w:pPr>
    </w:p>
    <w:p w14:paraId="1C57B043" w14:textId="77777777" w:rsidR="00E93569" w:rsidRDefault="00E93569" w:rsidP="00E93569">
      <w:pPr>
        <w:rPr>
          <w:rFonts w:ascii="Swis721 LtCn BT" w:hAnsi="Swis721 LtCn BT" w:cs="Arial MT"/>
          <w:color w:val="000000"/>
        </w:rPr>
      </w:pPr>
    </w:p>
    <w:p w14:paraId="6B11C797" w14:textId="77777777" w:rsidR="00E93569" w:rsidRDefault="00E93569" w:rsidP="00E93569">
      <w:pPr>
        <w:rPr>
          <w:rFonts w:ascii="Arial Narrow" w:hAnsi="Arial Narrow" w:cs="Arial MT"/>
          <w:b/>
          <w:color w:val="000000"/>
        </w:rPr>
      </w:pPr>
      <w:r w:rsidRPr="00D100F6">
        <w:rPr>
          <w:rFonts w:ascii="Arial Narrow" w:hAnsi="Arial Narrow" w:cs="Arial MT"/>
          <w:b/>
          <w:color w:val="3366FF"/>
        </w:rPr>
        <w:t>▪</w:t>
      </w:r>
      <w:r>
        <w:rPr>
          <w:rFonts w:ascii="Arial Narrow" w:hAnsi="Arial Narrow" w:cs="Arial MT"/>
          <w:b/>
          <w:color w:val="000000"/>
        </w:rPr>
        <w:t xml:space="preserve"> </w:t>
      </w:r>
      <w:r w:rsidRPr="00657FA3">
        <w:rPr>
          <w:rFonts w:ascii="Arial Narrow" w:hAnsi="Arial Narrow" w:cs="Arial MT"/>
          <w:b/>
          <w:color w:val="000000"/>
        </w:rPr>
        <w:t>Méthodologie</w:t>
      </w:r>
      <w:r>
        <w:rPr>
          <w:rFonts w:ascii="Arial Narrow" w:hAnsi="Arial Narrow" w:cs="Arial MT"/>
          <w:b/>
          <w:color w:val="000000"/>
        </w:rPr>
        <w:t xml:space="preserve"> 2</w:t>
      </w:r>
    </w:p>
    <w:p w14:paraId="2422D01D" w14:textId="54B76949" w:rsidR="00E93569" w:rsidRDefault="00F365D8" w:rsidP="00E93569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786752" behindDoc="0" locked="0" layoutInCell="1" allowOverlap="1" wp14:anchorId="7C2C6920" wp14:editId="189CDC2D">
                <wp:simplePos x="0" y="0"/>
                <wp:positionH relativeFrom="column">
                  <wp:posOffset>2763520</wp:posOffset>
                </wp:positionH>
                <wp:positionV relativeFrom="paragraph">
                  <wp:posOffset>104775</wp:posOffset>
                </wp:positionV>
                <wp:extent cx="3075305" cy="1650365"/>
                <wp:effectExtent l="0" t="0" r="1905" b="0"/>
                <wp:wrapNone/>
                <wp:docPr id="125" name="Text Box 14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75305" cy="1650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CDE7E9D" w14:textId="6E539349" w:rsidR="008B2FED" w:rsidRDefault="00F365D8" w:rsidP="00E93569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EA29CA7" wp14:editId="45F54B39">
                                  <wp:extent cx="2891790" cy="1561465"/>
                                  <wp:effectExtent l="0" t="0" r="0" b="0"/>
                                  <wp:docPr id="57" name="Image 5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91790" cy="156146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2C6920" id="Text Box 1495" o:spid="_x0000_s1212" type="#_x0000_t202" style="position:absolute;margin-left:217.6pt;margin-top:8.25pt;width:242.15pt;height:129.95pt;z-index:2517867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" filled="f" stroked="f">
                <v:textbox style="mso-fit-shape-to-text:t">
                  <w:txbxContent>
                    <w:p w14:paraId="3CDE7E9D" w14:textId="6E539349" w:rsidR="008B2FED" w:rsidRDefault="00F365D8" w:rsidP="00E93569">
                      <w:r>
                        <w:rPr>
                          <w:noProof/>
                        </w:rPr>
                        <w:drawing>
                          <wp:inline distT="0" distB="0" distL="0" distR="0" wp14:anchorId="6EA29CA7" wp14:editId="45F54B39">
                            <wp:extent cx="2891790" cy="1561465"/>
                            <wp:effectExtent l="0" t="0" r="0" b="0"/>
                            <wp:docPr id="57" name="Image 5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891790" cy="156146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E93569">
        <w:rPr>
          <w:rFonts w:ascii="Swis721 LtCn BT" w:hAnsi="Swis721 LtCn BT" w:cs="Arial MT"/>
          <w:color w:val="000000"/>
        </w:rPr>
        <w:t>- Créer une esquisse (Ne pas faire de points).</w:t>
      </w:r>
    </w:p>
    <w:p w14:paraId="66969D82" w14:textId="01260A0A" w:rsidR="00E93569" w:rsidRDefault="00F365D8" w:rsidP="00E93569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790848" behindDoc="0" locked="0" layoutInCell="1" allowOverlap="1" wp14:anchorId="4EC9F985" wp14:editId="21241AD4">
                <wp:simplePos x="0" y="0"/>
                <wp:positionH relativeFrom="column">
                  <wp:posOffset>31750</wp:posOffset>
                </wp:positionH>
                <wp:positionV relativeFrom="paragraph">
                  <wp:posOffset>605790</wp:posOffset>
                </wp:positionV>
                <wp:extent cx="1637665" cy="682625"/>
                <wp:effectExtent l="10795" t="5715" r="8890" b="6985"/>
                <wp:wrapNone/>
                <wp:docPr id="124" name="Text Box 15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7665" cy="682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CD7F6FE" w14:textId="77777777" w:rsidR="008B2FED" w:rsidRPr="00187808" w:rsidRDefault="008B2FED" w:rsidP="00E93569">
                            <w:pPr>
                              <w:jc w:val="both"/>
                              <w:rPr>
                                <w:rFonts w:ascii="Arial Narrow" w:hAnsi="Arial Narrow"/>
                                <w:b/>
                              </w:rPr>
                            </w:pPr>
                            <w:r w:rsidRPr="00187808">
                              <w:rPr>
                                <w:rFonts w:ascii="Arial Narrow" w:hAnsi="Arial Narrow"/>
                                <w:b/>
                              </w:rPr>
                              <w:t xml:space="preserve">Attention </w:t>
                            </w:r>
                            <w:r w:rsidR="00F105CB">
                              <w:rPr>
                                <w:rFonts w:ascii="Arial Narrow" w:hAnsi="Arial Narrow"/>
                                <w:b/>
                              </w:rPr>
                              <w:t>:</w:t>
                            </w:r>
                          </w:p>
                          <w:p w14:paraId="342B6BC8" w14:textId="77777777" w:rsidR="008B2FED" w:rsidRPr="00187808" w:rsidRDefault="008B2FED" w:rsidP="00E93569">
                            <w:pPr>
                              <w:jc w:val="both"/>
                              <w:rPr>
                                <w:rFonts w:ascii="Arial Narrow" w:hAnsi="Arial Narrow"/>
                              </w:rPr>
                            </w:pPr>
                            <w:r>
                              <w:rPr>
                                <w:rFonts w:ascii="Arial Narrow" w:hAnsi="Arial Narrow"/>
                              </w:rPr>
                              <w:t>P</w:t>
                            </w:r>
                            <w:r w:rsidRPr="00187808">
                              <w:rPr>
                                <w:rFonts w:ascii="Arial Narrow" w:hAnsi="Arial Narrow"/>
                              </w:rPr>
                              <w:t>enser à couper les poutres</w:t>
                            </w:r>
                            <w:r>
                              <w:rPr>
                                <w:rFonts w:ascii="Arial Narrow" w:hAnsi="Arial Narrow"/>
                              </w:rPr>
                              <w:t xml:space="preserve"> aux intersect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EC9F985" id="Text Box 1502" o:spid="_x0000_s1213" type="#_x0000_t202" style="position:absolute;margin-left:2.5pt;margin-top:47.7pt;width:128.95pt;height:53.75pt;z-index:251790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" strokecolor="#36f">
                <v:textbox>
                  <w:txbxContent>
                    <w:p w14:paraId="6CD7F6FE" w14:textId="77777777" w:rsidR="008B2FED" w:rsidRPr="00187808" w:rsidRDefault="008B2FED" w:rsidP="00E93569">
                      <w:pPr>
                        <w:jc w:val="both"/>
                        <w:rPr>
                          <w:rFonts w:ascii="Arial Narrow" w:hAnsi="Arial Narrow"/>
                          <w:b/>
                        </w:rPr>
                      </w:pPr>
                      <w:r w:rsidRPr="00187808">
                        <w:rPr>
                          <w:rFonts w:ascii="Arial Narrow" w:hAnsi="Arial Narrow"/>
                          <w:b/>
                        </w:rPr>
                        <w:t xml:space="preserve">Attention </w:t>
                      </w:r>
                      <w:r w:rsidR="00F105CB">
                        <w:rPr>
                          <w:rFonts w:ascii="Arial Narrow" w:hAnsi="Arial Narrow"/>
                          <w:b/>
                        </w:rPr>
                        <w:t>:</w:t>
                      </w:r>
                    </w:p>
                    <w:p w14:paraId="342B6BC8" w14:textId="77777777" w:rsidR="008B2FED" w:rsidRPr="00187808" w:rsidRDefault="008B2FED" w:rsidP="00E93569">
                      <w:pPr>
                        <w:jc w:val="both"/>
                        <w:rPr>
                          <w:rFonts w:ascii="Arial Narrow" w:hAnsi="Arial Narrow"/>
                        </w:rPr>
                      </w:pPr>
                      <w:r>
                        <w:rPr>
                          <w:rFonts w:ascii="Arial Narrow" w:hAnsi="Arial Narrow"/>
                        </w:rPr>
                        <w:t>P</w:t>
                      </w:r>
                      <w:r w:rsidRPr="00187808">
                        <w:rPr>
                          <w:rFonts w:ascii="Arial Narrow" w:hAnsi="Arial Narrow"/>
                        </w:rPr>
                        <w:t>enser à couper les poutres</w:t>
                      </w:r>
                      <w:r>
                        <w:rPr>
                          <w:rFonts w:ascii="Arial Narrow" w:hAnsi="Arial Narrow"/>
                        </w:rPr>
                        <w:t xml:space="preserve"> aux intersections</w:t>
                      </w:r>
                    </w:p>
                  </w:txbxContent>
                </v:textbox>
              </v:shape>
            </w:pict>
          </mc:Fallback>
        </mc:AlternateContent>
      </w:r>
      <w:r w:rsidR="00E93569">
        <w:rPr>
          <w:rFonts w:ascii="Swis721 LtCn BT" w:hAnsi="Swis721 LtCn BT" w:cs="Arial MT"/>
          <w:color w:val="000000"/>
        </w:rPr>
        <w:t xml:space="preserve">- Enregistrer le fichier au format </w:t>
      </w:r>
      <w:r w:rsidR="00113CE8">
        <w:rPr>
          <w:rFonts w:ascii="Swis721 LtCn BT" w:hAnsi="Swis721 LtCn BT" w:cs="Arial MT"/>
          <w:color w:val="000000"/>
        </w:rPr>
        <w:t>"ig</w:t>
      </w:r>
      <w:r w:rsidR="00634183">
        <w:rPr>
          <w:rFonts w:ascii="Swis721 LtCn BT" w:hAnsi="Swis721 LtCn BT" w:cs="Arial MT"/>
          <w:color w:val="000000"/>
        </w:rPr>
        <w:t>s"</w:t>
      </w:r>
      <w:r w:rsidR="00E93569">
        <w:rPr>
          <w:rFonts w:ascii="Swis721 LtCn BT" w:hAnsi="Swis721 LtCn BT" w:cs="Arial MT"/>
          <w:color w:val="000000"/>
        </w:rPr>
        <w:t>.</w:t>
      </w:r>
    </w:p>
    <w:p w14:paraId="3B256E2D" w14:textId="77777777" w:rsidR="00E93569" w:rsidRDefault="00E93569" w:rsidP="00E93569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color w:val="000000"/>
        </w:rPr>
        <w:t xml:space="preserve">- Sous rdm6 importer le fichier </w:t>
      </w:r>
      <w:r w:rsidR="00634183">
        <w:rPr>
          <w:rFonts w:ascii="Swis721 LtCn BT" w:hAnsi="Swis721 LtCn BT" w:cs="Arial MT"/>
          <w:color w:val="000000"/>
        </w:rPr>
        <w:t>au format "</w:t>
      </w:r>
      <w:r>
        <w:rPr>
          <w:rFonts w:ascii="Swis721 LtCn BT" w:hAnsi="Swis721 LtCn BT" w:cs="Arial MT"/>
          <w:color w:val="000000"/>
        </w:rPr>
        <w:t>iges</w:t>
      </w:r>
      <w:r w:rsidR="00634183">
        <w:rPr>
          <w:rFonts w:ascii="Swis721 LtCn BT" w:hAnsi="Swis721 LtCn BT" w:cs="Arial MT"/>
          <w:color w:val="000000"/>
        </w:rPr>
        <w:t>"</w:t>
      </w:r>
      <w:r>
        <w:rPr>
          <w:rFonts w:ascii="Swis721 LtCn BT" w:hAnsi="Swis721 LtCn BT" w:cs="Arial MT"/>
          <w:color w:val="000000"/>
        </w:rPr>
        <w:t>.</w:t>
      </w:r>
    </w:p>
    <w:p w14:paraId="2600880B" w14:textId="77777777" w:rsidR="00E93569" w:rsidRDefault="00E93569" w:rsidP="00E93569">
      <w:pPr>
        <w:rPr>
          <w:rFonts w:ascii="Swis721 LtCn BT" w:hAnsi="Swis721 LtCn BT" w:cs="Arial MT"/>
          <w:color w:val="000000"/>
        </w:rPr>
      </w:pPr>
    </w:p>
    <w:p w14:paraId="7D6FE3B6" w14:textId="77777777" w:rsidR="00E93569" w:rsidRDefault="00E93569" w:rsidP="00E93569">
      <w:pPr>
        <w:rPr>
          <w:rFonts w:ascii="Swis721 LtCn BT" w:hAnsi="Swis721 LtCn BT" w:cs="Arial MT"/>
          <w:color w:val="000000"/>
        </w:rPr>
      </w:pPr>
    </w:p>
    <w:p w14:paraId="487FB587" w14:textId="4600FE56" w:rsidR="00E93569" w:rsidRDefault="00F365D8" w:rsidP="00E93569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789824" behindDoc="0" locked="0" layoutInCell="1" allowOverlap="1" wp14:anchorId="357637C3" wp14:editId="04BF9D44">
                <wp:simplePos x="0" y="0"/>
                <wp:positionH relativeFrom="column">
                  <wp:posOffset>1389380</wp:posOffset>
                </wp:positionH>
                <wp:positionV relativeFrom="paragraph">
                  <wp:posOffset>106045</wp:posOffset>
                </wp:positionV>
                <wp:extent cx="2954655" cy="154305"/>
                <wp:effectExtent l="6350" t="7620" r="10795" b="9525"/>
                <wp:wrapNone/>
                <wp:docPr id="123" name="Freeform 15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954655" cy="154305"/>
                        </a:xfrm>
                        <a:custGeom>
                          <a:avLst/>
                          <a:gdLst>
                            <a:gd name="T0" fmla="*/ 0 w 4653"/>
                            <a:gd name="T1" fmla="*/ 0 h 243"/>
                            <a:gd name="T2" fmla="*/ 2332 w 4653"/>
                            <a:gd name="T3" fmla="*/ 0 h 243"/>
                            <a:gd name="T4" fmla="*/ 4653 w 4653"/>
                            <a:gd name="T5" fmla="*/ 243 h 24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4653" h="243">
                              <a:moveTo>
                                <a:pt x="0" y="0"/>
                              </a:moveTo>
                              <a:lnTo>
                                <a:pt x="2332" y="0"/>
                              </a:lnTo>
                              <a:lnTo>
                                <a:pt x="4653" y="243"/>
                              </a:lnTo>
                            </a:path>
                          </a:pathLst>
                        </a:custGeom>
                        <a:noFill/>
                        <a:ln w="12700" cmpd="sng">
                          <a:solidFill>
                            <a:srgbClr val="3366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35ACA9B5" id="Freeform 1501" o:spid="_x0000_s1026" style="position:absolute;z-index:251789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09.4pt,8.35pt,226pt,8.35pt,342.05pt,20.5pt" coordsize="4653,2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" filled="f" strokecolor="#36f" strokeweight="1pt">
                <v:path arrowok="t" o:connecttype="custom" o:connectlocs="0,0;1480820,0;2954655,154305" o:connectangles="0,0,0"/>
              </v:polyline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788800" behindDoc="0" locked="0" layoutInCell="1" allowOverlap="1" wp14:anchorId="13460285" wp14:editId="775E6E60">
                <wp:simplePos x="0" y="0"/>
                <wp:positionH relativeFrom="column">
                  <wp:posOffset>4333875</wp:posOffset>
                </wp:positionH>
                <wp:positionV relativeFrom="paragraph">
                  <wp:posOffset>109220</wp:posOffset>
                </wp:positionV>
                <wp:extent cx="334645" cy="280035"/>
                <wp:effectExtent l="17145" t="20320" r="19685" b="23495"/>
                <wp:wrapNone/>
                <wp:docPr id="122" name="Oval 15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34645" cy="280035"/>
                        </a:xfrm>
                        <a:prstGeom prst="ellipse">
                          <a:avLst/>
                        </a:prstGeom>
                        <a:noFill/>
                        <a:ln w="28575">
                          <a:solidFill>
                            <a:srgbClr val="3366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7E0998B" id="Oval 1500" o:spid="_x0000_s1026" style="position:absolute;margin-left:341.25pt;margin-top:8.6pt;width:26.35pt;height:22.05pt;z-index:251788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" filled="f" strokecolor="#36f" strokeweight="2.25pt"/>
            </w:pict>
          </mc:Fallback>
        </mc:AlternateContent>
      </w:r>
    </w:p>
    <w:p w14:paraId="6663D1FC" w14:textId="77777777" w:rsidR="00E93569" w:rsidRDefault="00E93569" w:rsidP="00E93569">
      <w:pPr>
        <w:rPr>
          <w:rFonts w:ascii="Swis721 LtCn BT" w:hAnsi="Swis721 LtCn BT" w:cs="Arial MT"/>
          <w:color w:val="000000"/>
        </w:rPr>
      </w:pPr>
    </w:p>
    <w:p w14:paraId="1E7B9780" w14:textId="77777777" w:rsidR="00E93569" w:rsidRDefault="00E93569" w:rsidP="00E93569">
      <w:pPr>
        <w:rPr>
          <w:rFonts w:ascii="Swis721 LtCn BT" w:hAnsi="Swis721 LtCn BT" w:cs="Arial MT"/>
          <w:color w:val="000000"/>
        </w:rPr>
      </w:pPr>
    </w:p>
    <w:p w14:paraId="066FD302" w14:textId="77777777" w:rsidR="00E93569" w:rsidRDefault="00E93569">
      <w:pPr>
        <w:rPr>
          <w:rFonts w:ascii="Swis721 LtCn BT" w:hAnsi="Swis721 LtCn BT" w:cs="Arial MT"/>
          <w:color w:val="000000"/>
        </w:rPr>
      </w:pPr>
    </w:p>
    <w:p w14:paraId="0AFEAE79" w14:textId="26D1A956" w:rsidR="00FA504D" w:rsidRDefault="00F365D8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w:lastRenderedPageBreak/>
        <mc:AlternateContent>
          <mc:Choice Requires="wps">
            <w:drawing>
              <wp:anchor distT="0" distB="0" distL="114300" distR="114300" simplePos="0" relativeHeight="251680256" behindDoc="0" locked="0" layoutInCell="1" allowOverlap="1" wp14:anchorId="7FDB5126" wp14:editId="4166FBAB">
                <wp:simplePos x="0" y="0"/>
                <wp:positionH relativeFrom="column">
                  <wp:posOffset>180340</wp:posOffset>
                </wp:positionH>
                <wp:positionV relativeFrom="paragraph">
                  <wp:posOffset>46355</wp:posOffset>
                </wp:positionV>
                <wp:extent cx="4076065" cy="457200"/>
                <wp:effectExtent l="0" t="4445" r="3175" b="0"/>
                <wp:wrapNone/>
                <wp:docPr id="121" name="Text Box 1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76065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9A05879" w14:textId="77777777" w:rsidR="008B2FED" w:rsidRPr="00E97508" w:rsidRDefault="008B2FED">
                            <w:pPr>
                              <w:rPr>
                                <w:rFonts w:ascii="Swis721 LtCn BT" w:hAnsi="Swis721 LtCn BT"/>
                              </w:rPr>
                            </w:pPr>
                            <w:r w:rsidRPr="00E97508">
                              <w:rPr>
                                <w:rFonts w:ascii="Swis721 LtCn BT" w:hAnsi="Swis721 LtCn BT"/>
                              </w:rPr>
                              <w:t>Ajouter une traverse pour placer le poids du châssis cabine</w:t>
                            </w:r>
                            <w:r w:rsidR="00F105CB">
                              <w:rPr>
                                <w:rFonts w:ascii="Swis721 LtCn BT" w:hAnsi="Swis721 LtCn BT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DB5126" id="Text Box 1169" o:spid="_x0000_s1214" type="#_x0000_t202" style="position:absolute;margin-left:14.2pt;margin-top:3.65pt;width:320.95pt;height:36pt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" stroked="f">
                <v:textbox>
                  <w:txbxContent>
                    <w:p w14:paraId="29A05879" w14:textId="77777777" w:rsidR="008B2FED" w:rsidRPr="00E97508" w:rsidRDefault="008B2FED">
                      <w:pPr>
                        <w:rPr>
                          <w:rFonts w:ascii="Swis721 LtCn BT" w:hAnsi="Swis721 LtCn BT"/>
                        </w:rPr>
                      </w:pPr>
                      <w:r w:rsidRPr="00E97508">
                        <w:rPr>
                          <w:rFonts w:ascii="Swis721 LtCn BT" w:hAnsi="Swis721 LtCn BT"/>
                        </w:rPr>
                        <w:t>Ajouter une traverse pour placer le poids du châssis cabine</w:t>
                      </w:r>
                      <w:r w:rsidR="00F105CB">
                        <w:rPr>
                          <w:rFonts w:ascii="Swis721 LtCn BT" w:hAnsi="Swis721 LtCn BT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14:paraId="67781B04" w14:textId="45A7ADB7" w:rsidR="00FA504D" w:rsidRDefault="00F365D8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81280" behindDoc="0" locked="0" layoutInCell="1" allowOverlap="1" wp14:anchorId="1BC51EC9" wp14:editId="07C5ADC2">
                <wp:simplePos x="0" y="0"/>
                <wp:positionH relativeFrom="column">
                  <wp:posOffset>288290</wp:posOffset>
                </wp:positionH>
                <wp:positionV relativeFrom="paragraph">
                  <wp:posOffset>109855</wp:posOffset>
                </wp:positionV>
                <wp:extent cx="977900" cy="330200"/>
                <wp:effectExtent l="10160" t="12700" r="12065" b="9525"/>
                <wp:wrapNone/>
                <wp:docPr id="120" name="Freeform 11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77900" cy="330200"/>
                        </a:xfrm>
                        <a:custGeom>
                          <a:avLst/>
                          <a:gdLst>
                            <a:gd name="T0" fmla="*/ 0 w 1540"/>
                            <a:gd name="T1" fmla="*/ 0 h 520"/>
                            <a:gd name="T2" fmla="*/ 1312 w 1540"/>
                            <a:gd name="T3" fmla="*/ 0 h 520"/>
                            <a:gd name="T4" fmla="*/ 1540 w 1540"/>
                            <a:gd name="T5" fmla="*/ 520 h 52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540" h="520">
                              <a:moveTo>
                                <a:pt x="0" y="0"/>
                              </a:moveTo>
                              <a:lnTo>
                                <a:pt x="1312" y="0"/>
                              </a:lnTo>
                              <a:lnTo>
                                <a:pt x="1540" y="52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3366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5B6A1E72" id="Freeform 1170" o:spid="_x0000_s1026" style="position:absolute;z-index: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22.7pt,8.65pt,88.3pt,8.65pt,99.7pt,34.65pt" coordsize="1540,5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" filled="f" strokecolor="#36f">
                <v:path arrowok="t" o:connecttype="custom" o:connectlocs="0,0;833120,0;977900,330200" o:connectangles="0,0,0"/>
              </v:polyline>
            </w:pict>
          </mc:Fallback>
        </mc:AlternateContent>
      </w:r>
    </w:p>
    <w:p w14:paraId="05B1581A" w14:textId="77777777" w:rsidR="003D7309" w:rsidRDefault="003D7309">
      <w:pPr>
        <w:rPr>
          <w:rFonts w:ascii="Swis721 LtCn BT" w:hAnsi="Swis721 LtCn BT" w:cs="Arial MT"/>
          <w:color w:val="000000"/>
        </w:rPr>
      </w:pPr>
    </w:p>
    <w:p w14:paraId="7F8D8348" w14:textId="3EB21941" w:rsidR="003D7309" w:rsidRDefault="00F365D8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82304" behindDoc="0" locked="0" layoutInCell="1" allowOverlap="1" wp14:anchorId="743AC1C9" wp14:editId="27E95D6E">
                <wp:simplePos x="0" y="0"/>
                <wp:positionH relativeFrom="column">
                  <wp:posOffset>1271905</wp:posOffset>
                </wp:positionH>
                <wp:positionV relativeFrom="paragraph">
                  <wp:posOffset>69215</wp:posOffset>
                </wp:positionV>
                <wp:extent cx="254635" cy="572770"/>
                <wp:effectExtent l="12700" t="13335" r="66040" b="42545"/>
                <wp:wrapNone/>
                <wp:docPr id="119" name="Line 1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4635" cy="5727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3366FF"/>
                          </a:solidFill>
                          <a:round/>
                          <a:headEnd/>
                          <a:tailEnd type="arrow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776A273" id="Line 1171" o:spid="_x0000_s1026" style="position:absolute;z-index: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0.15pt,5.45pt" to="120.2pt,5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" strokecolor="#36f">
                <v:stroke endarrow="open" endarrowwidth="narrow" endarrowlength="long"/>
              </v:line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 wp14:anchorId="0D2921C7" wp14:editId="2D795AB6">
                <wp:simplePos x="0" y="0"/>
                <wp:positionH relativeFrom="column">
                  <wp:posOffset>930275</wp:posOffset>
                </wp:positionH>
                <wp:positionV relativeFrom="paragraph">
                  <wp:posOffset>17145</wp:posOffset>
                </wp:positionV>
                <wp:extent cx="5677535" cy="2332355"/>
                <wp:effectExtent l="4445" t="0" r="4445" b="1905"/>
                <wp:wrapNone/>
                <wp:docPr id="118" name="Text Box 11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77535" cy="23323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22AA8B8" w14:textId="63EC97FC" w:rsidR="008B2FED" w:rsidRDefault="00F365D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A115940" wp14:editId="0285D943">
                                  <wp:extent cx="5474335" cy="2113915"/>
                                  <wp:effectExtent l="0" t="0" r="0" b="0"/>
                                  <wp:docPr id="59" name="Image 5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474335" cy="211391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2921C7" id="Text Box 1164" o:spid="_x0000_s1215" type="#_x0000_t202" style="position:absolute;margin-left:73.25pt;margin-top:1.35pt;width:447.05pt;height:183.65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" stroked="f">
                <v:textbox>
                  <w:txbxContent>
                    <w:p w14:paraId="422AA8B8" w14:textId="63EC97FC" w:rsidR="008B2FED" w:rsidRDefault="00F365D8">
                      <w:r>
                        <w:rPr>
                          <w:noProof/>
                        </w:rPr>
                        <w:drawing>
                          <wp:inline distT="0" distB="0" distL="0" distR="0" wp14:anchorId="1A115940" wp14:editId="0285D943">
                            <wp:extent cx="5474335" cy="2113915"/>
                            <wp:effectExtent l="0" t="0" r="0" b="0"/>
                            <wp:docPr id="59" name="Image 5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474335" cy="21139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72F256F1" w14:textId="06FB4A66" w:rsidR="003D7309" w:rsidRDefault="00F365D8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 wp14:anchorId="7E01762D" wp14:editId="43614E07">
                <wp:simplePos x="0" y="0"/>
                <wp:positionH relativeFrom="column">
                  <wp:posOffset>4270375</wp:posOffset>
                </wp:positionH>
                <wp:positionV relativeFrom="paragraph">
                  <wp:posOffset>135255</wp:posOffset>
                </wp:positionV>
                <wp:extent cx="1145540" cy="440055"/>
                <wp:effectExtent l="1270" t="0" r="0" b="2540"/>
                <wp:wrapNone/>
                <wp:docPr id="117" name="Text Box 11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5540" cy="4400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3E9ADC3" w14:textId="77777777" w:rsidR="008B2FED" w:rsidRPr="00E97508" w:rsidRDefault="008B2FED" w:rsidP="00E97508">
                            <w:pPr>
                              <w:jc w:val="center"/>
                              <w:rPr>
                                <w:rFonts w:ascii="Arial Narrow" w:hAnsi="Arial Narrow"/>
                                <w:b/>
                                <w:color w:val="FFFFFF"/>
                              </w:rPr>
                            </w:pPr>
                            <w:r>
                              <w:rPr>
                                <w:rFonts w:ascii="Arial Narrow" w:hAnsi="Arial Narrow"/>
                                <w:b/>
                                <w:color w:val="FFFFFF"/>
                              </w:rPr>
                              <w:t>Main de ressort essieu A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01762D" id="Text Box 1167" o:spid="_x0000_s1216" type="#_x0000_t202" style="position:absolute;margin-left:336.25pt;margin-top:10.65pt;width:90.2pt;height:34.65pt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" filled="f" stroked="f">
                <v:textbox>
                  <w:txbxContent>
                    <w:p w14:paraId="43E9ADC3" w14:textId="77777777" w:rsidR="008B2FED" w:rsidRPr="00E97508" w:rsidRDefault="008B2FED" w:rsidP="00E97508">
                      <w:pPr>
                        <w:jc w:val="center"/>
                        <w:rPr>
                          <w:rFonts w:ascii="Arial Narrow" w:hAnsi="Arial Narrow"/>
                          <w:b/>
                          <w:color w:val="FFFFFF"/>
                        </w:rPr>
                      </w:pPr>
                      <w:r>
                        <w:rPr>
                          <w:rFonts w:ascii="Arial Narrow" w:hAnsi="Arial Narrow"/>
                          <w:b/>
                          <w:color w:val="FFFFFF"/>
                        </w:rPr>
                        <w:t>Main de ressort essieu AR</w:t>
                      </w:r>
                    </w:p>
                  </w:txbxContent>
                </v:textbox>
              </v:shape>
            </w:pict>
          </mc:Fallback>
        </mc:AlternateContent>
      </w:r>
    </w:p>
    <w:p w14:paraId="55FE4A12" w14:textId="77777777" w:rsidR="003D7309" w:rsidRDefault="003D7309">
      <w:pPr>
        <w:rPr>
          <w:rFonts w:ascii="Swis721 LtCn BT" w:hAnsi="Swis721 LtCn BT" w:cs="Arial MT"/>
          <w:color w:val="000000"/>
        </w:rPr>
      </w:pPr>
    </w:p>
    <w:p w14:paraId="176C6B62" w14:textId="4EFEDC11" w:rsidR="003D7309" w:rsidRDefault="00F365D8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 wp14:anchorId="191FA6F8" wp14:editId="33F81308">
                <wp:simplePos x="0" y="0"/>
                <wp:positionH relativeFrom="column">
                  <wp:posOffset>4518660</wp:posOffset>
                </wp:positionH>
                <wp:positionV relativeFrom="paragraph">
                  <wp:posOffset>169545</wp:posOffset>
                </wp:positionV>
                <wp:extent cx="1029970" cy="572770"/>
                <wp:effectExtent l="59055" t="13970" r="63500" b="32385"/>
                <wp:wrapNone/>
                <wp:docPr id="116" name="Freeform 11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029970" cy="572770"/>
                        </a:xfrm>
                        <a:custGeom>
                          <a:avLst/>
                          <a:gdLst>
                            <a:gd name="T0" fmla="*/ 0 w 1622"/>
                            <a:gd name="T1" fmla="*/ 373 h 902"/>
                            <a:gd name="T2" fmla="*/ 0 w 1622"/>
                            <a:gd name="T3" fmla="*/ 0 h 902"/>
                            <a:gd name="T4" fmla="*/ 1312 w 1622"/>
                            <a:gd name="T5" fmla="*/ 0 h 902"/>
                            <a:gd name="T6" fmla="*/ 1622 w 1622"/>
                            <a:gd name="T7" fmla="*/ 902 h 90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1622" h="902">
                              <a:moveTo>
                                <a:pt x="0" y="373"/>
                              </a:moveTo>
                              <a:lnTo>
                                <a:pt x="0" y="0"/>
                              </a:lnTo>
                              <a:lnTo>
                                <a:pt x="1312" y="0"/>
                              </a:lnTo>
                              <a:lnTo>
                                <a:pt x="1622" y="902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FFFFFF"/>
                          </a:solidFill>
                          <a:round/>
                          <a:headEnd type="arrow" w="sm" len="lg"/>
                          <a:tailEnd type="arrow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205396F0" id="Freeform 1168" o:spid="_x0000_s1026" style="position:absolute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355.8pt,32pt,355.8pt,13.35pt,421.4pt,13.35pt,436.9pt,58.45pt" coordsize="1622,9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" filled="f" strokecolor="white">
                <v:stroke startarrow="open" startarrowwidth="narrow" startarrowlength="long" endarrow="open" endarrowwidth="narrow" endarrowlength="long"/>
                <v:path arrowok="t" o:connecttype="custom" o:connectlocs="0,236855;0,0;833120,0;1029970,572770" o:connectangles="0,0,0,0"/>
              </v:polyline>
            </w:pict>
          </mc:Fallback>
        </mc:AlternateContent>
      </w:r>
    </w:p>
    <w:p w14:paraId="35605616" w14:textId="77777777" w:rsidR="003D7309" w:rsidRDefault="003D7309">
      <w:pPr>
        <w:rPr>
          <w:rFonts w:ascii="Swis721 LtCn BT" w:hAnsi="Swis721 LtCn BT" w:cs="Arial MT"/>
          <w:color w:val="000000"/>
        </w:rPr>
      </w:pPr>
    </w:p>
    <w:p w14:paraId="4BD34868" w14:textId="43339E56" w:rsidR="003D7309" w:rsidRDefault="00F365D8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 wp14:anchorId="6E552D11" wp14:editId="1827A00C">
                <wp:simplePos x="0" y="0"/>
                <wp:positionH relativeFrom="column">
                  <wp:posOffset>1781175</wp:posOffset>
                </wp:positionH>
                <wp:positionV relativeFrom="paragraph">
                  <wp:posOffset>6350</wp:posOffset>
                </wp:positionV>
                <wp:extent cx="741045" cy="769620"/>
                <wp:effectExtent l="64770" t="16510" r="13335" b="13970"/>
                <wp:wrapNone/>
                <wp:docPr id="115" name="Freeform 11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741045" cy="769620"/>
                        </a:xfrm>
                        <a:custGeom>
                          <a:avLst/>
                          <a:gdLst>
                            <a:gd name="T0" fmla="*/ 1167 w 1167"/>
                            <a:gd name="T1" fmla="*/ 1212 h 1212"/>
                            <a:gd name="T2" fmla="*/ 0 w 1167"/>
                            <a:gd name="T3" fmla="*/ 1212 h 1212"/>
                            <a:gd name="T4" fmla="*/ 0 w 1167"/>
                            <a:gd name="T5" fmla="*/ 0 h 121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167" h="1212">
                              <a:moveTo>
                                <a:pt x="1167" y="1212"/>
                              </a:moveTo>
                              <a:lnTo>
                                <a:pt x="0" y="1212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FFFFFF"/>
                          </a:solidFill>
                          <a:round/>
                          <a:headEnd/>
                          <a:tailEnd type="arrow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5ED1082A" id="Freeform 1166" o:spid="_x0000_s1026" style="position:absolute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98.6pt,61.1pt,140.25pt,61.1pt,140.25pt,.5pt" coordsize="1167,12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" filled="f" strokecolor="white">
                <v:stroke endarrow="open" endarrowwidth="narrow" endarrowlength="long"/>
                <v:path arrowok="t" o:connecttype="custom" o:connectlocs="741045,769620;0,769620;0,0" o:connectangles="0,0,0"/>
              </v:polyline>
            </w:pict>
          </mc:Fallback>
        </mc:AlternateContent>
      </w:r>
    </w:p>
    <w:p w14:paraId="038DA363" w14:textId="77777777" w:rsidR="003D7309" w:rsidRDefault="003D7309">
      <w:pPr>
        <w:rPr>
          <w:rFonts w:ascii="Swis721 LtCn BT" w:hAnsi="Swis721 LtCn BT" w:cs="Arial MT"/>
          <w:color w:val="000000"/>
        </w:rPr>
      </w:pPr>
    </w:p>
    <w:p w14:paraId="6BC1CC21" w14:textId="1A8A79DA" w:rsidR="003D7309" w:rsidRDefault="00F365D8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 wp14:anchorId="54AECF20" wp14:editId="2470E83F">
                <wp:simplePos x="0" y="0"/>
                <wp:positionH relativeFrom="column">
                  <wp:posOffset>1833880</wp:posOffset>
                </wp:positionH>
                <wp:positionV relativeFrom="paragraph">
                  <wp:posOffset>156210</wp:posOffset>
                </wp:positionV>
                <wp:extent cx="1145540" cy="440055"/>
                <wp:effectExtent l="3175" t="0" r="3810" b="0"/>
                <wp:wrapNone/>
                <wp:docPr id="114" name="Text Box 11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5540" cy="4400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F8FE371" w14:textId="77777777" w:rsidR="008B2FED" w:rsidRPr="00E97508" w:rsidRDefault="008B2FED">
                            <w:pPr>
                              <w:rPr>
                                <w:rFonts w:ascii="Arial Narrow" w:hAnsi="Arial Narrow"/>
                                <w:b/>
                                <w:color w:val="FFFFFF"/>
                              </w:rPr>
                            </w:pPr>
                            <w:r w:rsidRPr="00E97508">
                              <w:rPr>
                                <w:rFonts w:ascii="Arial Narrow" w:hAnsi="Arial Narrow"/>
                                <w:b/>
                                <w:color w:val="FFFFFF"/>
                              </w:rPr>
                              <w:t>Essieu AV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AECF20" id="Text Box 1165" o:spid="_x0000_s1217" type="#_x0000_t202" style="position:absolute;margin-left:144.4pt;margin-top:12.3pt;width:90.2pt;height:34.65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" filled="f" stroked="f">
                <v:textbox>
                  <w:txbxContent>
                    <w:p w14:paraId="1F8FE371" w14:textId="77777777" w:rsidR="008B2FED" w:rsidRPr="00E97508" w:rsidRDefault="008B2FED">
                      <w:pPr>
                        <w:rPr>
                          <w:rFonts w:ascii="Arial Narrow" w:hAnsi="Arial Narrow"/>
                          <w:b/>
                          <w:color w:val="FFFFFF"/>
                        </w:rPr>
                      </w:pPr>
                      <w:r w:rsidRPr="00E97508">
                        <w:rPr>
                          <w:rFonts w:ascii="Arial Narrow" w:hAnsi="Arial Narrow"/>
                          <w:b/>
                          <w:color w:val="FFFFFF"/>
                        </w:rPr>
                        <w:t>Essieu AV</w:t>
                      </w:r>
                    </w:p>
                  </w:txbxContent>
                </v:textbox>
              </v:shape>
            </w:pict>
          </mc:Fallback>
        </mc:AlternateContent>
      </w:r>
    </w:p>
    <w:p w14:paraId="04C0EC8D" w14:textId="77777777" w:rsidR="003D7309" w:rsidRDefault="003D7309">
      <w:pPr>
        <w:rPr>
          <w:rFonts w:ascii="Swis721 LtCn BT" w:hAnsi="Swis721 LtCn BT" w:cs="Arial MT"/>
          <w:color w:val="000000"/>
        </w:rPr>
      </w:pPr>
    </w:p>
    <w:p w14:paraId="783F99B0" w14:textId="77777777" w:rsidR="003D7309" w:rsidRDefault="003D7309">
      <w:pPr>
        <w:rPr>
          <w:rFonts w:ascii="Swis721 LtCn BT" w:hAnsi="Swis721 LtCn BT" w:cs="Arial MT"/>
          <w:color w:val="000000"/>
        </w:rPr>
      </w:pPr>
    </w:p>
    <w:p w14:paraId="3AF7E52E" w14:textId="77777777" w:rsidR="003D7309" w:rsidRDefault="003D7309">
      <w:pPr>
        <w:rPr>
          <w:rFonts w:ascii="Swis721 LtCn BT" w:hAnsi="Swis721 LtCn BT" w:cs="Arial MT"/>
          <w:color w:val="000000"/>
        </w:rPr>
      </w:pPr>
    </w:p>
    <w:p w14:paraId="531FF372" w14:textId="77777777" w:rsidR="003D7309" w:rsidRDefault="003D7309">
      <w:pPr>
        <w:rPr>
          <w:rFonts w:ascii="Swis721 LtCn BT" w:hAnsi="Swis721 LtCn BT" w:cs="Arial MT"/>
          <w:color w:val="000000"/>
        </w:rPr>
      </w:pPr>
    </w:p>
    <w:p w14:paraId="0BCB3F2C" w14:textId="77777777" w:rsidR="00FA504D" w:rsidRDefault="00FA504D">
      <w:pPr>
        <w:rPr>
          <w:rFonts w:ascii="Swis721 LtCn BT" w:hAnsi="Swis721 LtCn BT" w:cs="Arial MT"/>
          <w:color w:val="000000"/>
        </w:rPr>
      </w:pPr>
    </w:p>
    <w:p w14:paraId="0F433DE6" w14:textId="77777777" w:rsidR="003862DB" w:rsidRPr="00481D96" w:rsidRDefault="00481D96">
      <w:pPr>
        <w:rPr>
          <w:rFonts w:ascii="Swis721 LtCn BT" w:hAnsi="Swis721 LtCn BT" w:cs="Arial MT"/>
          <w:color w:val="000000"/>
        </w:rPr>
      </w:pPr>
      <w:r w:rsidRPr="00481D96">
        <w:rPr>
          <w:rFonts w:ascii="Swis721 LtCn BT" w:hAnsi="Swis721 LtCn BT" w:cs="Arial MT"/>
          <w:color w:val="000000"/>
        </w:rPr>
        <w:t xml:space="preserve">- </w:t>
      </w:r>
      <w:r>
        <w:rPr>
          <w:rFonts w:ascii="Swis721 LtCn BT" w:hAnsi="Swis721 LtCn BT" w:cs="Arial MT"/>
          <w:color w:val="000000"/>
        </w:rPr>
        <w:t>T</w:t>
      </w:r>
      <w:r w:rsidRPr="00481D96">
        <w:rPr>
          <w:rFonts w:ascii="Swis721 LtCn BT" w:hAnsi="Swis721 LtCn BT" w:cs="Arial MT"/>
          <w:color w:val="000000"/>
        </w:rPr>
        <w:t>racer l'allure de la répartition des contraintes normales sur le graphe ci-dessous.</w:t>
      </w:r>
    </w:p>
    <w:p w14:paraId="21AA5BE6" w14:textId="77777777" w:rsidR="00481D96" w:rsidRDefault="00481D96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color w:val="000000"/>
        </w:rPr>
        <w:t>- Indiquer sur ce graphe, les valeurs maximales des contraintes.</w:t>
      </w:r>
    </w:p>
    <w:p w14:paraId="1F945B00" w14:textId="60E83BFC" w:rsidR="00E97508" w:rsidRDefault="00F365D8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g">
            <w:drawing>
              <wp:anchor distT="0" distB="0" distL="114300" distR="114300" simplePos="0" relativeHeight="251683328" behindDoc="0" locked="0" layoutInCell="1" allowOverlap="1" wp14:anchorId="514CD278" wp14:editId="5B68DCB7">
                <wp:simplePos x="0" y="0"/>
                <wp:positionH relativeFrom="column">
                  <wp:posOffset>1416050</wp:posOffset>
                </wp:positionH>
                <wp:positionV relativeFrom="paragraph">
                  <wp:posOffset>143510</wp:posOffset>
                </wp:positionV>
                <wp:extent cx="5216525" cy="1961515"/>
                <wp:effectExtent l="4445" t="0" r="227330" b="0"/>
                <wp:wrapNone/>
                <wp:docPr id="111" name="Group 15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216525" cy="1961515"/>
                          <a:chOff x="1978" y="2013"/>
                          <a:chExt cx="8215" cy="3089"/>
                        </a:xfrm>
                      </wpg:grpSpPr>
                      <wps:wsp>
                        <wps:cNvPr id="112" name="Text Box 1172"/>
                        <wps:cNvSpPr txBox="1">
                          <a:spLocks noChangeArrowheads="1"/>
                        </wps:cNvSpPr>
                        <wps:spPr bwMode="auto">
                          <a:xfrm>
                            <a:off x="1978" y="2013"/>
                            <a:ext cx="8578" cy="2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AC1444" w14:textId="4E8069A6" w:rsidR="008B2FED" w:rsidRDefault="00F365D8" w:rsidP="00E97508"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2699A9B1" wp14:editId="3690079A">
                                    <wp:extent cx="3912870" cy="1389380"/>
                                    <wp:effectExtent l="0" t="0" r="0" b="0"/>
                                    <wp:docPr id="60" name="Image 60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60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67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3912870" cy="13893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13" name="Freeform 1173"/>
                        <wps:cNvSpPr>
                          <a:spLocks/>
                        </wps:cNvSpPr>
                        <wps:spPr bwMode="auto">
                          <a:xfrm>
                            <a:off x="3234" y="3977"/>
                            <a:ext cx="1187" cy="213"/>
                          </a:xfrm>
                          <a:custGeom>
                            <a:avLst/>
                            <a:gdLst>
                              <a:gd name="T0" fmla="*/ 1390 w 1525"/>
                              <a:gd name="T1" fmla="*/ 0 h 285"/>
                              <a:gd name="T2" fmla="*/ 0 w 1525"/>
                              <a:gd name="T3" fmla="*/ 0 h 285"/>
                              <a:gd name="T4" fmla="*/ 0 w 1525"/>
                              <a:gd name="T5" fmla="*/ 285 h 285"/>
                              <a:gd name="T6" fmla="*/ 1525 w 1525"/>
                              <a:gd name="T7" fmla="*/ 285 h 28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525" h="285">
                                <a:moveTo>
                                  <a:pt x="139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285"/>
                                </a:lnTo>
                                <a:lnTo>
                                  <a:pt x="1525" y="285"/>
                                </a:lnTo>
                              </a:path>
                            </a:pathLst>
                          </a:custGeom>
                          <a:noFill/>
                          <a:ln w="12700" cap="flat" cmpd="sng">
                            <a:solidFill>
                              <a:srgbClr val="00CCFF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14CD278" id="Group 1516" o:spid="_x0000_s1218" style="position:absolute;margin-left:111.5pt;margin-top:11.3pt;width:410.75pt;height:154.45pt;z-index:251683328" coordorigin="1978,2013" coordsize="8215,30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">
                <v:shape id="Text Box 1172" o:spid="_x0000_s1219" type="#_x0000_t202" style="position:absolute;left:1978;top:2013;width:8578;height:23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" filled="f" stroked="f">
                  <v:textbox style="mso-fit-shape-to-text:t">
                    <w:txbxContent>
                      <w:p w14:paraId="3BAC1444" w14:textId="4E8069A6" w:rsidR="008B2FED" w:rsidRDefault="00F365D8" w:rsidP="00E97508">
                        <w:r>
                          <w:rPr>
                            <w:noProof/>
                          </w:rPr>
                          <w:drawing>
                            <wp:inline distT="0" distB="0" distL="0" distR="0" wp14:anchorId="2699A9B1" wp14:editId="3690079A">
                              <wp:extent cx="3912870" cy="1389380"/>
                              <wp:effectExtent l="0" t="0" r="0" b="0"/>
                              <wp:docPr id="60" name="Image 6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60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67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3912870" cy="13893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Freeform 1173" o:spid="_x0000_s1220" style="position:absolute;left:3234;top:3977;width:1187;height:213;visibility:visible;mso-wrap-style:square;v-text-anchor:top" coordsize="1525,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" path="m1390,l,,,285r1525,e" filled="f" strokecolor="#0cf" strokeweight="1pt">
                  <v:stroke dashstyle="dash"/>
                  <v:path arrowok="t" o:connecttype="custom" o:connectlocs="1082,0;0,0;0,213;1187,213" o:connectangles="0,0,0,0"/>
                </v:shape>
              </v:group>
            </w:pict>
          </mc:Fallback>
        </mc:AlternateContent>
      </w:r>
    </w:p>
    <w:p w14:paraId="1973DDAD" w14:textId="77777777" w:rsidR="00E97508" w:rsidRDefault="00E97508">
      <w:pPr>
        <w:rPr>
          <w:rFonts w:ascii="Swis721 LtCn BT" w:hAnsi="Swis721 LtCn BT" w:cs="Arial MT"/>
          <w:color w:val="000000"/>
        </w:rPr>
      </w:pPr>
    </w:p>
    <w:p w14:paraId="0D0C050D" w14:textId="77777777" w:rsidR="00E97508" w:rsidRDefault="00E97508">
      <w:pPr>
        <w:rPr>
          <w:rFonts w:ascii="Swis721 LtCn BT" w:hAnsi="Swis721 LtCn BT" w:cs="Arial MT"/>
          <w:color w:val="000000"/>
        </w:rPr>
      </w:pPr>
    </w:p>
    <w:p w14:paraId="212A76FA" w14:textId="77777777" w:rsidR="00F105CB" w:rsidRDefault="00F105CB">
      <w:pPr>
        <w:rPr>
          <w:rFonts w:ascii="Swis721 LtCn BT" w:hAnsi="Swis721 LtCn BT" w:cs="Arial MT"/>
          <w:color w:val="000000"/>
        </w:rPr>
      </w:pPr>
    </w:p>
    <w:p w14:paraId="75231196" w14:textId="77777777" w:rsidR="00F105CB" w:rsidRDefault="00F105CB">
      <w:pPr>
        <w:rPr>
          <w:rFonts w:ascii="Swis721 LtCn BT" w:hAnsi="Swis721 LtCn BT" w:cs="Arial MT"/>
          <w:color w:val="000000"/>
        </w:rPr>
      </w:pPr>
    </w:p>
    <w:p w14:paraId="5D668D3E" w14:textId="77777777" w:rsidR="00863B13" w:rsidRDefault="00863B13">
      <w:pPr>
        <w:rPr>
          <w:rFonts w:ascii="Swis721 LtCn BT" w:hAnsi="Swis721 LtCn BT" w:cs="Arial MT"/>
          <w:color w:val="000000"/>
        </w:rPr>
      </w:pPr>
    </w:p>
    <w:p w14:paraId="42457723" w14:textId="77777777" w:rsidR="00863B13" w:rsidRDefault="00863B13">
      <w:pPr>
        <w:rPr>
          <w:rFonts w:ascii="Swis721 LtCn BT" w:hAnsi="Swis721 LtCn BT" w:cs="Arial MT"/>
          <w:color w:val="000000"/>
        </w:rPr>
      </w:pPr>
    </w:p>
    <w:p w14:paraId="7DF85DF7" w14:textId="13897B90" w:rsidR="00E97508" w:rsidRDefault="00F365D8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808256" behindDoc="0" locked="0" layoutInCell="1" allowOverlap="1" wp14:anchorId="0B332940" wp14:editId="43DD155D">
                <wp:simplePos x="0" y="0"/>
                <wp:positionH relativeFrom="column">
                  <wp:posOffset>319405</wp:posOffset>
                </wp:positionH>
                <wp:positionV relativeFrom="paragraph">
                  <wp:posOffset>-6985</wp:posOffset>
                </wp:positionV>
                <wp:extent cx="1090930" cy="311785"/>
                <wp:effectExtent l="3175" t="3175" r="1270" b="0"/>
                <wp:wrapNone/>
                <wp:docPr id="110" name="Text Box 15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90930" cy="3117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DD38811" w14:textId="77777777" w:rsidR="00F105CB" w:rsidRPr="00F105CB" w:rsidRDefault="00F105CB">
                            <w:pPr>
                              <w:rPr>
                                <w:rFonts w:ascii="Arial Narrow" w:hAnsi="Arial Narrow"/>
                              </w:rPr>
                            </w:pPr>
                            <w:proofErr w:type="gramStart"/>
                            <w:r w:rsidRPr="00F105CB">
                              <w:rPr>
                                <w:rFonts w:ascii="Arial Narrow" w:hAnsi="Arial Narrow"/>
                              </w:rPr>
                              <w:t>σ</w:t>
                            </w:r>
                            <w:proofErr w:type="gramEnd"/>
                            <w:r w:rsidRPr="00F105CB">
                              <w:rPr>
                                <w:rFonts w:ascii="Arial Narrow" w:hAnsi="Arial Narrow"/>
                              </w:rPr>
                              <w:t xml:space="preserve"> (en Mp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B332940" id="Text Box 1533" o:spid="_x0000_s1221" type="#_x0000_t202" style="position:absolute;margin-left:25.15pt;margin-top:-.55pt;width:85.9pt;height:24.55pt;z-index:251808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" filled="f" stroked="f">
                <v:textbox>
                  <w:txbxContent>
                    <w:p w14:paraId="2DD38811" w14:textId="77777777" w:rsidR="00F105CB" w:rsidRPr="00F105CB" w:rsidRDefault="00F105CB">
                      <w:pPr>
                        <w:rPr>
                          <w:rFonts w:ascii="Arial Narrow" w:hAnsi="Arial Narrow"/>
                        </w:rPr>
                      </w:pPr>
                      <w:proofErr w:type="gramStart"/>
                      <w:r w:rsidRPr="00F105CB">
                        <w:rPr>
                          <w:rFonts w:ascii="Arial Narrow" w:hAnsi="Arial Narrow"/>
                        </w:rPr>
                        <w:t>σ</w:t>
                      </w:r>
                      <w:proofErr w:type="gramEnd"/>
                      <w:r w:rsidRPr="00F105CB">
                        <w:rPr>
                          <w:rFonts w:ascii="Arial Narrow" w:hAnsi="Arial Narrow"/>
                        </w:rPr>
                        <w:t xml:space="preserve"> (en Mpa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85376" behindDoc="0" locked="0" layoutInCell="1" allowOverlap="1" wp14:anchorId="44C2460E" wp14:editId="4241305E">
                <wp:simplePos x="0" y="0"/>
                <wp:positionH relativeFrom="column">
                  <wp:posOffset>1184910</wp:posOffset>
                </wp:positionH>
                <wp:positionV relativeFrom="paragraph">
                  <wp:posOffset>68580</wp:posOffset>
                </wp:positionV>
                <wp:extent cx="635" cy="1383030"/>
                <wp:effectExtent l="59055" t="21590" r="64135" b="5080"/>
                <wp:wrapNone/>
                <wp:docPr id="109" name="Line 11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138303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 type="arrow" w="sm" len="lg"/>
                          <a:tailEnd type="non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2E43BAA" id="Line 1175" o:spid="_x0000_s1026" style="position:absolute;z-index:25168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3.3pt,5.4pt" to="93.35pt,11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" strokeweight=".5pt">
                <v:stroke startarrow="open" startarrowwidth="narrow" startarrowlength="long" endarrowwidth="narrow" endarrowlength="long"/>
              </v:line>
            </w:pict>
          </mc:Fallback>
        </mc:AlternateContent>
      </w:r>
    </w:p>
    <w:p w14:paraId="3C39CE48" w14:textId="77777777" w:rsidR="00E97508" w:rsidRDefault="00E97508">
      <w:pPr>
        <w:rPr>
          <w:rFonts w:ascii="Swis721 LtCn BT" w:hAnsi="Swis721 LtCn BT" w:cs="Arial MT"/>
          <w:color w:val="000000"/>
        </w:rPr>
      </w:pPr>
    </w:p>
    <w:p w14:paraId="10AB7C3F" w14:textId="77777777" w:rsidR="00E97508" w:rsidRDefault="00E97508">
      <w:pPr>
        <w:rPr>
          <w:rFonts w:ascii="Swis721 LtCn BT" w:hAnsi="Swis721 LtCn BT" w:cs="Arial MT"/>
          <w:color w:val="000000"/>
        </w:rPr>
      </w:pPr>
    </w:p>
    <w:p w14:paraId="1DCA396E" w14:textId="7BBAD687" w:rsidR="00E97508" w:rsidRDefault="00F365D8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832832" behindDoc="0" locked="0" layoutInCell="1" allowOverlap="1" wp14:anchorId="6C065DB3" wp14:editId="7BE783DE">
                <wp:simplePos x="0" y="0"/>
                <wp:positionH relativeFrom="column">
                  <wp:posOffset>846455</wp:posOffset>
                </wp:positionH>
                <wp:positionV relativeFrom="paragraph">
                  <wp:posOffset>4445</wp:posOffset>
                </wp:positionV>
                <wp:extent cx="389255" cy="311785"/>
                <wp:effectExtent l="0" t="635" r="4445" b="1905"/>
                <wp:wrapNone/>
                <wp:docPr id="108" name="Text Box 15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9255" cy="3117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68989A9" w14:textId="77777777" w:rsidR="006500C7" w:rsidRPr="00F105CB" w:rsidRDefault="006500C7">
                            <w:pPr>
                              <w:rPr>
                                <w:rFonts w:ascii="Arial Narrow" w:hAnsi="Arial Narrow"/>
                              </w:rPr>
                            </w:pPr>
                            <w:r>
                              <w:rPr>
                                <w:rFonts w:ascii="Arial Narrow" w:hAnsi="Arial Narrow"/>
                              </w:rPr>
                              <w:t>3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C065DB3" id="Text Box 1553" o:spid="_x0000_s1222" type="#_x0000_t202" style="position:absolute;margin-left:66.65pt;margin-top:.35pt;width:30.65pt;height:24.55pt;z-index:251832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" filled="f" stroked="f">
                <v:textbox>
                  <w:txbxContent>
                    <w:p w14:paraId="568989A9" w14:textId="77777777" w:rsidR="006500C7" w:rsidRPr="00F105CB" w:rsidRDefault="006500C7">
                      <w:pPr>
                        <w:rPr>
                          <w:rFonts w:ascii="Arial Narrow" w:hAnsi="Arial Narrow"/>
                        </w:rPr>
                      </w:pPr>
                      <w:r>
                        <w:rPr>
                          <w:rFonts w:ascii="Arial Narrow" w:hAnsi="Arial Narrow"/>
                        </w:rPr>
                        <w:t>3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802112" behindDoc="0" locked="0" layoutInCell="1" allowOverlap="1" wp14:anchorId="4B459B55" wp14:editId="497F67CC">
                <wp:simplePos x="0" y="0"/>
                <wp:positionH relativeFrom="column">
                  <wp:posOffset>2772410</wp:posOffset>
                </wp:positionH>
                <wp:positionV relativeFrom="paragraph">
                  <wp:posOffset>158115</wp:posOffset>
                </wp:positionV>
                <wp:extent cx="1162050" cy="1169035"/>
                <wp:effectExtent l="208280" t="0" r="163195" b="0"/>
                <wp:wrapNone/>
                <wp:docPr id="107" name="Arc 15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2568576">
                          <a:off x="0" y="0"/>
                          <a:ext cx="1162050" cy="1169035"/>
                        </a:xfrm>
                        <a:custGeom>
                          <a:avLst/>
                          <a:gdLst>
                            <a:gd name="G0" fmla="+- 0 0 0"/>
                            <a:gd name="G1" fmla="+- 21575 0 0"/>
                            <a:gd name="G2" fmla="+- 21600 0 0"/>
                            <a:gd name="T0" fmla="*/ 1038 w 21453"/>
                            <a:gd name="T1" fmla="*/ 0 h 21575"/>
                            <a:gd name="T2" fmla="*/ 21453 w 21453"/>
                            <a:gd name="T3" fmla="*/ 19060 h 21575"/>
                            <a:gd name="T4" fmla="*/ 0 w 21453"/>
                            <a:gd name="T5" fmla="*/ 21575 h 2157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453" h="21575" fill="none" extrusionOk="0">
                              <a:moveTo>
                                <a:pt x="1038" y="-1"/>
                              </a:moveTo>
                              <a:cubicBezTo>
                                <a:pt x="11587" y="507"/>
                                <a:pt x="20223" y="8569"/>
                                <a:pt x="21453" y="19059"/>
                              </a:cubicBezTo>
                            </a:path>
                            <a:path w="21453" h="21575" stroke="0" extrusionOk="0">
                              <a:moveTo>
                                <a:pt x="1038" y="-1"/>
                              </a:moveTo>
                              <a:cubicBezTo>
                                <a:pt x="11587" y="507"/>
                                <a:pt x="20223" y="8569"/>
                                <a:pt x="21453" y="19059"/>
                              </a:cubicBezTo>
                              <a:lnTo>
                                <a:pt x="0" y="21575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1D12AE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9F789AF" id="Arc 1524" o:spid="_x0000_s1026" style="position:absolute;margin-left:218.3pt;margin-top:12.45pt;width:91.5pt;height:92.05pt;rotation:-2805570fd;z-index:251802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453,215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" path="m1038,-1nfc11587,507,20223,8569,21453,19059em1038,-1nsc11587,507,20223,8569,21453,19059l,21575,1038,-1xe" filled="f" strokecolor="#1d12ae">
                <v:path arrowok="t" o:extrusionok="f" o:connecttype="custom" o:connectlocs="56226,0;1162050,1032760;0,1169035" o:connectangles="0,0,0"/>
              </v:shape>
            </w:pict>
          </mc:Fallback>
        </mc:AlternateContent>
      </w:r>
    </w:p>
    <w:p w14:paraId="720A01CE" w14:textId="46565FAB" w:rsidR="00E97508" w:rsidRDefault="00F365D8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831808" behindDoc="0" locked="0" layoutInCell="1" allowOverlap="1" wp14:anchorId="4864D6BB" wp14:editId="1F24156B">
                <wp:simplePos x="0" y="0"/>
                <wp:positionH relativeFrom="column">
                  <wp:posOffset>1138555</wp:posOffset>
                </wp:positionH>
                <wp:positionV relativeFrom="paragraph">
                  <wp:posOffset>25400</wp:posOffset>
                </wp:positionV>
                <wp:extent cx="97155" cy="635"/>
                <wp:effectExtent l="12700" t="13970" r="13970" b="13970"/>
                <wp:wrapNone/>
                <wp:docPr id="106" name="AutoShape 15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715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EFC0161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552" o:spid="_x0000_s1026" type="#_x0000_t32" style="position:absolute;margin-left:89.65pt;margin-top:2pt;width:7.65pt;height:.05pt;z-index:251831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"/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830784" behindDoc="0" locked="0" layoutInCell="1" allowOverlap="1" wp14:anchorId="5F8EAF61" wp14:editId="44E18851">
                <wp:simplePos x="0" y="0"/>
                <wp:positionH relativeFrom="column">
                  <wp:posOffset>4340860</wp:posOffset>
                </wp:positionH>
                <wp:positionV relativeFrom="paragraph">
                  <wp:posOffset>162560</wp:posOffset>
                </wp:positionV>
                <wp:extent cx="1043305" cy="95885"/>
                <wp:effectExtent l="5080" t="8255" r="8890" b="10160"/>
                <wp:wrapNone/>
                <wp:docPr id="105" name="Freeform 15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043305" cy="95885"/>
                        </a:xfrm>
                        <a:custGeom>
                          <a:avLst/>
                          <a:gdLst>
                            <a:gd name="T0" fmla="*/ 0 w 1643"/>
                            <a:gd name="T1" fmla="*/ 0 h 151"/>
                            <a:gd name="T2" fmla="*/ 688 w 1643"/>
                            <a:gd name="T3" fmla="*/ 126 h 151"/>
                            <a:gd name="T4" fmla="*/ 1643 w 1643"/>
                            <a:gd name="T5" fmla="*/ 150 h 15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643" h="151">
                              <a:moveTo>
                                <a:pt x="0" y="0"/>
                              </a:moveTo>
                              <a:cubicBezTo>
                                <a:pt x="207" y="50"/>
                                <a:pt x="414" y="101"/>
                                <a:pt x="688" y="126"/>
                              </a:cubicBezTo>
                              <a:cubicBezTo>
                                <a:pt x="962" y="151"/>
                                <a:pt x="1302" y="150"/>
                                <a:pt x="1643" y="150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1D12AE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86BC68" id="Freeform 1551" o:spid="_x0000_s1026" style="position:absolute;margin-left:341.8pt;margin-top:12.8pt;width:82.15pt;height:7.55pt;z-index:251830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643,1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" path="m,c207,50,414,101,688,126v274,25,614,24,955,24e" filled="f" strokecolor="#1d12ae">
                <v:path arrowok="t" o:connecttype="custom" o:connectlocs="0,0;436880,80010;1043305,95250" o:connectangles="0,0,0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9760" behindDoc="0" locked="0" layoutInCell="1" allowOverlap="1" wp14:anchorId="7FEB0835" wp14:editId="7236061D">
                <wp:simplePos x="0" y="0"/>
                <wp:positionH relativeFrom="column">
                  <wp:posOffset>4338955</wp:posOffset>
                </wp:positionH>
                <wp:positionV relativeFrom="paragraph">
                  <wp:posOffset>156845</wp:posOffset>
                </wp:positionV>
                <wp:extent cx="9525" cy="9525"/>
                <wp:effectExtent l="50800" t="50165" r="44450" b="45085"/>
                <wp:wrapNone/>
                <wp:docPr id="104" name="Encr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>
                          <a14:cpLocks xmlns:a14="http://schemas.microsoft.com/office/drawing/2010/main" noRot="1" noChangeArrowheads="1"/>
                        </w14:cNvContentPartPr>
                      </w14:nvContentPartPr>
                      <w14:xfrm>
                        <a:off x="0" y="0"/>
                        <a:ext cx="9525" cy="952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88D082" id="Encre 20" o:spid="_x0000_s1026" type="#_x0000_t75" style="position:absolute;margin-left:332.65pt;margin-top:3.35pt;width:18.75pt;height:18.75pt;z-index:251829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">
                <v:imagedata r:id="rId44" o:title=""/>
                <o:lock v:ext="edit" rotation="t" aspectratio="f"/>
              </v:shape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803136" behindDoc="0" locked="0" layoutInCell="1" allowOverlap="1" wp14:anchorId="76A6CFA3" wp14:editId="58FC4329">
                <wp:simplePos x="0" y="0"/>
                <wp:positionH relativeFrom="column">
                  <wp:posOffset>4077335</wp:posOffset>
                </wp:positionH>
                <wp:positionV relativeFrom="paragraph">
                  <wp:posOffset>162560</wp:posOffset>
                </wp:positionV>
                <wp:extent cx="263525" cy="330835"/>
                <wp:effectExtent l="8255" t="8255" r="13970" b="13335"/>
                <wp:wrapNone/>
                <wp:docPr id="103" name="Line 15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63525" cy="3308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1D12AE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B88C957" id="Line 1525" o:spid="_x0000_s1026" style="position:absolute;flip:y;z-index:251803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1.05pt,12.8pt" to="341.8pt,3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" strokecolor="#1d12ae"/>
            </w:pict>
          </mc:Fallback>
        </mc:AlternateContent>
      </w:r>
    </w:p>
    <w:p w14:paraId="04F43BAB" w14:textId="438E57D2" w:rsidR="00E97508" w:rsidRDefault="00F365D8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804160" behindDoc="0" locked="0" layoutInCell="1" allowOverlap="1" wp14:anchorId="7878A01D" wp14:editId="33AE5F64">
                <wp:simplePos x="0" y="0"/>
                <wp:positionH relativeFrom="column">
                  <wp:posOffset>5370830</wp:posOffset>
                </wp:positionH>
                <wp:positionV relativeFrom="paragraph">
                  <wp:posOffset>74930</wp:posOffset>
                </wp:positionV>
                <wp:extent cx="624840" cy="230505"/>
                <wp:effectExtent l="6350" t="8255" r="6985" b="8890"/>
                <wp:wrapNone/>
                <wp:docPr id="102" name="Freeform 15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24840" cy="230505"/>
                        </a:xfrm>
                        <a:custGeom>
                          <a:avLst/>
                          <a:gdLst>
                            <a:gd name="T0" fmla="*/ 0 w 984"/>
                            <a:gd name="T1" fmla="*/ 0 h 363"/>
                            <a:gd name="T2" fmla="*/ 242 w 984"/>
                            <a:gd name="T3" fmla="*/ 169 h 363"/>
                            <a:gd name="T4" fmla="*/ 622 w 984"/>
                            <a:gd name="T5" fmla="*/ 293 h 363"/>
                            <a:gd name="T6" fmla="*/ 984 w 984"/>
                            <a:gd name="T7" fmla="*/ 363 h 36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984" h="363">
                              <a:moveTo>
                                <a:pt x="0" y="0"/>
                              </a:moveTo>
                              <a:cubicBezTo>
                                <a:pt x="40" y="28"/>
                                <a:pt x="138" y="120"/>
                                <a:pt x="242" y="169"/>
                              </a:cubicBezTo>
                              <a:cubicBezTo>
                                <a:pt x="346" y="218"/>
                                <a:pt x="498" y="261"/>
                                <a:pt x="622" y="293"/>
                              </a:cubicBezTo>
                              <a:cubicBezTo>
                                <a:pt x="746" y="325"/>
                                <a:pt x="865" y="344"/>
                                <a:pt x="984" y="363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1D12AE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933D21" id="Freeform 1527" o:spid="_x0000_s1026" style="position:absolute;margin-left:422.9pt;margin-top:5.9pt;width:49.2pt;height:18.15pt;z-index:251804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984,3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" path="m,c40,28,138,120,242,169v104,49,256,92,380,124c746,325,865,344,984,363e" filled="f" strokecolor="#1d12ae">
                <v:path arrowok="t" o:connecttype="custom" o:connectlocs="0,0;153670,107315;394970,186055;624840,230505" o:connectangles="0,0,0,0"/>
              </v:shape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805184" behindDoc="0" locked="0" layoutInCell="1" allowOverlap="1" wp14:anchorId="46A37B23" wp14:editId="0C37717B">
                <wp:simplePos x="0" y="0"/>
                <wp:positionH relativeFrom="column">
                  <wp:posOffset>1923415</wp:posOffset>
                </wp:positionH>
                <wp:positionV relativeFrom="paragraph">
                  <wp:posOffset>13970</wp:posOffset>
                </wp:positionV>
                <wp:extent cx="650240" cy="291465"/>
                <wp:effectExtent l="6985" t="13970" r="9525" b="8890"/>
                <wp:wrapNone/>
                <wp:docPr id="101" name="Freeform 15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50240" cy="291465"/>
                        </a:xfrm>
                        <a:custGeom>
                          <a:avLst/>
                          <a:gdLst>
                            <a:gd name="T0" fmla="*/ 0 w 1024"/>
                            <a:gd name="T1" fmla="*/ 459 h 459"/>
                            <a:gd name="T2" fmla="*/ 521 w 1024"/>
                            <a:gd name="T3" fmla="*/ 0 h 459"/>
                            <a:gd name="T4" fmla="*/ 1024 w 1024"/>
                            <a:gd name="T5" fmla="*/ 459 h 45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024" h="459">
                              <a:moveTo>
                                <a:pt x="0" y="459"/>
                              </a:moveTo>
                              <a:lnTo>
                                <a:pt x="521" y="0"/>
                              </a:lnTo>
                              <a:lnTo>
                                <a:pt x="1024" y="459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1D12AE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40538C76" id="Freeform 1528" o:spid="_x0000_s1026" style="position:absolute;z-index:251805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51.45pt,24.05pt,177.5pt,1.1pt,202.65pt,24.05pt" coordsize="1024,4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" filled="f" strokecolor="#1d12ae">
                <v:path arrowok="t" o:connecttype="custom" o:connectlocs="0,291465;330835,0;650240,291465" o:connectangles="0,0,0"/>
              </v:polyline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86400" behindDoc="0" locked="0" layoutInCell="1" allowOverlap="1" wp14:anchorId="08B7B846" wp14:editId="10BCA457">
                <wp:simplePos x="0" y="0"/>
                <wp:positionH relativeFrom="column">
                  <wp:posOffset>6046470</wp:posOffset>
                </wp:positionH>
                <wp:positionV relativeFrom="paragraph">
                  <wp:posOffset>26035</wp:posOffset>
                </wp:positionV>
                <wp:extent cx="607695" cy="544195"/>
                <wp:effectExtent l="0" t="0" r="0" b="1270"/>
                <wp:wrapNone/>
                <wp:docPr id="100" name="Text Box 11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7695" cy="544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636B44B" w14:textId="77777777" w:rsidR="008B2FED" w:rsidRPr="003862DB" w:rsidRDefault="008B2FED">
                            <w:pPr>
                              <w:rPr>
                                <w:rFonts w:ascii="Arial Narrow" w:hAnsi="Arial Narrow"/>
                                <w:sz w:val="26"/>
                              </w:rPr>
                            </w:pPr>
                            <w:proofErr w:type="gramStart"/>
                            <w:r w:rsidRPr="003862DB">
                              <w:rPr>
                                <w:rFonts w:ascii="Arial Narrow" w:hAnsi="Arial Narrow"/>
                                <w:sz w:val="26"/>
                              </w:rP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B7B846" id="Text Box 1179" o:spid="_x0000_s1223" type="#_x0000_t202" style="position:absolute;margin-left:476.1pt;margin-top:2.05pt;width:47.85pt;height:42.85pt;z-index:25168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" filled="f" stroked="f">
                <v:textbox>
                  <w:txbxContent>
                    <w:p w14:paraId="5636B44B" w14:textId="77777777" w:rsidR="008B2FED" w:rsidRPr="003862DB" w:rsidRDefault="008B2FED">
                      <w:pPr>
                        <w:rPr>
                          <w:rFonts w:ascii="Arial Narrow" w:hAnsi="Arial Narrow"/>
                          <w:sz w:val="26"/>
                        </w:rPr>
                      </w:pPr>
                      <w:proofErr w:type="gramStart"/>
                      <w:r w:rsidRPr="003862DB">
                        <w:rPr>
                          <w:rFonts w:ascii="Arial Narrow" w:hAnsi="Arial Narrow"/>
                          <w:sz w:val="26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14:paraId="28A1BE1A" w14:textId="0F3E7C2D" w:rsidR="00FA504D" w:rsidRDefault="00F365D8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84352" behindDoc="0" locked="0" layoutInCell="1" allowOverlap="1" wp14:anchorId="0B24FEA5" wp14:editId="3B999D90">
                <wp:simplePos x="0" y="0"/>
                <wp:positionH relativeFrom="column">
                  <wp:posOffset>565785</wp:posOffset>
                </wp:positionH>
                <wp:positionV relativeFrom="paragraph">
                  <wp:posOffset>123190</wp:posOffset>
                </wp:positionV>
                <wp:extent cx="6005830" cy="635"/>
                <wp:effectExtent l="11430" t="58420" r="21590" b="64770"/>
                <wp:wrapNone/>
                <wp:docPr id="99" name="Line 11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005830" cy="63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 type="arrow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6D2CCAB" id="Line 1174" o:spid="_x0000_s1026" style="position:absolute;z-index:251684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4.55pt,9.7pt" to="517.45pt,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" strokeweight=".5pt">
                <v:stroke endarrow="open" endarrowwidth="narrow" endarrowlength="long"/>
              </v:line>
            </w:pict>
          </mc:Fallback>
        </mc:AlternateContent>
      </w:r>
    </w:p>
    <w:p w14:paraId="6006C103" w14:textId="77777777" w:rsidR="00FA504D" w:rsidRDefault="00FA504D">
      <w:pPr>
        <w:rPr>
          <w:rFonts w:ascii="Swis721 LtCn BT" w:hAnsi="Swis721 LtCn BT" w:cs="Arial MT"/>
          <w:color w:val="000000"/>
        </w:rPr>
      </w:pPr>
    </w:p>
    <w:p w14:paraId="7E277A8F" w14:textId="77777777" w:rsidR="00B10E9F" w:rsidRDefault="00B10E9F">
      <w:pPr>
        <w:rPr>
          <w:rFonts w:ascii="Swis721 LtCn BT" w:hAnsi="Swis721 LtCn BT" w:cs="Arial MT"/>
          <w:color w:val="000000"/>
        </w:rPr>
      </w:pPr>
    </w:p>
    <w:p w14:paraId="4B95C46C" w14:textId="77777777" w:rsidR="00B10E9F" w:rsidRDefault="00B10E9F">
      <w:pPr>
        <w:rPr>
          <w:rFonts w:ascii="Swis721 LtCn BT" w:hAnsi="Swis721 LtCn BT" w:cs="Arial MT"/>
          <w:color w:val="000000"/>
        </w:rPr>
      </w:pPr>
    </w:p>
    <w:p w14:paraId="4B9D4278" w14:textId="77777777" w:rsidR="00F105CB" w:rsidRDefault="00F105CB">
      <w:pPr>
        <w:rPr>
          <w:rFonts w:ascii="Swis721 LtCn BT" w:hAnsi="Swis721 LtCn BT" w:cs="Arial MT"/>
          <w:color w:val="000000"/>
        </w:rPr>
      </w:pPr>
    </w:p>
    <w:p w14:paraId="6B0BCA43" w14:textId="77777777" w:rsidR="003862DB" w:rsidRPr="00264C0F" w:rsidRDefault="003862DB">
      <w:pPr>
        <w:rPr>
          <w:rFonts w:ascii="Swis721 LtCn BT" w:hAnsi="Swis721 LtCn BT" w:cs="Arial MT"/>
        </w:rPr>
      </w:pPr>
      <w:r>
        <w:rPr>
          <w:rFonts w:ascii="Swis721 LtCn BT" w:hAnsi="Swis721 LtCn BT" w:cs="Arial MT"/>
          <w:color w:val="000000"/>
        </w:rPr>
        <w:t>- Indiquer à quels endroits</w:t>
      </w:r>
      <w:r w:rsidR="004D4AEA">
        <w:rPr>
          <w:rFonts w:ascii="Swis721 LtCn BT" w:hAnsi="Swis721 LtCn BT" w:cs="Arial MT"/>
          <w:color w:val="000000"/>
        </w:rPr>
        <w:t xml:space="preserve"> du porteur, </w:t>
      </w:r>
      <w:r>
        <w:rPr>
          <w:rFonts w:ascii="Swis721 LtCn BT" w:hAnsi="Swis721 LtCn BT" w:cs="Arial MT"/>
          <w:color w:val="000000"/>
        </w:rPr>
        <w:t xml:space="preserve">la contrainte normale est la plus élevée </w:t>
      </w:r>
      <w:r w:rsidR="008839D0">
        <w:rPr>
          <w:rFonts w:ascii="Swis721 LtCn BT" w:hAnsi="Swis721 LtCn BT" w:cs="Arial MT"/>
          <w:color w:val="000000"/>
        </w:rPr>
        <w:t xml:space="preserve">: </w:t>
      </w:r>
      <w:r w:rsidR="00E87910">
        <w:rPr>
          <w:rFonts w:ascii="Swis721 LtCn BT" w:hAnsi="Swis721 LtCn BT" w:cs="Arial MT"/>
          <w:color w:val="3366FF"/>
        </w:rPr>
        <w:t>a</w:t>
      </w:r>
      <w:r w:rsidR="008839D0" w:rsidRPr="00E031BA">
        <w:rPr>
          <w:rFonts w:ascii="Swis721 LtCn BT" w:hAnsi="Swis721 LtCn BT" w:cs="Arial MT"/>
          <w:color w:val="3366FF"/>
        </w:rPr>
        <w:t>u niveau des essieux</w:t>
      </w:r>
      <w:r w:rsidR="00E031BA" w:rsidRPr="00E031BA">
        <w:rPr>
          <w:rFonts w:ascii="Swis721 LtCn BT" w:hAnsi="Swis721 LtCn BT" w:cs="Arial MT"/>
          <w:color w:val="3366FF"/>
        </w:rPr>
        <w:t xml:space="preserve"> et derrière la cabine</w:t>
      </w:r>
    </w:p>
    <w:p w14:paraId="3E5B4FEC" w14:textId="77777777" w:rsidR="003862DB" w:rsidRDefault="003862DB" w:rsidP="003862DB">
      <w:pPr>
        <w:rPr>
          <w:rFonts w:ascii="Swis721 LtCn BT" w:hAnsi="Swis721 LtCn BT" w:cs="Arial MT"/>
          <w:color w:val="000000"/>
        </w:rPr>
      </w:pPr>
    </w:p>
    <w:p w14:paraId="5015D3A5" w14:textId="77777777" w:rsidR="003862DB" w:rsidRPr="00264C0F" w:rsidRDefault="003862DB">
      <w:pPr>
        <w:rPr>
          <w:rFonts w:ascii="Swis721 LtCn BT" w:hAnsi="Swis721 LtCn BT" w:cs="Arial MT"/>
        </w:rPr>
      </w:pPr>
      <w:r>
        <w:rPr>
          <w:rFonts w:ascii="Swis721 LtCn BT" w:hAnsi="Swis721 LtCn BT" w:cs="Arial MT"/>
          <w:color w:val="000000"/>
        </w:rPr>
        <w:t xml:space="preserve">- En déduire à quels endroits le châssis surchargé casserait en premier : </w:t>
      </w:r>
      <w:r w:rsidR="00E031BA" w:rsidRPr="00E031BA">
        <w:rPr>
          <w:rFonts w:ascii="Swis721 LtCn BT" w:hAnsi="Swis721 LtCn BT" w:cs="Arial MT"/>
          <w:color w:val="3366FF"/>
        </w:rPr>
        <w:t>au niveau des essieux</w:t>
      </w:r>
    </w:p>
    <w:p w14:paraId="706542A5" w14:textId="77777777" w:rsidR="00BB28DF" w:rsidRDefault="00BB28DF">
      <w:pPr>
        <w:rPr>
          <w:rFonts w:ascii="Swis721 LtCn BT" w:hAnsi="Swis721 LtCn BT" w:cs="Arial MT"/>
          <w:color w:val="000000"/>
        </w:rPr>
      </w:pPr>
    </w:p>
    <w:p w14:paraId="77BAAEBF" w14:textId="77777777" w:rsidR="00B10E9F" w:rsidRDefault="00B10E9F">
      <w:pPr>
        <w:rPr>
          <w:rFonts w:ascii="Swis721 LtCn BT" w:hAnsi="Swis721 LtCn BT" w:cs="Arial MT"/>
          <w:color w:val="000000"/>
        </w:rPr>
      </w:pPr>
    </w:p>
    <w:p w14:paraId="4FCECA80" w14:textId="77777777" w:rsidR="00E031BA" w:rsidRDefault="00BB28DF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color w:val="000000"/>
        </w:rPr>
        <w:t>- Quelle est la valeur maximale de la contrainte :</w:t>
      </w:r>
      <w:r w:rsidR="00E031BA">
        <w:rPr>
          <w:rFonts w:ascii="Swis721 LtCn BT" w:hAnsi="Swis721 LtCn BT" w:cs="Arial MT"/>
          <w:color w:val="000000"/>
        </w:rPr>
        <w:t xml:space="preserve"> </w:t>
      </w:r>
      <w:r w:rsidR="00E031BA" w:rsidRPr="00E031BA">
        <w:rPr>
          <w:rFonts w:ascii="Swis721 LtCn BT" w:hAnsi="Swis721 LtCn BT" w:cs="Arial MT"/>
          <w:color w:val="3366FF"/>
        </w:rPr>
        <w:t>26 Mpa</w:t>
      </w:r>
      <w:r>
        <w:rPr>
          <w:rFonts w:ascii="Swis721 LtCn BT" w:hAnsi="Swis721 LtCn BT" w:cs="Arial MT"/>
          <w:color w:val="000000"/>
        </w:rPr>
        <w:t xml:space="preserve"> </w:t>
      </w:r>
    </w:p>
    <w:p w14:paraId="4B3B66BE" w14:textId="77777777" w:rsidR="00863B13" w:rsidRDefault="00863B13">
      <w:pPr>
        <w:rPr>
          <w:rFonts w:ascii="Swis721 LtCn BT" w:hAnsi="Swis721 LtCn BT" w:cs="Arial MT"/>
          <w:color w:val="000000"/>
        </w:rPr>
      </w:pPr>
    </w:p>
    <w:p w14:paraId="40E1637C" w14:textId="77777777" w:rsidR="00DE4FEA" w:rsidRDefault="00E031BA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color w:val="000000"/>
        </w:rPr>
        <w:t>- Calculer</w:t>
      </w:r>
      <w:r w:rsidR="00BB28DF">
        <w:rPr>
          <w:rFonts w:ascii="Swis721 LtCn BT" w:hAnsi="Swis721 LtCn BT" w:cs="Arial MT"/>
          <w:color w:val="000000"/>
        </w:rPr>
        <w:t xml:space="preserve"> le coefficient de sécurité :</w:t>
      </w:r>
      <w:r>
        <w:rPr>
          <w:rFonts w:ascii="Swis721 LtCn BT" w:hAnsi="Swis721 LtCn BT" w:cs="Arial MT"/>
          <w:color w:val="000000"/>
        </w:rPr>
        <w:t xml:space="preserve"> </w:t>
      </w:r>
      <w:r w:rsidRPr="00E031BA">
        <w:rPr>
          <w:rFonts w:ascii="Swis721 LtCn BT" w:hAnsi="Swis721 LtCn BT" w:cs="Arial MT"/>
          <w:color w:val="3366FF"/>
        </w:rPr>
        <w:t>s = 235/26 =9</w:t>
      </w:r>
    </w:p>
    <w:p w14:paraId="21B26B6F" w14:textId="77777777" w:rsidR="00863B13" w:rsidRDefault="00863B13">
      <w:pPr>
        <w:rPr>
          <w:rFonts w:ascii="Swis721 LtCn BT" w:hAnsi="Swis721 LtCn BT" w:cs="Arial MT"/>
          <w:color w:val="000000"/>
        </w:rPr>
      </w:pPr>
    </w:p>
    <w:p w14:paraId="54D03D91" w14:textId="77777777" w:rsidR="00D20150" w:rsidRDefault="00D20150">
      <w:pPr>
        <w:rPr>
          <w:rFonts w:ascii="Swis721 LtCn BT" w:hAnsi="Swis721 LtCn BT" w:cs="Arial MT"/>
        </w:rPr>
      </w:pPr>
      <w:r>
        <w:rPr>
          <w:rFonts w:ascii="Swis721 LtCn BT" w:hAnsi="Swis721 LtCn BT" w:cs="Arial MT"/>
          <w:color w:val="000000"/>
        </w:rPr>
        <w:t xml:space="preserve">- Que pouvez en déduire du choix de l'UPE 220 : </w:t>
      </w:r>
      <w:r w:rsidR="00E031BA" w:rsidRPr="00E031BA">
        <w:rPr>
          <w:rFonts w:ascii="Swis721 LtCn BT" w:hAnsi="Swis721 LtCn BT" w:cs="Arial MT"/>
          <w:color w:val="3366FF"/>
        </w:rPr>
        <w:t>choix correct</w:t>
      </w:r>
    </w:p>
    <w:p w14:paraId="53D6BF03" w14:textId="77777777" w:rsidR="004D4AEA" w:rsidRDefault="004D4AEA" w:rsidP="00102A8A">
      <w:pPr>
        <w:jc w:val="both"/>
        <w:rPr>
          <w:rFonts w:ascii="Swis721 LtCn BT" w:hAnsi="Swis721 LtCn BT" w:cs="Arial MT"/>
          <w:color w:val="000000"/>
        </w:rPr>
      </w:pPr>
    </w:p>
    <w:p w14:paraId="706AC009" w14:textId="77777777" w:rsidR="00863B13" w:rsidRDefault="00863B13" w:rsidP="00102A8A">
      <w:pPr>
        <w:jc w:val="both"/>
        <w:rPr>
          <w:rFonts w:ascii="Swis721 LtCn BT" w:hAnsi="Swis721 LtCn BT" w:cs="Arial MT"/>
          <w:color w:val="000000"/>
        </w:rPr>
      </w:pPr>
    </w:p>
    <w:p w14:paraId="4A561354" w14:textId="77777777" w:rsidR="00863B13" w:rsidRDefault="00863B13" w:rsidP="00102A8A">
      <w:pPr>
        <w:jc w:val="both"/>
        <w:rPr>
          <w:rFonts w:ascii="Swis721 LtCn BT" w:hAnsi="Swis721 LtCn BT" w:cs="Arial MT"/>
          <w:color w:val="000000"/>
        </w:rPr>
      </w:pPr>
    </w:p>
    <w:p w14:paraId="6330534F" w14:textId="77777777" w:rsidR="00551543" w:rsidRPr="004D4AEA" w:rsidRDefault="004E7BE0">
      <w:pPr>
        <w:rPr>
          <w:rFonts w:ascii="Arial Narrow" w:hAnsi="Arial Narrow" w:cs="Arial MT"/>
          <w:b/>
          <w:color w:val="000000"/>
        </w:rPr>
      </w:pPr>
      <w:r w:rsidRPr="004E7BE0">
        <w:rPr>
          <w:rFonts w:ascii="Arial Narrow" w:hAnsi="Arial Narrow" w:cs="Arial MT"/>
          <w:b/>
          <w:color w:val="3366FF"/>
        </w:rPr>
        <w:lastRenderedPageBreak/>
        <w:t>■</w:t>
      </w:r>
      <w:r>
        <w:rPr>
          <w:rFonts w:ascii="Arial Narrow" w:hAnsi="Arial Narrow" w:cs="Arial MT"/>
          <w:b/>
          <w:color w:val="000000"/>
        </w:rPr>
        <w:t xml:space="preserve"> </w:t>
      </w:r>
      <w:r w:rsidR="00551543" w:rsidRPr="004D4AEA">
        <w:rPr>
          <w:rFonts w:ascii="Arial Narrow" w:hAnsi="Arial Narrow" w:cs="Arial MT"/>
          <w:b/>
          <w:color w:val="000000"/>
        </w:rPr>
        <w:t>Ce que dit la littérature……</w:t>
      </w:r>
    </w:p>
    <w:p w14:paraId="4FF8D6B7" w14:textId="77777777" w:rsidR="0055747C" w:rsidRDefault="00551543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color w:val="000000"/>
        </w:rPr>
        <w:t xml:space="preserve">Nous relevons la variation du moment fléchissant </w:t>
      </w:r>
    </w:p>
    <w:p w14:paraId="1851FC3B" w14:textId="6FD8C7BD" w:rsidR="00551543" w:rsidRDefault="00F365D8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87424" behindDoc="0" locked="0" layoutInCell="1" allowOverlap="1" wp14:anchorId="2549AFAC" wp14:editId="024A1A1F">
                <wp:simplePos x="0" y="0"/>
                <wp:positionH relativeFrom="column">
                  <wp:posOffset>99060</wp:posOffset>
                </wp:positionH>
                <wp:positionV relativeFrom="paragraph">
                  <wp:posOffset>107315</wp:posOffset>
                </wp:positionV>
                <wp:extent cx="2945130" cy="2587625"/>
                <wp:effectExtent l="1905" t="3810" r="0" b="0"/>
                <wp:wrapNone/>
                <wp:docPr id="98" name="Text Box 11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45130" cy="2587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A111E9F" w14:textId="5354C418" w:rsidR="008B2FED" w:rsidRDefault="00F365D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1599A05" wp14:editId="10C43C94">
                                  <wp:extent cx="2760980" cy="2493645"/>
                                  <wp:effectExtent l="0" t="0" r="0" b="0"/>
                                  <wp:docPr id="61" name="Image 6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760980" cy="249364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49AFAC" id="Text Box 1187" o:spid="_x0000_s1224" type="#_x0000_t202" style="position:absolute;margin-left:7.8pt;margin-top:8.45pt;width:231.9pt;height:203.75pt;z-index:2516874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" stroked="f" strokecolor="#f90">
                <v:textbox style="mso-fit-shape-to-text:t">
                  <w:txbxContent>
                    <w:p w14:paraId="6A111E9F" w14:textId="5354C418" w:rsidR="008B2FED" w:rsidRDefault="00F365D8">
                      <w:r>
                        <w:rPr>
                          <w:noProof/>
                        </w:rPr>
                        <w:drawing>
                          <wp:inline distT="0" distB="0" distL="0" distR="0" wp14:anchorId="01599A05" wp14:editId="10C43C94">
                            <wp:extent cx="2760980" cy="2493645"/>
                            <wp:effectExtent l="0" t="0" r="0" b="0"/>
                            <wp:docPr id="61" name="Image 6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760980" cy="24936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1C461D6E" w14:textId="77777777" w:rsidR="00551543" w:rsidRDefault="00551543">
      <w:pPr>
        <w:rPr>
          <w:rFonts w:ascii="Swis721 LtCn BT" w:hAnsi="Swis721 LtCn BT" w:cs="Arial MT"/>
          <w:color w:val="000000"/>
        </w:rPr>
      </w:pPr>
    </w:p>
    <w:p w14:paraId="48E3CF11" w14:textId="47733AF9" w:rsidR="00551543" w:rsidRDefault="00F365D8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88448" behindDoc="0" locked="0" layoutInCell="1" allowOverlap="1" wp14:anchorId="16E52803" wp14:editId="4755F3B5">
                <wp:simplePos x="0" y="0"/>
                <wp:positionH relativeFrom="column">
                  <wp:posOffset>3147695</wp:posOffset>
                </wp:positionH>
                <wp:positionV relativeFrom="paragraph">
                  <wp:posOffset>146050</wp:posOffset>
                </wp:positionV>
                <wp:extent cx="3176905" cy="1713865"/>
                <wp:effectExtent l="2540" t="0" r="1905" b="2540"/>
                <wp:wrapNone/>
                <wp:docPr id="97" name="Text Box 11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76905" cy="17138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A055B37" w14:textId="77777777" w:rsidR="008B2FED" w:rsidRPr="00551543" w:rsidRDefault="008B2FED" w:rsidP="00551543">
                            <w:pPr>
                              <w:jc w:val="both"/>
                              <w:rPr>
                                <w:rFonts w:ascii="Arial Narrow" w:hAnsi="Arial Narrow"/>
                                <w:i/>
                              </w:rPr>
                            </w:pPr>
                            <w:r w:rsidRPr="00551543">
                              <w:rPr>
                                <w:rFonts w:ascii="Arial Narrow" w:hAnsi="Arial Narrow"/>
                                <w:i/>
                              </w:rPr>
                              <w:t>La littérature…….</w:t>
                            </w:r>
                          </w:p>
                          <w:p w14:paraId="7A892505" w14:textId="77777777" w:rsidR="008B2FED" w:rsidRPr="00551543" w:rsidRDefault="008B2FED" w:rsidP="00551543">
                            <w:pPr>
                              <w:jc w:val="both"/>
                              <w:rPr>
                                <w:rFonts w:ascii="Arial Narrow" w:hAnsi="Arial Narrow"/>
                                <w:i/>
                              </w:rPr>
                            </w:pPr>
                            <w:r w:rsidRPr="00551543">
                              <w:rPr>
                                <w:rFonts w:ascii="Arial Narrow" w:hAnsi="Arial Narrow"/>
                                <w:i/>
                              </w:rPr>
                              <w:t>Dans le cas des fourgons et des plateaux et dans le cas d'une charge répartie uniformément sur un plateau fixe, la courbe du moment fléchissant possède 2 sommets caractéristiques :</w:t>
                            </w:r>
                          </w:p>
                          <w:p w14:paraId="7A5E1B10" w14:textId="77777777" w:rsidR="008B2FED" w:rsidRPr="00551543" w:rsidRDefault="008B2FED" w:rsidP="00551543">
                            <w:pPr>
                              <w:jc w:val="both"/>
                              <w:rPr>
                                <w:rFonts w:ascii="Arial Narrow" w:hAnsi="Arial Narrow"/>
                                <w:i/>
                              </w:rPr>
                            </w:pPr>
                            <w:r w:rsidRPr="00551543">
                              <w:rPr>
                                <w:rFonts w:ascii="Arial Narrow" w:hAnsi="Arial Narrow"/>
                                <w:i/>
                              </w:rPr>
                              <w:t>L'un situé en arrière de la cabine et l'autre sensiblement au niveau de la main de ressort extrême arrière.</w:t>
                            </w:r>
                          </w:p>
                          <w:p w14:paraId="07412489" w14:textId="77777777" w:rsidR="008B2FED" w:rsidRDefault="008B2FE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E52803" id="Text Box 1189" o:spid="_x0000_s1225" type="#_x0000_t202" style="position:absolute;margin-left:247.85pt;margin-top:11.5pt;width:250.15pt;height:134.95pt;z-index:251688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" stroked="f">
                <v:textbox>
                  <w:txbxContent>
                    <w:p w14:paraId="3A055B37" w14:textId="77777777" w:rsidR="008B2FED" w:rsidRPr="00551543" w:rsidRDefault="008B2FED" w:rsidP="00551543">
                      <w:pPr>
                        <w:jc w:val="both"/>
                        <w:rPr>
                          <w:rFonts w:ascii="Arial Narrow" w:hAnsi="Arial Narrow"/>
                          <w:i/>
                        </w:rPr>
                      </w:pPr>
                      <w:r w:rsidRPr="00551543">
                        <w:rPr>
                          <w:rFonts w:ascii="Arial Narrow" w:hAnsi="Arial Narrow"/>
                          <w:i/>
                        </w:rPr>
                        <w:t>La littérature…….</w:t>
                      </w:r>
                    </w:p>
                    <w:p w14:paraId="7A892505" w14:textId="77777777" w:rsidR="008B2FED" w:rsidRPr="00551543" w:rsidRDefault="008B2FED" w:rsidP="00551543">
                      <w:pPr>
                        <w:jc w:val="both"/>
                        <w:rPr>
                          <w:rFonts w:ascii="Arial Narrow" w:hAnsi="Arial Narrow"/>
                          <w:i/>
                        </w:rPr>
                      </w:pPr>
                      <w:r w:rsidRPr="00551543">
                        <w:rPr>
                          <w:rFonts w:ascii="Arial Narrow" w:hAnsi="Arial Narrow"/>
                          <w:i/>
                        </w:rPr>
                        <w:t>Dans le cas des fourgons et des plateaux et dans le cas d'une charge répartie uniformément sur un plateau fixe, la courbe du moment fléchissant possède 2 sommets caractéristiques :</w:t>
                      </w:r>
                    </w:p>
                    <w:p w14:paraId="7A5E1B10" w14:textId="77777777" w:rsidR="008B2FED" w:rsidRPr="00551543" w:rsidRDefault="008B2FED" w:rsidP="00551543">
                      <w:pPr>
                        <w:jc w:val="both"/>
                        <w:rPr>
                          <w:rFonts w:ascii="Arial Narrow" w:hAnsi="Arial Narrow"/>
                          <w:i/>
                        </w:rPr>
                      </w:pPr>
                      <w:r w:rsidRPr="00551543">
                        <w:rPr>
                          <w:rFonts w:ascii="Arial Narrow" w:hAnsi="Arial Narrow"/>
                          <w:i/>
                        </w:rPr>
                        <w:t>L'un situé en arrière de la cabine et l'autre sensiblement au niveau de la main de ressort extrême arrière.</w:t>
                      </w:r>
                    </w:p>
                    <w:p w14:paraId="07412489" w14:textId="77777777" w:rsidR="008B2FED" w:rsidRDefault="008B2FED"/>
                  </w:txbxContent>
                </v:textbox>
              </v:shape>
            </w:pict>
          </mc:Fallback>
        </mc:AlternateContent>
      </w:r>
    </w:p>
    <w:p w14:paraId="668B8B4D" w14:textId="77777777" w:rsidR="00551543" w:rsidRDefault="00551543">
      <w:pPr>
        <w:rPr>
          <w:rFonts w:ascii="Swis721 LtCn BT" w:hAnsi="Swis721 LtCn BT" w:cs="Arial MT"/>
          <w:color w:val="000000"/>
        </w:rPr>
      </w:pPr>
    </w:p>
    <w:p w14:paraId="126BF7CB" w14:textId="77777777" w:rsidR="00551543" w:rsidRDefault="00551543">
      <w:pPr>
        <w:rPr>
          <w:rFonts w:ascii="Swis721 LtCn BT" w:hAnsi="Swis721 LtCn BT" w:cs="Arial MT"/>
          <w:color w:val="000000"/>
        </w:rPr>
      </w:pPr>
    </w:p>
    <w:p w14:paraId="530DF306" w14:textId="77777777" w:rsidR="00551543" w:rsidRDefault="00551543">
      <w:pPr>
        <w:rPr>
          <w:rFonts w:ascii="Swis721 LtCn BT" w:hAnsi="Swis721 LtCn BT" w:cs="Arial MT"/>
          <w:color w:val="000000"/>
        </w:rPr>
      </w:pPr>
    </w:p>
    <w:p w14:paraId="59310392" w14:textId="77777777" w:rsidR="00551543" w:rsidRDefault="00551543">
      <w:pPr>
        <w:rPr>
          <w:rFonts w:ascii="Swis721 LtCn BT" w:hAnsi="Swis721 LtCn BT" w:cs="Arial MT"/>
          <w:color w:val="000000"/>
        </w:rPr>
      </w:pPr>
    </w:p>
    <w:p w14:paraId="4862E270" w14:textId="77777777" w:rsidR="00551543" w:rsidRDefault="00551543">
      <w:pPr>
        <w:rPr>
          <w:rFonts w:ascii="Swis721 LtCn BT" w:hAnsi="Swis721 LtCn BT" w:cs="Arial MT"/>
          <w:color w:val="000000"/>
        </w:rPr>
      </w:pPr>
    </w:p>
    <w:p w14:paraId="1495B9D5" w14:textId="77777777" w:rsidR="00551543" w:rsidRDefault="00551543">
      <w:pPr>
        <w:rPr>
          <w:rFonts w:ascii="Swis721 LtCn BT" w:hAnsi="Swis721 LtCn BT" w:cs="Arial MT"/>
          <w:color w:val="000000"/>
        </w:rPr>
      </w:pPr>
    </w:p>
    <w:p w14:paraId="4F06DD5F" w14:textId="77777777" w:rsidR="00551543" w:rsidRDefault="00551543">
      <w:pPr>
        <w:rPr>
          <w:rFonts w:ascii="Swis721 LtCn BT" w:hAnsi="Swis721 LtCn BT" w:cs="Arial MT"/>
          <w:color w:val="000000"/>
        </w:rPr>
      </w:pPr>
    </w:p>
    <w:p w14:paraId="556759CE" w14:textId="77777777" w:rsidR="00551543" w:rsidRDefault="00551543">
      <w:pPr>
        <w:rPr>
          <w:rFonts w:ascii="Swis721 LtCn BT" w:hAnsi="Swis721 LtCn BT" w:cs="Arial MT"/>
          <w:color w:val="000000"/>
        </w:rPr>
      </w:pPr>
    </w:p>
    <w:p w14:paraId="78ED1AEF" w14:textId="77777777" w:rsidR="00B10E9F" w:rsidRDefault="00B10E9F">
      <w:pPr>
        <w:rPr>
          <w:rFonts w:ascii="Swis721 LtCn BT" w:hAnsi="Swis721 LtCn BT" w:cs="Arial MT"/>
          <w:color w:val="000000"/>
        </w:rPr>
      </w:pPr>
    </w:p>
    <w:p w14:paraId="3B2F40A1" w14:textId="77777777" w:rsidR="00863B13" w:rsidRDefault="00863B13">
      <w:pPr>
        <w:rPr>
          <w:rFonts w:ascii="Swis721 LtCn BT" w:hAnsi="Swis721 LtCn BT" w:cs="Arial MT"/>
          <w:color w:val="000000"/>
        </w:rPr>
      </w:pPr>
    </w:p>
    <w:p w14:paraId="1ECF396E" w14:textId="77777777" w:rsidR="00863B13" w:rsidRDefault="00863B13">
      <w:pPr>
        <w:rPr>
          <w:rFonts w:ascii="Swis721 LtCn BT" w:hAnsi="Swis721 LtCn BT" w:cs="Arial MT"/>
          <w:color w:val="000000"/>
        </w:rPr>
      </w:pPr>
    </w:p>
    <w:p w14:paraId="0EDAFBBE" w14:textId="77777777" w:rsidR="00863B13" w:rsidRDefault="00863B13">
      <w:pPr>
        <w:rPr>
          <w:rFonts w:ascii="Swis721 LtCn BT" w:hAnsi="Swis721 LtCn BT" w:cs="Arial MT"/>
          <w:color w:val="000000"/>
        </w:rPr>
      </w:pPr>
    </w:p>
    <w:p w14:paraId="01F86625" w14:textId="77777777" w:rsidR="00863B13" w:rsidRDefault="00863B13">
      <w:pPr>
        <w:rPr>
          <w:rFonts w:ascii="Swis721 LtCn BT" w:hAnsi="Swis721 LtCn BT" w:cs="Arial MT"/>
          <w:color w:val="000000"/>
        </w:rPr>
      </w:pPr>
    </w:p>
    <w:p w14:paraId="31733CCF" w14:textId="77777777" w:rsidR="00551543" w:rsidRPr="00435078" w:rsidRDefault="004E7BE0">
      <w:pPr>
        <w:rPr>
          <w:rFonts w:ascii="Arial Narrow" w:hAnsi="Arial Narrow" w:cs="Arial MT"/>
          <w:b/>
          <w:color w:val="000000"/>
        </w:rPr>
      </w:pPr>
      <w:r w:rsidRPr="004E7BE0">
        <w:rPr>
          <w:rFonts w:ascii="Arial Narrow" w:hAnsi="Arial Narrow" w:cs="Arial MT"/>
          <w:b/>
          <w:color w:val="3366FF"/>
        </w:rPr>
        <w:t>■</w:t>
      </w:r>
      <w:r>
        <w:rPr>
          <w:rFonts w:ascii="Arial Narrow" w:hAnsi="Arial Narrow" w:cs="Arial MT"/>
          <w:b/>
          <w:color w:val="000000"/>
        </w:rPr>
        <w:t xml:space="preserve"> </w:t>
      </w:r>
      <w:r w:rsidR="00435078">
        <w:rPr>
          <w:rFonts w:ascii="Arial Narrow" w:hAnsi="Arial Narrow" w:cs="Arial MT"/>
          <w:b/>
          <w:color w:val="000000"/>
        </w:rPr>
        <w:t>Localisation des différentes fixations</w:t>
      </w:r>
    </w:p>
    <w:p w14:paraId="2CF0A0DA" w14:textId="77777777" w:rsidR="00435078" w:rsidRDefault="00B10E9F" w:rsidP="00B10E9F">
      <w:pPr>
        <w:jc w:val="both"/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color w:val="000000"/>
        </w:rPr>
        <w:t>L</w:t>
      </w:r>
      <w:r w:rsidR="00435078" w:rsidRPr="004E7BE0">
        <w:rPr>
          <w:rFonts w:ascii="Swis721 LtCn BT" w:hAnsi="Swis721 LtCn BT" w:cs="Arial MT"/>
          <w:color w:val="000000"/>
        </w:rPr>
        <w:t xml:space="preserve">es </w:t>
      </w:r>
      <w:r>
        <w:rPr>
          <w:rFonts w:ascii="Swis721 LtCn BT" w:hAnsi="Swis721 LtCn BT" w:cs="Arial MT"/>
          <w:color w:val="000000"/>
        </w:rPr>
        <w:t>fixations</w:t>
      </w:r>
      <w:r w:rsidR="00435078" w:rsidRPr="004E7BE0">
        <w:rPr>
          <w:rFonts w:ascii="Swis721 LtCn BT" w:hAnsi="Swis721 LtCn BT" w:cs="Arial MT"/>
          <w:color w:val="000000"/>
        </w:rPr>
        <w:t xml:space="preserve"> flexibles sont installées là ou les déformations sont les plus importantes. Pour le reste, on installe </w:t>
      </w:r>
      <w:r>
        <w:rPr>
          <w:rFonts w:ascii="Swis721 LtCn BT" w:hAnsi="Swis721 LtCn BT" w:cs="Arial MT"/>
          <w:color w:val="000000"/>
        </w:rPr>
        <w:t>des fixations</w:t>
      </w:r>
      <w:r w:rsidR="00435078" w:rsidRPr="004E7BE0">
        <w:rPr>
          <w:rFonts w:ascii="Swis721 LtCn BT" w:hAnsi="Swis721 LtCn BT" w:cs="Arial MT"/>
          <w:color w:val="000000"/>
        </w:rPr>
        <w:t xml:space="preserve"> rigides.</w:t>
      </w:r>
    </w:p>
    <w:p w14:paraId="265798E6" w14:textId="33F67010" w:rsidR="00435078" w:rsidRDefault="00F365D8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g">
            <w:drawing>
              <wp:anchor distT="0" distB="0" distL="114300" distR="114300" simplePos="0" relativeHeight="251690496" behindDoc="0" locked="0" layoutInCell="1" allowOverlap="1" wp14:anchorId="703CBC5A" wp14:editId="6D717084">
                <wp:simplePos x="0" y="0"/>
                <wp:positionH relativeFrom="column">
                  <wp:posOffset>318135</wp:posOffset>
                </wp:positionH>
                <wp:positionV relativeFrom="paragraph">
                  <wp:posOffset>168910</wp:posOffset>
                </wp:positionV>
                <wp:extent cx="5844540" cy="2190750"/>
                <wp:effectExtent l="1905" t="4445" r="1905" b="0"/>
                <wp:wrapNone/>
                <wp:docPr id="94" name="Group 11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844540" cy="2190750"/>
                          <a:chOff x="1278" y="6253"/>
                          <a:chExt cx="9204" cy="3450"/>
                        </a:xfrm>
                      </wpg:grpSpPr>
                      <wps:wsp>
                        <wps:cNvPr id="95" name="Text Box 1193"/>
                        <wps:cNvSpPr txBox="1">
                          <a:spLocks noChangeArrowheads="1"/>
                        </wps:cNvSpPr>
                        <wps:spPr bwMode="auto">
                          <a:xfrm>
                            <a:off x="1278" y="6253"/>
                            <a:ext cx="9204" cy="34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A700F1" w14:textId="47489494" w:rsidR="008B2FED" w:rsidRDefault="00F365D8" w:rsidP="00435078"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6D29C02B" wp14:editId="61A30D78">
                                    <wp:extent cx="5658485" cy="2101850"/>
                                    <wp:effectExtent l="0" t="0" r="0" b="0"/>
                                    <wp:docPr id="62" name="Image 62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62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62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5658485" cy="21018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6" name="Freeform 1194"/>
                        <wps:cNvSpPr>
                          <a:spLocks/>
                        </wps:cNvSpPr>
                        <wps:spPr bwMode="auto">
                          <a:xfrm>
                            <a:off x="2426" y="8441"/>
                            <a:ext cx="1525" cy="270"/>
                          </a:xfrm>
                          <a:custGeom>
                            <a:avLst/>
                            <a:gdLst>
                              <a:gd name="T0" fmla="*/ 1390 w 1525"/>
                              <a:gd name="T1" fmla="*/ 0 h 285"/>
                              <a:gd name="T2" fmla="*/ 0 w 1525"/>
                              <a:gd name="T3" fmla="*/ 0 h 285"/>
                              <a:gd name="T4" fmla="*/ 0 w 1525"/>
                              <a:gd name="T5" fmla="*/ 285 h 285"/>
                              <a:gd name="T6" fmla="*/ 1525 w 1525"/>
                              <a:gd name="T7" fmla="*/ 285 h 28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525" h="285">
                                <a:moveTo>
                                  <a:pt x="139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285"/>
                                </a:lnTo>
                                <a:lnTo>
                                  <a:pt x="1525" y="285"/>
                                </a:lnTo>
                              </a:path>
                            </a:pathLst>
                          </a:custGeom>
                          <a:noFill/>
                          <a:ln w="12700" cap="flat" cmpd="sng">
                            <a:solidFill>
                              <a:srgbClr val="00CCFF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03CBC5A" id="Group 1192" o:spid="_x0000_s1226" style="position:absolute;margin-left:25.05pt;margin-top:13.3pt;width:460.2pt;height:172.5pt;z-index:251690496" coordorigin="1278,6253" coordsize="9204,34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">
                <v:shape id="Text Box 1193" o:spid="_x0000_s1227" type="#_x0000_t202" style="position:absolute;left:1278;top:6253;width:9204;height:34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" stroked="f">
                  <v:textbox style="mso-fit-shape-to-text:t">
                    <w:txbxContent>
                      <w:p w14:paraId="09A700F1" w14:textId="47489494" w:rsidR="008B2FED" w:rsidRDefault="00F365D8" w:rsidP="00435078">
                        <w:r>
                          <w:rPr>
                            <w:noProof/>
                          </w:rPr>
                          <w:drawing>
                            <wp:inline distT="0" distB="0" distL="0" distR="0" wp14:anchorId="6D29C02B" wp14:editId="61A30D78">
                              <wp:extent cx="5658485" cy="2101850"/>
                              <wp:effectExtent l="0" t="0" r="0" b="0"/>
                              <wp:docPr id="62" name="Image 6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6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62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5658485" cy="21018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Freeform 1194" o:spid="_x0000_s1228" style="position:absolute;left:2426;top:8441;width:1525;height:270;visibility:visible;mso-wrap-style:square;v-text-anchor:top" coordsize="1525,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" path="m1390,l,,,285r1525,e" filled="f" strokecolor="#0cf" strokeweight="1pt">
                  <v:stroke dashstyle="dash"/>
                  <v:path arrowok="t" o:connecttype="custom" o:connectlocs="1390,0;0,0;0,270;1525,270" o:connectangles="0,0,0,0"/>
                </v:shape>
              </v:group>
            </w:pict>
          </mc:Fallback>
        </mc:AlternateContent>
      </w:r>
    </w:p>
    <w:p w14:paraId="099170E5" w14:textId="77777777" w:rsidR="00435078" w:rsidRDefault="00435078">
      <w:pPr>
        <w:rPr>
          <w:rFonts w:ascii="Swis721 LtCn BT" w:hAnsi="Swis721 LtCn BT" w:cs="Arial MT"/>
          <w:color w:val="000000"/>
        </w:rPr>
      </w:pPr>
    </w:p>
    <w:p w14:paraId="2BA4C3A8" w14:textId="77777777" w:rsidR="00435078" w:rsidRDefault="00435078">
      <w:pPr>
        <w:rPr>
          <w:rFonts w:ascii="Swis721 LtCn BT" w:hAnsi="Swis721 LtCn BT" w:cs="Arial MT"/>
          <w:color w:val="000000"/>
        </w:rPr>
      </w:pPr>
    </w:p>
    <w:p w14:paraId="6AF2BBED" w14:textId="77777777" w:rsidR="00435078" w:rsidRDefault="00435078">
      <w:pPr>
        <w:rPr>
          <w:rFonts w:ascii="Swis721 LtCn BT" w:hAnsi="Swis721 LtCn BT" w:cs="Arial MT"/>
          <w:color w:val="000000"/>
        </w:rPr>
      </w:pPr>
    </w:p>
    <w:p w14:paraId="7D206044" w14:textId="77777777" w:rsidR="00435078" w:rsidRDefault="00435078">
      <w:pPr>
        <w:rPr>
          <w:rFonts w:ascii="Swis721 LtCn BT" w:hAnsi="Swis721 LtCn BT" w:cs="Arial MT"/>
          <w:color w:val="000000"/>
        </w:rPr>
      </w:pPr>
    </w:p>
    <w:p w14:paraId="5E1A0391" w14:textId="77777777" w:rsidR="00435078" w:rsidRDefault="00435078">
      <w:pPr>
        <w:rPr>
          <w:rFonts w:ascii="Swis721 LtCn BT" w:hAnsi="Swis721 LtCn BT" w:cs="Arial MT"/>
          <w:color w:val="000000"/>
        </w:rPr>
      </w:pPr>
    </w:p>
    <w:p w14:paraId="2707BD0D" w14:textId="77777777" w:rsidR="00435078" w:rsidRDefault="00435078">
      <w:pPr>
        <w:rPr>
          <w:rFonts w:ascii="Swis721 LtCn BT" w:hAnsi="Swis721 LtCn BT" w:cs="Arial MT"/>
          <w:color w:val="000000"/>
        </w:rPr>
      </w:pPr>
    </w:p>
    <w:p w14:paraId="6EEC5A5C" w14:textId="77777777" w:rsidR="00435078" w:rsidRDefault="00435078">
      <w:pPr>
        <w:rPr>
          <w:rFonts w:ascii="Swis721 LtCn BT" w:hAnsi="Swis721 LtCn BT" w:cs="Arial MT"/>
          <w:color w:val="000000"/>
        </w:rPr>
      </w:pPr>
    </w:p>
    <w:p w14:paraId="7C5375ED" w14:textId="77777777" w:rsidR="00435078" w:rsidRDefault="00435078">
      <w:pPr>
        <w:rPr>
          <w:rFonts w:ascii="Swis721 LtCn BT" w:hAnsi="Swis721 LtCn BT" w:cs="Arial MT"/>
          <w:color w:val="000000"/>
        </w:rPr>
      </w:pPr>
    </w:p>
    <w:p w14:paraId="28E004B4" w14:textId="77777777" w:rsidR="00435078" w:rsidRDefault="00435078">
      <w:pPr>
        <w:rPr>
          <w:rFonts w:ascii="Swis721 LtCn BT" w:hAnsi="Swis721 LtCn BT" w:cs="Arial MT"/>
          <w:color w:val="000000"/>
        </w:rPr>
      </w:pPr>
    </w:p>
    <w:p w14:paraId="35212DC1" w14:textId="5463EAE7" w:rsidR="00435078" w:rsidRDefault="00F365D8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807232" behindDoc="0" locked="0" layoutInCell="1" allowOverlap="1" wp14:anchorId="6512AA8D" wp14:editId="5905F3B9">
                <wp:simplePos x="0" y="0"/>
                <wp:positionH relativeFrom="column">
                  <wp:posOffset>1907540</wp:posOffset>
                </wp:positionH>
                <wp:positionV relativeFrom="paragraph">
                  <wp:posOffset>3175</wp:posOffset>
                </wp:positionV>
                <wp:extent cx="1797050" cy="362585"/>
                <wp:effectExtent l="10160" t="8255" r="12065" b="10160"/>
                <wp:wrapNone/>
                <wp:docPr id="93" name="Text Box 15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97050" cy="3625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C786DFD" w14:textId="77777777" w:rsidR="00E031BA" w:rsidRPr="00E031BA" w:rsidRDefault="00E031BA" w:rsidP="00E031BA">
                            <w:pPr>
                              <w:jc w:val="center"/>
                              <w:rPr>
                                <w:rFonts w:ascii="Arial Narrow" w:hAnsi="Arial Narrow"/>
                                <w:color w:val="3366FF"/>
                              </w:rPr>
                            </w:pPr>
                            <w:r w:rsidRPr="00E031BA">
                              <w:rPr>
                                <w:rFonts w:ascii="Arial Narrow" w:hAnsi="Arial Narrow"/>
                                <w:color w:val="3366FF"/>
                              </w:rPr>
                              <w:t xml:space="preserve">Liaison </w:t>
                            </w:r>
                            <w:r>
                              <w:rPr>
                                <w:rFonts w:ascii="Arial Narrow" w:hAnsi="Arial Narrow"/>
                                <w:color w:val="3366FF"/>
                              </w:rPr>
                              <w:t>flexibl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12AA8D" id="Text Box 1531" o:spid="_x0000_s1229" type="#_x0000_t202" style="position:absolute;margin-left:150.2pt;margin-top:.25pt;width:141.5pt;height:28.55pt;z-index:251807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" strokecolor="#36f">
                <v:textbox>
                  <w:txbxContent>
                    <w:p w14:paraId="1C786DFD" w14:textId="77777777" w:rsidR="00E031BA" w:rsidRPr="00E031BA" w:rsidRDefault="00E031BA" w:rsidP="00E031BA">
                      <w:pPr>
                        <w:jc w:val="center"/>
                        <w:rPr>
                          <w:rFonts w:ascii="Arial Narrow" w:hAnsi="Arial Narrow"/>
                          <w:color w:val="3366FF"/>
                        </w:rPr>
                      </w:pPr>
                      <w:r w:rsidRPr="00E031BA">
                        <w:rPr>
                          <w:rFonts w:ascii="Arial Narrow" w:hAnsi="Arial Narrow"/>
                          <w:color w:val="3366FF"/>
                        </w:rPr>
                        <w:t xml:space="preserve">Liaison </w:t>
                      </w:r>
                      <w:r>
                        <w:rPr>
                          <w:rFonts w:ascii="Arial Narrow" w:hAnsi="Arial Narrow"/>
                          <w:color w:val="3366FF"/>
                        </w:rPr>
                        <w:t>flexibl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806208" behindDoc="0" locked="0" layoutInCell="1" allowOverlap="1" wp14:anchorId="1825C5C2" wp14:editId="20DC9A53">
                <wp:simplePos x="0" y="0"/>
                <wp:positionH relativeFrom="column">
                  <wp:posOffset>3773170</wp:posOffset>
                </wp:positionH>
                <wp:positionV relativeFrom="paragraph">
                  <wp:posOffset>-1270</wp:posOffset>
                </wp:positionV>
                <wp:extent cx="1797050" cy="362585"/>
                <wp:effectExtent l="8890" t="13335" r="13335" b="5080"/>
                <wp:wrapNone/>
                <wp:docPr id="92" name="Text Box 15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97050" cy="3625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9E99691" w14:textId="77777777" w:rsidR="00E031BA" w:rsidRPr="00E031BA" w:rsidRDefault="00E031BA" w:rsidP="00E031BA">
                            <w:pPr>
                              <w:jc w:val="center"/>
                              <w:rPr>
                                <w:rFonts w:ascii="Arial Narrow" w:hAnsi="Arial Narrow"/>
                                <w:color w:val="3366FF"/>
                              </w:rPr>
                            </w:pPr>
                            <w:r w:rsidRPr="00E031BA">
                              <w:rPr>
                                <w:rFonts w:ascii="Arial Narrow" w:hAnsi="Arial Narrow"/>
                                <w:color w:val="3366FF"/>
                              </w:rPr>
                              <w:t>Liaison rigid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825C5C2" id="Text Box 1530" o:spid="_x0000_s1230" type="#_x0000_t202" style="position:absolute;margin-left:297.1pt;margin-top:-.1pt;width:141.5pt;height:28.55pt;z-index:251806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" strokecolor="#36f">
                <v:textbox>
                  <w:txbxContent>
                    <w:p w14:paraId="19E99691" w14:textId="77777777" w:rsidR="00E031BA" w:rsidRPr="00E031BA" w:rsidRDefault="00E031BA" w:rsidP="00E031BA">
                      <w:pPr>
                        <w:jc w:val="center"/>
                        <w:rPr>
                          <w:rFonts w:ascii="Arial Narrow" w:hAnsi="Arial Narrow"/>
                          <w:color w:val="3366FF"/>
                        </w:rPr>
                      </w:pPr>
                      <w:r w:rsidRPr="00E031BA">
                        <w:rPr>
                          <w:rFonts w:ascii="Arial Narrow" w:hAnsi="Arial Narrow"/>
                          <w:color w:val="3366FF"/>
                        </w:rPr>
                        <w:t>Liaison rigide</w:t>
                      </w:r>
                    </w:p>
                  </w:txbxContent>
                </v:textbox>
              </v:shape>
            </w:pict>
          </mc:Fallback>
        </mc:AlternateContent>
      </w:r>
    </w:p>
    <w:p w14:paraId="54E52013" w14:textId="77777777" w:rsidR="00435078" w:rsidRDefault="00435078">
      <w:pPr>
        <w:rPr>
          <w:rFonts w:ascii="Swis721 LtCn BT" w:hAnsi="Swis721 LtCn BT" w:cs="Arial MT"/>
          <w:color w:val="000000"/>
        </w:rPr>
      </w:pPr>
    </w:p>
    <w:p w14:paraId="750C665F" w14:textId="77777777" w:rsidR="00B10E9F" w:rsidRDefault="00B10E9F">
      <w:pPr>
        <w:rPr>
          <w:rFonts w:ascii="Swis721 LtCn BT" w:hAnsi="Swis721 LtCn BT" w:cs="Arial MT"/>
          <w:color w:val="000000"/>
        </w:rPr>
      </w:pPr>
    </w:p>
    <w:p w14:paraId="77C032CF" w14:textId="5E20BD08" w:rsidR="00435078" w:rsidRDefault="00F365D8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89472" behindDoc="0" locked="0" layoutInCell="1" allowOverlap="1" wp14:anchorId="7C20517B" wp14:editId="2FF17BA2">
                <wp:simplePos x="0" y="0"/>
                <wp:positionH relativeFrom="column">
                  <wp:posOffset>880110</wp:posOffset>
                </wp:positionH>
                <wp:positionV relativeFrom="paragraph">
                  <wp:posOffset>-2540</wp:posOffset>
                </wp:positionV>
                <wp:extent cx="4813935" cy="1224280"/>
                <wp:effectExtent l="1905" t="0" r="3810" b="0"/>
                <wp:wrapNone/>
                <wp:docPr id="91" name="Text Box 11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13935" cy="1224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866AD57" w14:textId="15C5138D" w:rsidR="008B2FED" w:rsidRDefault="00F365D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5BE345E" wp14:editId="18A1E46E">
                                  <wp:extent cx="4631690" cy="1134110"/>
                                  <wp:effectExtent l="0" t="0" r="0" b="0"/>
                                  <wp:docPr id="63" name="Image 6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631690" cy="11341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20517B" id="Text Box 1191" o:spid="_x0000_s1231" type="#_x0000_t202" style="position:absolute;margin-left:69.3pt;margin-top:-.2pt;width:379.05pt;height:96.4pt;z-index:2516894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" stroked="f">
                <v:textbox style="mso-fit-shape-to-text:t">
                  <w:txbxContent>
                    <w:p w14:paraId="4866AD57" w14:textId="15C5138D" w:rsidR="008B2FED" w:rsidRDefault="00F365D8">
                      <w:r>
                        <w:rPr>
                          <w:noProof/>
                        </w:rPr>
                        <w:drawing>
                          <wp:inline distT="0" distB="0" distL="0" distR="0" wp14:anchorId="75BE345E" wp14:editId="18A1E46E">
                            <wp:extent cx="4631690" cy="1134110"/>
                            <wp:effectExtent l="0" t="0" r="0" b="0"/>
                            <wp:docPr id="63" name="Image 6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631690" cy="11341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236A2969" w14:textId="77777777" w:rsidR="00435078" w:rsidRDefault="00435078">
      <w:pPr>
        <w:rPr>
          <w:rFonts w:ascii="Swis721 LtCn BT" w:hAnsi="Swis721 LtCn BT" w:cs="Arial MT"/>
          <w:color w:val="000000"/>
        </w:rPr>
      </w:pPr>
    </w:p>
    <w:p w14:paraId="3AC35E83" w14:textId="77777777" w:rsidR="00435078" w:rsidRDefault="00435078">
      <w:pPr>
        <w:rPr>
          <w:rFonts w:ascii="Swis721 LtCn BT" w:hAnsi="Swis721 LtCn BT" w:cs="Arial MT"/>
          <w:color w:val="000000"/>
        </w:rPr>
      </w:pPr>
    </w:p>
    <w:p w14:paraId="740D985C" w14:textId="77777777" w:rsidR="00435078" w:rsidRDefault="00435078">
      <w:pPr>
        <w:rPr>
          <w:rFonts w:ascii="Swis721 LtCn BT" w:hAnsi="Swis721 LtCn BT" w:cs="Arial MT"/>
          <w:color w:val="000000"/>
        </w:rPr>
      </w:pPr>
    </w:p>
    <w:p w14:paraId="489AFA48" w14:textId="77777777" w:rsidR="00435078" w:rsidRDefault="00435078">
      <w:pPr>
        <w:rPr>
          <w:rFonts w:ascii="Swis721 LtCn BT" w:hAnsi="Swis721 LtCn BT" w:cs="Arial MT"/>
          <w:color w:val="000000"/>
        </w:rPr>
      </w:pPr>
    </w:p>
    <w:p w14:paraId="7C80758B" w14:textId="77777777" w:rsidR="00E031BA" w:rsidRDefault="00E031BA">
      <w:pPr>
        <w:rPr>
          <w:rFonts w:ascii="Swis721 LtCn BT" w:hAnsi="Swis721 LtCn BT" w:cs="Arial MT"/>
          <w:color w:val="000000"/>
        </w:rPr>
      </w:pPr>
    </w:p>
    <w:p w14:paraId="672A4A15" w14:textId="77777777" w:rsidR="00E031BA" w:rsidRDefault="00E031BA">
      <w:pPr>
        <w:rPr>
          <w:rFonts w:ascii="Swis721 LtCn BT" w:hAnsi="Swis721 LtCn BT" w:cs="Arial MT"/>
          <w:color w:val="000000"/>
        </w:rPr>
      </w:pPr>
    </w:p>
    <w:p w14:paraId="5C68F9BE" w14:textId="77777777" w:rsidR="00E031BA" w:rsidRDefault="00E031BA">
      <w:pPr>
        <w:rPr>
          <w:rFonts w:ascii="Swis721 LtCn BT" w:hAnsi="Swis721 LtCn BT" w:cs="Arial MT"/>
          <w:color w:val="000000"/>
        </w:rPr>
      </w:pPr>
    </w:p>
    <w:p w14:paraId="4241E05D" w14:textId="77777777" w:rsidR="00435078" w:rsidRDefault="00435078">
      <w:pPr>
        <w:rPr>
          <w:rFonts w:ascii="Swis721 LtCn BT" w:hAnsi="Swis721 LtCn BT" w:cs="Arial MT"/>
          <w:color w:val="000000"/>
        </w:rPr>
      </w:pPr>
    </w:p>
    <w:p w14:paraId="744930AA" w14:textId="77777777" w:rsidR="00435078" w:rsidRDefault="00B10E9F">
      <w:pPr>
        <w:rPr>
          <w:rFonts w:ascii="Swis721 LtCn BT" w:hAnsi="Swis721 LtCn BT" w:cs="Arial MT"/>
          <w:color w:val="000000"/>
        </w:rPr>
      </w:pPr>
      <w:r>
        <w:rPr>
          <w:rFonts w:ascii="Swis721 LtCn BT" w:hAnsi="Swis721 LtCn BT" w:cs="Arial MT"/>
          <w:color w:val="000000"/>
        </w:rPr>
        <w:t xml:space="preserve">- </w:t>
      </w:r>
      <w:r w:rsidR="00DE1449">
        <w:rPr>
          <w:rFonts w:ascii="Liberation Sans Narrow" w:hAnsi="Liberation Sans Narrow" w:cs="Arial MT"/>
          <w:color w:val="000000"/>
        </w:rPr>
        <w:t>À</w:t>
      </w:r>
      <w:r w:rsidR="00435078">
        <w:rPr>
          <w:rFonts w:ascii="Swis721 LtCn BT" w:hAnsi="Swis721 LtCn BT" w:cs="Arial MT"/>
          <w:color w:val="000000"/>
        </w:rPr>
        <w:t xml:space="preserve"> partir de la courbe des déformations du châssis, en déduire la localisation des attaches flexibles et rigides.</w:t>
      </w:r>
    </w:p>
    <w:p w14:paraId="36DCE4A4" w14:textId="77777777" w:rsidR="00435078" w:rsidRDefault="00435078">
      <w:pPr>
        <w:rPr>
          <w:rFonts w:ascii="Swis721 LtCn BT" w:hAnsi="Swis721 LtCn BT" w:cs="Arial MT"/>
          <w:color w:val="000000"/>
        </w:rPr>
      </w:pPr>
    </w:p>
    <w:p w14:paraId="533C3D38" w14:textId="77777777" w:rsidR="00F403FB" w:rsidRDefault="00F403FB">
      <w:pPr>
        <w:rPr>
          <w:rFonts w:ascii="Swis721 LtCn BT" w:hAnsi="Swis721 LtCn BT" w:cs="Arial MT"/>
          <w:color w:val="000000"/>
        </w:rPr>
      </w:pPr>
    </w:p>
    <w:p w14:paraId="49057EC9" w14:textId="36668D2C" w:rsidR="00551543" w:rsidRPr="00916C93" w:rsidRDefault="00FD4DBE">
      <w:pPr>
        <w:rPr>
          <w:rFonts w:ascii="Arial Narrow" w:hAnsi="Arial Narrow" w:cs="Arial MT"/>
          <w:b/>
          <w:color w:val="000000"/>
        </w:rPr>
      </w:pPr>
      <w:r>
        <w:rPr>
          <w:rFonts w:ascii="Arial Narrow" w:hAnsi="Arial Narrow" w:cs="Arial MT"/>
          <w:b/>
          <w:color w:val="000000"/>
        </w:rPr>
        <w:t>4</w:t>
      </w:r>
      <w:r w:rsidR="004E7BE0" w:rsidRPr="00916C93">
        <w:rPr>
          <w:rFonts w:ascii="Arial Narrow" w:hAnsi="Arial Narrow" w:cs="Arial MT"/>
          <w:b/>
          <w:color w:val="000000"/>
        </w:rPr>
        <w:t>.4</w:t>
      </w:r>
      <w:r w:rsidR="00B35931" w:rsidRPr="00916C93">
        <w:rPr>
          <w:rFonts w:ascii="Arial Narrow" w:hAnsi="Arial Narrow" w:cs="Arial MT"/>
          <w:b/>
          <w:color w:val="000000"/>
        </w:rPr>
        <w:t xml:space="preserve"> </w:t>
      </w:r>
      <w:r w:rsidR="00960452" w:rsidRPr="00916C93">
        <w:rPr>
          <w:rFonts w:ascii="Arial Narrow" w:hAnsi="Arial Narrow" w:cs="Arial MT"/>
          <w:b/>
          <w:color w:val="000000"/>
        </w:rPr>
        <w:t xml:space="preserve">Exercice </w:t>
      </w:r>
      <w:r w:rsidR="002A4551" w:rsidRPr="00916C93">
        <w:rPr>
          <w:rFonts w:ascii="Arial Narrow" w:hAnsi="Arial Narrow" w:cs="Arial MT"/>
          <w:b/>
          <w:color w:val="000000"/>
        </w:rPr>
        <w:t>3</w:t>
      </w:r>
      <w:r w:rsidR="00960452" w:rsidRPr="00916C93">
        <w:rPr>
          <w:rFonts w:ascii="Arial Narrow" w:hAnsi="Arial Narrow" w:cs="Arial MT"/>
          <w:b/>
          <w:color w:val="000000"/>
        </w:rPr>
        <w:t xml:space="preserve"> </w:t>
      </w:r>
      <w:r w:rsidR="001A2943" w:rsidRPr="00916C93">
        <w:rPr>
          <w:rFonts w:ascii="Arial Narrow" w:hAnsi="Arial Narrow" w:cs="Arial MT"/>
          <w:b/>
          <w:color w:val="000000"/>
        </w:rPr>
        <w:t xml:space="preserve">: </w:t>
      </w:r>
      <w:r w:rsidR="00960452" w:rsidRPr="00916C93">
        <w:rPr>
          <w:rFonts w:ascii="Arial Narrow" w:hAnsi="Arial Narrow" w:cs="Arial MT"/>
          <w:b/>
          <w:color w:val="000000"/>
        </w:rPr>
        <w:t>Utilité du faux châssis</w:t>
      </w:r>
    </w:p>
    <w:p w14:paraId="72DDBF01" w14:textId="77777777" w:rsidR="00960452" w:rsidRDefault="00960452" w:rsidP="00960452">
      <w:pPr>
        <w:rPr>
          <w:rFonts w:ascii="Swis721 LtCn BT" w:hAnsi="Swis721 LtCn BT"/>
        </w:rPr>
      </w:pPr>
      <w:r w:rsidRPr="00960452">
        <w:rPr>
          <w:rFonts w:ascii="Swis721 LtCn BT" w:hAnsi="Swis721 LtCn BT"/>
        </w:rPr>
        <w:t>Nous prenons une po</w:t>
      </w:r>
      <w:r>
        <w:rPr>
          <w:rFonts w:ascii="Swis721 LtCn BT" w:hAnsi="Swis721 LtCn BT"/>
        </w:rPr>
        <w:t>utre que nous assimilons à un l</w:t>
      </w:r>
      <w:r w:rsidRPr="00960452">
        <w:rPr>
          <w:rFonts w:ascii="Swis721 LtCn BT" w:hAnsi="Swis721 LtCn BT"/>
        </w:rPr>
        <w:t xml:space="preserve">ongeron </w:t>
      </w:r>
      <w:r>
        <w:rPr>
          <w:rFonts w:ascii="Swis721 LtCn BT" w:hAnsi="Swis721 LtCn BT"/>
        </w:rPr>
        <w:t xml:space="preserve">de véhicule. </w:t>
      </w:r>
    </w:p>
    <w:p w14:paraId="3FF58F56" w14:textId="77777777" w:rsidR="00B63CE5" w:rsidRPr="00960452" w:rsidRDefault="00B63CE5" w:rsidP="00960452">
      <w:pPr>
        <w:rPr>
          <w:rFonts w:ascii="Swis721 LtCn BT" w:hAnsi="Swis721 LtCn BT"/>
        </w:rPr>
      </w:pPr>
    </w:p>
    <w:p w14:paraId="4A88A764" w14:textId="77777777" w:rsidR="00960452" w:rsidRDefault="00960452" w:rsidP="00960452">
      <w:pPr>
        <w:rPr>
          <w:rFonts w:ascii="Arial Narrow" w:hAnsi="Arial Narrow"/>
          <w:b/>
        </w:rPr>
      </w:pPr>
      <w:r w:rsidRPr="0085009D">
        <w:rPr>
          <w:rFonts w:ascii="Arial Narrow" w:hAnsi="Arial Narrow"/>
          <w:b/>
          <w:color w:val="3366FF"/>
          <w:sz w:val="32"/>
        </w:rPr>
        <w:lastRenderedPageBreak/>
        <w:t>▪</w:t>
      </w:r>
      <w:r w:rsidRPr="0085009D">
        <w:rPr>
          <w:rFonts w:ascii="Arial Narrow" w:hAnsi="Arial Narrow"/>
          <w:b/>
          <w:sz w:val="32"/>
        </w:rPr>
        <w:t xml:space="preserve"> </w:t>
      </w:r>
      <w:r w:rsidRPr="002A4FCA">
        <w:rPr>
          <w:rFonts w:ascii="Arial Narrow" w:hAnsi="Arial Narrow"/>
          <w:b/>
        </w:rPr>
        <w:t>Cas 1 : charge ponctuelle</w:t>
      </w:r>
    </w:p>
    <w:p w14:paraId="778A764D" w14:textId="77777777" w:rsidR="00960452" w:rsidRPr="00960452" w:rsidRDefault="00960452" w:rsidP="00B35931">
      <w:pPr>
        <w:jc w:val="both"/>
        <w:rPr>
          <w:rFonts w:ascii="Swis721 LtCn BT" w:hAnsi="Swis721 LtCn BT"/>
        </w:rPr>
      </w:pPr>
      <w:r>
        <w:rPr>
          <w:rFonts w:ascii="Swis721 LtCn BT" w:hAnsi="Swis721 LtCn BT"/>
        </w:rPr>
        <w:t xml:space="preserve">Nous supposons que nous appliquons "directement" sur </w:t>
      </w:r>
      <w:r w:rsidR="00D100F6">
        <w:rPr>
          <w:rFonts w:ascii="Swis721 LtCn BT" w:hAnsi="Swis721 LtCn BT"/>
        </w:rPr>
        <w:t>un seul</w:t>
      </w:r>
      <w:r>
        <w:rPr>
          <w:rFonts w:ascii="Swis721 LtCn BT" w:hAnsi="Swis721 LtCn BT"/>
        </w:rPr>
        <w:t xml:space="preserve"> longeron</w:t>
      </w:r>
      <w:r w:rsidR="00ED4EBF">
        <w:rPr>
          <w:rFonts w:ascii="Swis721 LtCn BT" w:hAnsi="Swis721 LtCn BT"/>
        </w:rPr>
        <w:t xml:space="preserve"> </w:t>
      </w:r>
      <w:r>
        <w:rPr>
          <w:rFonts w:ascii="Swis721 LtCn BT" w:hAnsi="Swis721 LtCn BT"/>
        </w:rPr>
        <w:t>d'un véhicule une charge ponctuelle.</w:t>
      </w:r>
      <w:r w:rsidR="00ED4EBF" w:rsidRPr="00ED4EBF">
        <w:rPr>
          <w:rFonts w:ascii="Swis721 LtCn BT" w:hAnsi="Swis721 LtCn BT"/>
        </w:rPr>
        <w:t xml:space="preserve"> </w:t>
      </w:r>
      <w:r w:rsidR="00ED4EBF">
        <w:rPr>
          <w:rFonts w:ascii="Swis721 LtCn BT" w:hAnsi="Swis721 LtCn BT"/>
        </w:rPr>
        <w:t xml:space="preserve">La longueur du longeron est </w:t>
      </w:r>
      <w:smartTag w:uri="urn:schemas-microsoft-com:office:smarttags" w:element="metricconverter">
        <w:smartTagPr>
          <w:attr w:name="ProductID" w:val="2 m"/>
        </w:smartTagPr>
        <w:r w:rsidR="00ED4EBF">
          <w:rPr>
            <w:rFonts w:ascii="Swis721 LtCn BT" w:hAnsi="Swis721 LtCn BT"/>
          </w:rPr>
          <w:t>2 m</w:t>
        </w:r>
      </w:smartTag>
      <w:r w:rsidR="00ED4EBF">
        <w:rPr>
          <w:rFonts w:ascii="Swis721 LtCn BT" w:hAnsi="Swis721 LtCn BT"/>
        </w:rPr>
        <w:t>.</w:t>
      </w:r>
    </w:p>
    <w:p w14:paraId="15E9530C" w14:textId="77777777" w:rsidR="00960452" w:rsidRPr="00960452" w:rsidRDefault="00960452" w:rsidP="00960452">
      <w:pPr>
        <w:rPr>
          <w:rFonts w:ascii="Swis721 LtCn BT" w:hAnsi="Swis721 LtCn BT"/>
          <w:b/>
        </w:rPr>
      </w:pPr>
    </w:p>
    <w:p w14:paraId="3323BC91" w14:textId="0DF9CE9A" w:rsidR="00960452" w:rsidRDefault="00F365D8" w:rsidP="00960452">
      <w:r w:rsidRPr="0085009D">
        <w:rPr>
          <w:rFonts w:ascii="Arial Narrow" w:hAnsi="Arial Narrow"/>
          <w:b/>
          <w:noProof/>
          <w:sz w:val="32"/>
        </w:rPr>
        <mc:AlternateContent>
          <mc:Choice Requires="wps">
            <w:drawing>
              <wp:anchor distT="0" distB="0" distL="114300" distR="114300" simplePos="0" relativeHeight="251692544" behindDoc="0" locked="0" layoutInCell="1" allowOverlap="1" wp14:anchorId="7EE2C9C0" wp14:editId="46177BEB">
                <wp:simplePos x="0" y="0"/>
                <wp:positionH relativeFrom="column">
                  <wp:posOffset>4377690</wp:posOffset>
                </wp:positionH>
                <wp:positionV relativeFrom="paragraph">
                  <wp:posOffset>100965</wp:posOffset>
                </wp:positionV>
                <wp:extent cx="1923415" cy="871220"/>
                <wp:effectExtent l="13335" t="11430" r="15875" b="12700"/>
                <wp:wrapNone/>
                <wp:docPr id="90" name="Text Box 12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23415" cy="8712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5D0249B" w14:textId="77777777" w:rsidR="008B2FED" w:rsidRPr="002A4FCA" w:rsidRDefault="008B2FED" w:rsidP="00960452">
                            <w:pPr>
                              <w:rPr>
                                <w:rFonts w:ascii="Arial Narrow" w:hAnsi="Arial Narrow"/>
                              </w:rPr>
                            </w:pPr>
                            <w:r w:rsidRPr="002A4FCA">
                              <w:rPr>
                                <w:rFonts w:ascii="Arial Narrow" w:hAnsi="Arial Narrow"/>
                                <w:color w:val="3366FF"/>
                              </w:rPr>
                              <w:t>▪</w:t>
                            </w:r>
                            <w:r>
                              <w:rPr>
                                <w:rFonts w:ascii="Arial Narrow" w:hAnsi="Arial Narrow"/>
                              </w:rPr>
                              <w:t xml:space="preserve"> </w:t>
                            </w:r>
                            <w:r w:rsidRPr="002A4FCA">
                              <w:rPr>
                                <w:rFonts w:ascii="Arial Narrow" w:hAnsi="Arial Narrow"/>
                              </w:rPr>
                              <w:t>Charge : 10000 N</w:t>
                            </w:r>
                          </w:p>
                          <w:p w14:paraId="1D190023" w14:textId="77777777" w:rsidR="008B2FED" w:rsidRPr="002A4FCA" w:rsidRDefault="008B2FED" w:rsidP="00960452">
                            <w:pPr>
                              <w:rPr>
                                <w:rFonts w:ascii="Arial Narrow" w:hAnsi="Arial Narrow"/>
                              </w:rPr>
                            </w:pPr>
                            <w:r w:rsidRPr="002A4FCA">
                              <w:rPr>
                                <w:rFonts w:ascii="Arial Narrow" w:hAnsi="Arial Narrow"/>
                                <w:color w:val="3366FF"/>
                              </w:rPr>
                              <w:t>▪</w:t>
                            </w:r>
                            <w:r>
                              <w:rPr>
                                <w:rFonts w:ascii="Arial Narrow" w:hAnsi="Arial Narrow"/>
                              </w:rPr>
                              <w:t xml:space="preserve"> </w:t>
                            </w:r>
                            <w:r w:rsidRPr="002A4FCA">
                              <w:rPr>
                                <w:rFonts w:ascii="Arial Narrow" w:hAnsi="Arial Narrow"/>
                              </w:rPr>
                              <w:t xml:space="preserve">Matériau : </w:t>
                            </w:r>
                            <w:r w:rsidR="00E15E31">
                              <w:rPr>
                                <w:rFonts w:ascii="Arial Narrow" w:hAnsi="Arial Narrow"/>
                              </w:rPr>
                              <w:t>acier</w:t>
                            </w:r>
                          </w:p>
                          <w:p w14:paraId="63271089" w14:textId="77777777" w:rsidR="008B2FED" w:rsidRDefault="008B2FED" w:rsidP="00960452">
                            <w:pPr>
                              <w:rPr>
                                <w:rFonts w:ascii="Arial Narrow" w:hAnsi="Arial Narrow"/>
                              </w:rPr>
                            </w:pPr>
                            <w:r w:rsidRPr="002A4FCA">
                              <w:rPr>
                                <w:rFonts w:ascii="Arial Narrow" w:hAnsi="Arial Narrow"/>
                                <w:color w:val="3366FF"/>
                              </w:rPr>
                              <w:t>▪</w:t>
                            </w:r>
                            <w:r>
                              <w:rPr>
                                <w:rFonts w:ascii="Arial Narrow" w:hAnsi="Arial Narrow"/>
                              </w:rPr>
                              <w:t xml:space="preserve"> </w:t>
                            </w:r>
                            <w:r w:rsidRPr="002A4FCA">
                              <w:rPr>
                                <w:rFonts w:ascii="Arial Narrow" w:hAnsi="Arial Narrow"/>
                              </w:rPr>
                              <w:t>Section UP</w:t>
                            </w:r>
                            <w:r>
                              <w:rPr>
                                <w:rFonts w:ascii="Arial Narrow" w:hAnsi="Arial Narrow"/>
                              </w:rPr>
                              <w:t>E</w:t>
                            </w:r>
                            <w:r w:rsidRPr="002A4FCA">
                              <w:rPr>
                                <w:rFonts w:ascii="Arial Narrow" w:hAnsi="Arial Narrow"/>
                              </w:rPr>
                              <w:t xml:space="preserve"> de </w:t>
                            </w:r>
                            <w:smartTag w:uri="urn:schemas-microsoft-com:office:smarttags" w:element="metricconverter">
                              <w:smartTagPr>
                                <w:attr w:name="ProductID" w:val="200 mm"/>
                              </w:smartTagPr>
                              <w:r w:rsidRPr="002A4FCA">
                                <w:rPr>
                                  <w:rFonts w:ascii="Arial Narrow" w:hAnsi="Arial Narrow"/>
                                </w:rPr>
                                <w:t>200 mm</w:t>
                              </w:r>
                            </w:smartTag>
                          </w:p>
                          <w:p w14:paraId="6CB23F18" w14:textId="77777777" w:rsidR="008B2FED" w:rsidRPr="002A4FCA" w:rsidRDefault="008B2FED" w:rsidP="00960452">
                            <w:pPr>
                              <w:rPr>
                                <w:rFonts w:ascii="Arial Narrow" w:hAnsi="Arial Narrow"/>
                              </w:rPr>
                            </w:pPr>
                            <w:r w:rsidRPr="002A4FCA">
                              <w:rPr>
                                <w:rFonts w:ascii="Arial Narrow" w:hAnsi="Arial Narrow"/>
                                <w:color w:val="3366FF"/>
                              </w:rPr>
                              <w:t>▪</w:t>
                            </w:r>
                            <w:r>
                              <w:rPr>
                                <w:rFonts w:ascii="Arial Narrow" w:hAnsi="Arial Narrow"/>
                              </w:rPr>
                              <w:t xml:space="preserve"> Poids de la poutre négligé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E2C9C0" id="Text Box 1201" o:spid="_x0000_s1232" type="#_x0000_t202" style="position:absolute;margin-left:344.7pt;margin-top:7.95pt;width:151.45pt;height:68.6pt;z-index:251692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" strokecolor="#36f" strokeweight="1.5pt">
                <v:textbox>
                  <w:txbxContent>
                    <w:p w14:paraId="05D0249B" w14:textId="77777777" w:rsidR="008B2FED" w:rsidRPr="002A4FCA" w:rsidRDefault="008B2FED" w:rsidP="00960452">
                      <w:pPr>
                        <w:rPr>
                          <w:rFonts w:ascii="Arial Narrow" w:hAnsi="Arial Narrow"/>
                        </w:rPr>
                      </w:pPr>
                      <w:r w:rsidRPr="002A4FCA">
                        <w:rPr>
                          <w:rFonts w:ascii="Arial Narrow" w:hAnsi="Arial Narrow"/>
                          <w:color w:val="3366FF"/>
                        </w:rPr>
                        <w:t>▪</w:t>
                      </w:r>
                      <w:r>
                        <w:rPr>
                          <w:rFonts w:ascii="Arial Narrow" w:hAnsi="Arial Narrow"/>
                        </w:rPr>
                        <w:t xml:space="preserve"> </w:t>
                      </w:r>
                      <w:r w:rsidRPr="002A4FCA">
                        <w:rPr>
                          <w:rFonts w:ascii="Arial Narrow" w:hAnsi="Arial Narrow"/>
                        </w:rPr>
                        <w:t>Charge : 10000 N</w:t>
                      </w:r>
                    </w:p>
                    <w:p w14:paraId="1D190023" w14:textId="77777777" w:rsidR="008B2FED" w:rsidRPr="002A4FCA" w:rsidRDefault="008B2FED" w:rsidP="00960452">
                      <w:pPr>
                        <w:rPr>
                          <w:rFonts w:ascii="Arial Narrow" w:hAnsi="Arial Narrow"/>
                        </w:rPr>
                      </w:pPr>
                      <w:r w:rsidRPr="002A4FCA">
                        <w:rPr>
                          <w:rFonts w:ascii="Arial Narrow" w:hAnsi="Arial Narrow"/>
                          <w:color w:val="3366FF"/>
                        </w:rPr>
                        <w:t>▪</w:t>
                      </w:r>
                      <w:r>
                        <w:rPr>
                          <w:rFonts w:ascii="Arial Narrow" w:hAnsi="Arial Narrow"/>
                        </w:rPr>
                        <w:t xml:space="preserve"> </w:t>
                      </w:r>
                      <w:r w:rsidRPr="002A4FCA">
                        <w:rPr>
                          <w:rFonts w:ascii="Arial Narrow" w:hAnsi="Arial Narrow"/>
                        </w:rPr>
                        <w:t xml:space="preserve">Matériau : </w:t>
                      </w:r>
                      <w:r w:rsidR="00E15E31">
                        <w:rPr>
                          <w:rFonts w:ascii="Arial Narrow" w:hAnsi="Arial Narrow"/>
                        </w:rPr>
                        <w:t>acier</w:t>
                      </w:r>
                    </w:p>
                    <w:p w14:paraId="63271089" w14:textId="77777777" w:rsidR="008B2FED" w:rsidRDefault="008B2FED" w:rsidP="00960452">
                      <w:pPr>
                        <w:rPr>
                          <w:rFonts w:ascii="Arial Narrow" w:hAnsi="Arial Narrow"/>
                        </w:rPr>
                      </w:pPr>
                      <w:r w:rsidRPr="002A4FCA">
                        <w:rPr>
                          <w:rFonts w:ascii="Arial Narrow" w:hAnsi="Arial Narrow"/>
                          <w:color w:val="3366FF"/>
                        </w:rPr>
                        <w:t>▪</w:t>
                      </w:r>
                      <w:r>
                        <w:rPr>
                          <w:rFonts w:ascii="Arial Narrow" w:hAnsi="Arial Narrow"/>
                        </w:rPr>
                        <w:t xml:space="preserve"> </w:t>
                      </w:r>
                      <w:r w:rsidRPr="002A4FCA">
                        <w:rPr>
                          <w:rFonts w:ascii="Arial Narrow" w:hAnsi="Arial Narrow"/>
                        </w:rPr>
                        <w:t>Section UP</w:t>
                      </w:r>
                      <w:r>
                        <w:rPr>
                          <w:rFonts w:ascii="Arial Narrow" w:hAnsi="Arial Narrow"/>
                        </w:rPr>
                        <w:t>E</w:t>
                      </w:r>
                      <w:r w:rsidRPr="002A4FCA">
                        <w:rPr>
                          <w:rFonts w:ascii="Arial Narrow" w:hAnsi="Arial Narrow"/>
                        </w:rPr>
                        <w:t xml:space="preserve"> de </w:t>
                      </w:r>
                      <w:smartTag w:uri="urn:schemas-microsoft-com:office:smarttags" w:element="metricconverter">
                        <w:smartTagPr>
                          <w:attr w:name="ProductID" w:val="200 mm"/>
                        </w:smartTagPr>
                        <w:r w:rsidRPr="002A4FCA">
                          <w:rPr>
                            <w:rFonts w:ascii="Arial Narrow" w:hAnsi="Arial Narrow"/>
                          </w:rPr>
                          <w:t>200 mm</w:t>
                        </w:r>
                      </w:smartTag>
                    </w:p>
                    <w:p w14:paraId="6CB23F18" w14:textId="77777777" w:rsidR="008B2FED" w:rsidRPr="002A4FCA" w:rsidRDefault="008B2FED" w:rsidP="00960452">
                      <w:pPr>
                        <w:rPr>
                          <w:rFonts w:ascii="Arial Narrow" w:hAnsi="Arial Narrow"/>
                        </w:rPr>
                      </w:pPr>
                      <w:r w:rsidRPr="002A4FCA">
                        <w:rPr>
                          <w:rFonts w:ascii="Arial Narrow" w:hAnsi="Arial Narrow"/>
                          <w:color w:val="3366FF"/>
                        </w:rPr>
                        <w:t>▪</w:t>
                      </w:r>
                      <w:r>
                        <w:rPr>
                          <w:rFonts w:ascii="Arial Narrow" w:hAnsi="Arial Narrow"/>
                        </w:rPr>
                        <w:t xml:space="preserve"> Poids de la poutre négligé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1520" behindDoc="0" locked="0" layoutInCell="1" allowOverlap="1" wp14:anchorId="5D62C482" wp14:editId="08F03E08">
                <wp:simplePos x="0" y="0"/>
                <wp:positionH relativeFrom="column">
                  <wp:posOffset>-80010</wp:posOffset>
                </wp:positionH>
                <wp:positionV relativeFrom="paragraph">
                  <wp:posOffset>46355</wp:posOffset>
                </wp:positionV>
                <wp:extent cx="4069715" cy="2038350"/>
                <wp:effectExtent l="3810" t="4445" r="3175" b="0"/>
                <wp:wrapNone/>
                <wp:docPr id="89" name="Text Box 12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9715" cy="203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54420D4" w14:textId="1943F926" w:rsidR="008B2FED" w:rsidRDefault="00F365D8" w:rsidP="00960452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CEBF901" wp14:editId="2138C0AA">
                                  <wp:extent cx="3889375" cy="1769110"/>
                                  <wp:effectExtent l="0" t="0" r="0" b="0"/>
                                  <wp:docPr id="64" name="Image 6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889375" cy="17691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31AC37E3" w14:textId="77777777" w:rsidR="008B2FED" w:rsidRDefault="008B2FED" w:rsidP="00960452"/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D62C482" id="Text Box 1200" o:spid="_x0000_s1233" type="#_x0000_t202" style="position:absolute;margin-left:-6.3pt;margin-top:3.65pt;width:320.45pt;height:160.5pt;z-index:2516915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" filled="f" stroked="f">
                <v:textbox style="mso-fit-shape-to-text:t">
                  <w:txbxContent>
                    <w:p w14:paraId="554420D4" w14:textId="1943F926" w:rsidR="008B2FED" w:rsidRDefault="00F365D8" w:rsidP="00960452">
                      <w:r>
                        <w:rPr>
                          <w:noProof/>
                        </w:rPr>
                        <w:drawing>
                          <wp:inline distT="0" distB="0" distL="0" distR="0" wp14:anchorId="1CEBF901" wp14:editId="2138C0AA">
                            <wp:extent cx="3889375" cy="1769110"/>
                            <wp:effectExtent l="0" t="0" r="0" b="0"/>
                            <wp:docPr id="64" name="Image 6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889375" cy="17691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31AC37E3" w14:textId="77777777" w:rsidR="008B2FED" w:rsidRDefault="008B2FED" w:rsidP="00960452"/>
                  </w:txbxContent>
                </v:textbox>
              </v:shape>
            </w:pict>
          </mc:Fallback>
        </mc:AlternateContent>
      </w:r>
    </w:p>
    <w:p w14:paraId="7D05CBE8" w14:textId="77777777" w:rsidR="00960452" w:rsidRDefault="00960452" w:rsidP="00960452"/>
    <w:p w14:paraId="626C7D30" w14:textId="77777777" w:rsidR="00960452" w:rsidRDefault="00960452" w:rsidP="00960452"/>
    <w:p w14:paraId="770B88A7" w14:textId="77777777" w:rsidR="00960452" w:rsidRDefault="00960452" w:rsidP="00960452"/>
    <w:p w14:paraId="1086764B" w14:textId="062223C4" w:rsidR="00960452" w:rsidRPr="00F105CB" w:rsidRDefault="00F365D8" w:rsidP="00960452">
      <w:pPr>
        <w:rPr>
          <w:color w:val="3366FF"/>
        </w:rPr>
      </w:pPr>
      <w:r w:rsidRPr="00F105CB">
        <w:rPr>
          <w:noProof/>
          <w:color w:val="3366FF"/>
        </w:rPr>
        <mc:AlternateContent>
          <mc:Choice Requires="wps">
            <w:drawing>
              <wp:anchor distT="0" distB="0" distL="114300" distR="114300" simplePos="0" relativeHeight="251694592" behindDoc="0" locked="0" layoutInCell="1" allowOverlap="1" wp14:anchorId="31198F83" wp14:editId="311B79F3">
                <wp:simplePos x="0" y="0"/>
                <wp:positionH relativeFrom="column">
                  <wp:posOffset>2745105</wp:posOffset>
                </wp:positionH>
                <wp:positionV relativeFrom="paragraph">
                  <wp:posOffset>122555</wp:posOffset>
                </wp:positionV>
                <wp:extent cx="403860" cy="350520"/>
                <wp:effectExtent l="9525" t="10160" r="15240" b="10795"/>
                <wp:wrapNone/>
                <wp:docPr id="88" name="Rectangle 12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3860" cy="35052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D2FA6E1" id="Rectangle 1203" o:spid="_x0000_s1026" style="position:absolute;margin-left:216.15pt;margin-top:9.65pt;width:31.8pt;height:27.6pt;z-index:25169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" filled="f" strokecolor="#36f" strokeweight="1.5pt"/>
            </w:pict>
          </mc:Fallback>
        </mc:AlternateContent>
      </w:r>
    </w:p>
    <w:p w14:paraId="1174C609" w14:textId="1A5BE165" w:rsidR="00960452" w:rsidRDefault="00F365D8" w:rsidP="00960452">
      <w:r w:rsidRPr="00F105CB">
        <w:rPr>
          <w:noProof/>
          <w:color w:val="3366FF"/>
        </w:rPr>
        <mc:AlternateContent>
          <mc:Choice Requires="wps">
            <w:drawing>
              <wp:anchor distT="0" distB="0" distL="114300" distR="114300" simplePos="0" relativeHeight="251697664" behindDoc="0" locked="0" layoutInCell="1" allowOverlap="1" wp14:anchorId="3CA357BA" wp14:editId="221F0051">
                <wp:simplePos x="0" y="0"/>
                <wp:positionH relativeFrom="column">
                  <wp:posOffset>334645</wp:posOffset>
                </wp:positionH>
                <wp:positionV relativeFrom="paragraph">
                  <wp:posOffset>37465</wp:posOffset>
                </wp:positionV>
                <wp:extent cx="308610" cy="391795"/>
                <wp:effectExtent l="18415" t="14605" r="15875" b="12700"/>
                <wp:wrapNone/>
                <wp:docPr id="87" name="Rectangle 12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8610" cy="39179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B113697" id="Rectangle 1206" o:spid="_x0000_s1026" style="position:absolute;margin-left:26.35pt;margin-top:2.95pt;width:24.3pt;height:30.85pt;z-index:25169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" filled="f" strokecolor="#36f" strokeweight="1.5pt"/>
            </w:pict>
          </mc:Fallback>
        </mc:AlternateContent>
      </w:r>
    </w:p>
    <w:p w14:paraId="47DDEFE1" w14:textId="5296B9A0" w:rsidR="00960452" w:rsidRDefault="00F365D8" w:rsidP="00960452">
      <w:r>
        <w:rPr>
          <w:noProof/>
        </w:rPr>
        <mc:AlternateContent>
          <mc:Choice Requires="wps">
            <w:drawing>
              <wp:anchor distT="0" distB="0" distL="114300" distR="114300" simplePos="0" relativeHeight="251695616" behindDoc="0" locked="0" layoutInCell="1" allowOverlap="1" wp14:anchorId="61694AD1" wp14:editId="5A999FDD">
                <wp:simplePos x="0" y="0"/>
                <wp:positionH relativeFrom="column">
                  <wp:posOffset>3030220</wp:posOffset>
                </wp:positionH>
                <wp:positionV relativeFrom="paragraph">
                  <wp:posOffset>123190</wp:posOffset>
                </wp:positionV>
                <wp:extent cx="1205230" cy="344170"/>
                <wp:effectExtent l="18415" t="18415" r="14605" b="18415"/>
                <wp:wrapNone/>
                <wp:docPr id="86" name="Freeform 12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205230" cy="344170"/>
                        </a:xfrm>
                        <a:custGeom>
                          <a:avLst/>
                          <a:gdLst>
                            <a:gd name="T0" fmla="*/ 0 w 1898"/>
                            <a:gd name="T1" fmla="*/ 0 h 542"/>
                            <a:gd name="T2" fmla="*/ 0 w 1898"/>
                            <a:gd name="T3" fmla="*/ 542 h 542"/>
                            <a:gd name="T4" fmla="*/ 1898 w 1898"/>
                            <a:gd name="T5" fmla="*/ 542 h 54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898" h="542">
                              <a:moveTo>
                                <a:pt x="0" y="0"/>
                              </a:moveTo>
                              <a:lnTo>
                                <a:pt x="0" y="542"/>
                              </a:lnTo>
                              <a:lnTo>
                                <a:pt x="1898" y="542"/>
                              </a:lnTo>
                            </a:path>
                          </a:pathLst>
                        </a:custGeom>
                        <a:noFill/>
                        <a:ln w="19050" cmpd="sng">
                          <a:solidFill>
                            <a:srgbClr val="3366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20DBB86A" id="Freeform 1204" o:spid="_x0000_s1026" style="position:absolute;z-index:251695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238.6pt,9.7pt,238.6pt,36.8pt,333.5pt,36.8pt" coordsize="1898,5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" filled="f" strokecolor="#36f" strokeweight="1.5pt">
                <v:path arrowok="t" o:connecttype="custom" o:connectlocs="0,0;0,344170;1205230,344170" o:connectangles="0,0,0"/>
              </v:polyline>
            </w:pict>
          </mc:Fallback>
        </mc:AlternateContent>
      </w:r>
    </w:p>
    <w:p w14:paraId="284875D0" w14:textId="224464B5" w:rsidR="00960452" w:rsidRDefault="00F365D8" w:rsidP="00960452">
      <w:r>
        <w:rPr>
          <w:rFonts w:ascii="Arial Narrow" w:hAnsi="Arial Narrow"/>
          <w:b/>
          <w:noProof/>
        </w:rPr>
        <mc:AlternateContent>
          <mc:Choice Requires="wps">
            <w:drawing>
              <wp:anchor distT="0" distB="0" distL="114300" distR="114300" simplePos="0" relativeHeight="251693568" behindDoc="0" locked="0" layoutInCell="1" allowOverlap="1" wp14:anchorId="1F68225F" wp14:editId="05AEE99A">
                <wp:simplePos x="0" y="0"/>
                <wp:positionH relativeFrom="column">
                  <wp:posOffset>4235450</wp:posOffset>
                </wp:positionH>
                <wp:positionV relativeFrom="paragraph">
                  <wp:posOffset>-43815</wp:posOffset>
                </wp:positionV>
                <wp:extent cx="2357755" cy="537845"/>
                <wp:effectExtent l="13970" t="17145" r="9525" b="16510"/>
                <wp:wrapNone/>
                <wp:docPr id="85" name="Text Box 12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57755" cy="5378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4A1DFE" w14:textId="77777777" w:rsidR="008B2FED" w:rsidRPr="002A4FCA" w:rsidRDefault="008B2FED" w:rsidP="00D100F6">
                            <w:pPr>
                              <w:jc w:val="both"/>
                              <w:rPr>
                                <w:rFonts w:ascii="Swis721 LtCn BT" w:hAnsi="Swis721 LtCn BT"/>
                              </w:rPr>
                            </w:pPr>
                            <w:r w:rsidRPr="002A4FCA">
                              <w:rPr>
                                <w:rFonts w:ascii="Swis721 LtCn BT" w:hAnsi="Swis721 LtCn BT"/>
                              </w:rPr>
                              <w:t>La poutre est assimilée à un longeron</w:t>
                            </w:r>
                            <w:r>
                              <w:rPr>
                                <w:rFonts w:ascii="Swis721 LtCn BT" w:hAnsi="Swis721 LtCn BT"/>
                              </w:rPr>
                              <w:t xml:space="preserve"> du châssis du véhicule</w:t>
                            </w:r>
                            <w:r w:rsidR="00DE1449">
                              <w:rPr>
                                <w:rFonts w:ascii="Swis721 LtCn BT" w:hAnsi="Swis721 LtCn BT"/>
                              </w:rPr>
                              <w:t xml:space="preserve"> </w:t>
                            </w:r>
                            <w:r>
                              <w:rPr>
                                <w:rFonts w:ascii="Swis721 LtCn BT" w:hAnsi="Swis721 LtCn BT"/>
                              </w:rPr>
                              <w:t>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F68225F" id="Text Box 1202" o:spid="_x0000_s1234" type="#_x0000_t202" style="position:absolute;margin-left:333.5pt;margin-top:-3.45pt;width:185.65pt;height:42.35pt;z-index:251693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" strokecolor="#36f" strokeweight="1.5pt">
                <v:textbox>
                  <w:txbxContent>
                    <w:p w14:paraId="1D4A1DFE" w14:textId="77777777" w:rsidR="008B2FED" w:rsidRPr="002A4FCA" w:rsidRDefault="008B2FED" w:rsidP="00D100F6">
                      <w:pPr>
                        <w:jc w:val="both"/>
                        <w:rPr>
                          <w:rFonts w:ascii="Swis721 LtCn BT" w:hAnsi="Swis721 LtCn BT"/>
                        </w:rPr>
                      </w:pPr>
                      <w:r w:rsidRPr="002A4FCA">
                        <w:rPr>
                          <w:rFonts w:ascii="Swis721 LtCn BT" w:hAnsi="Swis721 LtCn BT"/>
                        </w:rPr>
                        <w:t>La poutre est assimilée à un longeron</w:t>
                      </w:r>
                      <w:r>
                        <w:rPr>
                          <w:rFonts w:ascii="Swis721 LtCn BT" w:hAnsi="Swis721 LtCn BT"/>
                        </w:rPr>
                        <w:t xml:space="preserve"> du châssis du véhicule</w:t>
                      </w:r>
                      <w:r w:rsidR="00DE1449">
                        <w:rPr>
                          <w:rFonts w:ascii="Swis721 LtCn BT" w:hAnsi="Swis721 LtCn BT"/>
                        </w:rPr>
                        <w:t xml:space="preserve"> </w:t>
                      </w:r>
                      <w:r>
                        <w:rPr>
                          <w:rFonts w:ascii="Swis721 LtCn BT" w:hAnsi="Swis721 LtCn BT"/>
                        </w:rPr>
                        <w:t>!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 Narrow" w:hAnsi="Arial Narrow"/>
          <w:b/>
          <w:noProof/>
        </w:rPr>
        <mc:AlternateContent>
          <mc:Choice Requires="wps">
            <w:drawing>
              <wp:anchor distT="0" distB="0" distL="114300" distR="114300" simplePos="0" relativeHeight="251698688" behindDoc="0" locked="0" layoutInCell="1" allowOverlap="1" wp14:anchorId="78FB664F" wp14:editId="15D06352">
                <wp:simplePos x="0" y="0"/>
                <wp:positionH relativeFrom="column">
                  <wp:posOffset>577850</wp:posOffset>
                </wp:positionH>
                <wp:positionV relativeFrom="paragraph">
                  <wp:posOffset>90170</wp:posOffset>
                </wp:positionV>
                <wp:extent cx="1169670" cy="1264920"/>
                <wp:effectExtent l="13970" t="17780" r="16510" b="12700"/>
                <wp:wrapNone/>
                <wp:docPr id="84" name="Freeform 12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69670" cy="1264920"/>
                        </a:xfrm>
                        <a:custGeom>
                          <a:avLst/>
                          <a:gdLst>
                            <a:gd name="T0" fmla="*/ 0 w 1842"/>
                            <a:gd name="T1" fmla="*/ 0 h 1992"/>
                            <a:gd name="T2" fmla="*/ 0 w 1842"/>
                            <a:gd name="T3" fmla="*/ 1992 h 1992"/>
                            <a:gd name="T4" fmla="*/ 1842 w 1842"/>
                            <a:gd name="T5" fmla="*/ 1992 h 199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842" h="1992">
                              <a:moveTo>
                                <a:pt x="0" y="0"/>
                              </a:moveTo>
                              <a:lnTo>
                                <a:pt x="0" y="1992"/>
                              </a:lnTo>
                              <a:lnTo>
                                <a:pt x="1842" y="1992"/>
                              </a:lnTo>
                            </a:path>
                          </a:pathLst>
                        </a:custGeom>
                        <a:noFill/>
                        <a:ln w="19050" cmpd="sng">
                          <a:solidFill>
                            <a:srgbClr val="3366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39097F51" id="Freeform 1207" o:spid="_x0000_s1026" style="position:absolute;z-index:251698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45.5pt,7.1pt,45.5pt,106.7pt,137.6pt,106.7pt" coordsize="1842,19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" filled="f" strokecolor="#36f" strokeweight="1.5pt">
                <v:path arrowok="t" o:connecttype="custom" o:connectlocs="0,0;0,1264920;1169670,1264920" o:connectangles="0,0,0"/>
              </v:polyline>
            </w:pict>
          </mc:Fallback>
        </mc:AlternateContent>
      </w:r>
    </w:p>
    <w:p w14:paraId="7EDC75B0" w14:textId="77777777" w:rsidR="00960452" w:rsidRDefault="00960452" w:rsidP="00960452"/>
    <w:p w14:paraId="6A9BEBED" w14:textId="77777777" w:rsidR="00960452" w:rsidRDefault="00960452" w:rsidP="00960452"/>
    <w:p w14:paraId="7AB6E133" w14:textId="77777777" w:rsidR="00960452" w:rsidRDefault="00960452" w:rsidP="00960452"/>
    <w:p w14:paraId="54EA5644" w14:textId="77777777" w:rsidR="00960452" w:rsidRDefault="00960452" w:rsidP="00960452"/>
    <w:p w14:paraId="3CFC488B" w14:textId="77777777" w:rsidR="00960452" w:rsidRDefault="00960452" w:rsidP="00960452"/>
    <w:p w14:paraId="3577CE2B" w14:textId="2D1C2A37" w:rsidR="00F105CB" w:rsidRDefault="00F365D8" w:rsidP="00960452">
      <w:r>
        <w:rPr>
          <w:rFonts w:ascii="Arial Narrow" w:hAnsi="Arial Narrow"/>
          <w:b/>
          <w:noProof/>
        </w:rPr>
        <mc:AlternateContent>
          <mc:Choice Requires="wps">
            <w:drawing>
              <wp:anchor distT="0" distB="0" distL="114300" distR="114300" simplePos="0" relativeHeight="251696640" behindDoc="0" locked="0" layoutInCell="1" allowOverlap="1" wp14:anchorId="5F90CFB2" wp14:editId="5EE90971">
                <wp:simplePos x="0" y="0"/>
                <wp:positionH relativeFrom="column">
                  <wp:posOffset>1729740</wp:posOffset>
                </wp:positionH>
                <wp:positionV relativeFrom="paragraph">
                  <wp:posOffset>109220</wp:posOffset>
                </wp:positionV>
                <wp:extent cx="2966720" cy="374015"/>
                <wp:effectExtent l="13335" t="12065" r="10795" b="13970"/>
                <wp:wrapNone/>
                <wp:docPr id="83" name="Text Box 12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66720" cy="3740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3AF7F2C" w14:textId="77777777" w:rsidR="008B2FED" w:rsidRPr="002A4FCA" w:rsidRDefault="008B2FED" w:rsidP="00960452">
                            <w:pPr>
                              <w:rPr>
                                <w:rFonts w:ascii="Swis721 LtCn BT" w:hAnsi="Swis721 LtCn BT"/>
                              </w:rPr>
                            </w:pPr>
                            <w:r w:rsidRPr="00DE1449">
                              <w:rPr>
                                <w:rFonts w:ascii="Swis721 LtCn BT" w:hAnsi="Swis721 LtCn BT"/>
                              </w:rPr>
                              <w:t>Les appuis représentent les essieux AV et AR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90CFB2" id="Text Box 1205" o:spid="_x0000_s1235" type="#_x0000_t202" style="position:absolute;margin-left:136.2pt;margin-top:8.6pt;width:233.6pt;height:29.45pt;z-index:251696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" strokecolor="#36f" strokeweight="1.5pt">
                <v:textbox>
                  <w:txbxContent>
                    <w:p w14:paraId="63AF7F2C" w14:textId="77777777" w:rsidR="008B2FED" w:rsidRPr="002A4FCA" w:rsidRDefault="008B2FED" w:rsidP="00960452">
                      <w:pPr>
                        <w:rPr>
                          <w:rFonts w:ascii="Swis721 LtCn BT" w:hAnsi="Swis721 LtCn BT"/>
                        </w:rPr>
                      </w:pPr>
                      <w:r w:rsidRPr="00DE1449">
                        <w:rPr>
                          <w:rFonts w:ascii="Swis721 LtCn BT" w:hAnsi="Swis721 LtCn BT"/>
                        </w:rPr>
                        <w:t>Les appuis représentent les essieux AV et AR.</w:t>
                      </w:r>
                    </w:p>
                  </w:txbxContent>
                </v:textbox>
              </v:shape>
            </w:pict>
          </mc:Fallback>
        </mc:AlternateContent>
      </w:r>
    </w:p>
    <w:p w14:paraId="502D2103" w14:textId="77777777" w:rsidR="00F105CB" w:rsidRDefault="00F105CB" w:rsidP="00960452"/>
    <w:p w14:paraId="6E583E50" w14:textId="77777777" w:rsidR="00960452" w:rsidRDefault="00960452" w:rsidP="00960452"/>
    <w:p w14:paraId="4A5B752E" w14:textId="77777777" w:rsidR="00960452" w:rsidRDefault="00960452" w:rsidP="00960452">
      <w:pPr>
        <w:rPr>
          <w:rFonts w:ascii="Swis721 LtCn BT" w:hAnsi="Swis721 LtCn BT"/>
        </w:rPr>
      </w:pPr>
      <w:r w:rsidRPr="00960452">
        <w:rPr>
          <w:rFonts w:ascii="Swis721 LtCn BT" w:hAnsi="Swis721 LtCn BT"/>
        </w:rPr>
        <w:t xml:space="preserve">Nous vous demandons de </w:t>
      </w:r>
      <w:r>
        <w:rPr>
          <w:rFonts w:ascii="Swis721 LtCn BT" w:hAnsi="Swis721 LtCn BT"/>
        </w:rPr>
        <w:t>:</w:t>
      </w:r>
    </w:p>
    <w:p w14:paraId="31AB31C4" w14:textId="77777777" w:rsidR="00960452" w:rsidRDefault="00960452" w:rsidP="00960452">
      <w:pPr>
        <w:rPr>
          <w:rFonts w:ascii="Swis721 LtCn BT" w:hAnsi="Swis721 LtCn BT"/>
        </w:rPr>
      </w:pPr>
      <w:r>
        <w:rPr>
          <w:rFonts w:ascii="Swis721 LtCn BT" w:hAnsi="Swis721 LtCn BT"/>
        </w:rPr>
        <w:t>- C</w:t>
      </w:r>
      <w:r w:rsidRPr="00960452">
        <w:rPr>
          <w:rFonts w:ascii="Swis721 LtCn BT" w:hAnsi="Swis721 LtCn BT"/>
        </w:rPr>
        <w:t xml:space="preserve">onstruire sous RDM6 </w:t>
      </w:r>
      <w:r>
        <w:rPr>
          <w:rFonts w:ascii="Swis721 LtCn BT" w:hAnsi="Swis721 LtCn BT"/>
        </w:rPr>
        <w:t>FLEX la poutre précédente (nœud, poutre, matière, effort……).</w:t>
      </w:r>
    </w:p>
    <w:p w14:paraId="0FA0EDB2" w14:textId="77777777" w:rsidR="00960452" w:rsidRPr="002A4FCA" w:rsidRDefault="00960452" w:rsidP="00B35931">
      <w:pPr>
        <w:jc w:val="both"/>
        <w:rPr>
          <w:rFonts w:ascii="Swis721 LtCn BT" w:hAnsi="Swis721 LtCn BT" w:cs="Arial"/>
        </w:rPr>
      </w:pPr>
      <w:r>
        <w:rPr>
          <w:rFonts w:ascii="Swis721 LtCn BT" w:hAnsi="Swis721 LtCn BT"/>
        </w:rPr>
        <w:t xml:space="preserve">- </w:t>
      </w:r>
      <w:r w:rsidR="00E14CF2">
        <w:rPr>
          <w:rFonts w:ascii="Liberation Sans Narrow" w:hAnsi="Liberation Sans Narrow"/>
        </w:rPr>
        <w:t>À</w:t>
      </w:r>
      <w:r w:rsidRPr="00960452">
        <w:rPr>
          <w:rFonts w:ascii="Swis721 LtCn BT" w:hAnsi="Swis721 LtCn BT"/>
        </w:rPr>
        <w:t xml:space="preserve"> partir de vos résultats</w:t>
      </w:r>
      <w:r>
        <w:rPr>
          <w:rFonts w:ascii="Arial Narrow" w:hAnsi="Arial Narrow"/>
        </w:rPr>
        <w:t xml:space="preserve">, </w:t>
      </w:r>
      <w:r>
        <w:rPr>
          <w:rFonts w:ascii="Swis721 LtCn BT" w:hAnsi="Swis721 LtCn BT" w:cs="Arial"/>
        </w:rPr>
        <w:t>dessiner</w:t>
      </w:r>
      <w:r w:rsidRPr="002A4FCA">
        <w:rPr>
          <w:rFonts w:ascii="Swis721 LtCn BT" w:hAnsi="Swis721 LtCn BT" w:cs="Arial"/>
        </w:rPr>
        <w:t xml:space="preserve"> l'allure de la contrainte normale </w:t>
      </w:r>
      <w:r>
        <w:rPr>
          <w:rFonts w:ascii="Swis721 LtCn BT" w:hAnsi="Swis721 LtCn BT" w:cs="Arial"/>
        </w:rPr>
        <w:t xml:space="preserve">dans la partie inférieure de la poutre </w:t>
      </w:r>
      <w:r w:rsidRPr="002A4FCA">
        <w:rPr>
          <w:rFonts w:ascii="Swis721 LtCn BT" w:hAnsi="Swis721 LtCn BT" w:cs="Arial"/>
        </w:rPr>
        <w:t xml:space="preserve">et </w:t>
      </w:r>
      <w:r>
        <w:rPr>
          <w:rFonts w:ascii="Swis721 LtCn BT" w:hAnsi="Swis721 LtCn BT" w:cs="Arial"/>
        </w:rPr>
        <w:t>inscrire</w:t>
      </w:r>
      <w:r w:rsidRPr="002A4FCA">
        <w:rPr>
          <w:rFonts w:ascii="Swis721 LtCn BT" w:hAnsi="Swis721 LtCn BT" w:cs="Arial"/>
        </w:rPr>
        <w:t xml:space="preserve"> sa valeur maximale</w:t>
      </w:r>
      <w:r>
        <w:rPr>
          <w:rFonts w:ascii="Swis721 LtCn BT" w:hAnsi="Swis721 LtCn BT" w:cs="Arial"/>
        </w:rPr>
        <w:t>.</w:t>
      </w:r>
    </w:p>
    <w:p w14:paraId="2BCB6FB3" w14:textId="659DE738" w:rsidR="00960452" w:rsidRDefault="00F365D8" w:rsidP="00960452">
      <w:r>
        <w:rPr>
          <w:noProof/>
        </w:rPr>
        <mc:AlternateContent>
          <mc:Choice Requires="wps">
            <w:drawing>
              <wp:anchor distT="0" distB="0" distL="114300" distR="114300" simplePos="0" relativeHeight="251699712" behindDoc="0" locked="0" layoutInCell="1" allowOverlap="1" wp14:anchorId="517CC830" wp14:editId="29CE2CEA">
                <wp:simplePos x="0" y="0"/>
                <wp:positionH relativeFrom="column">
                  <wp:posOffset>472440</wp:posOffset>
                </wp:positionH>
                <wp:positionV relativeFrom="paragraph">
                  <wp:posOffset>75565</wp:posOffset>
                </wp:positionV>
                <wp:extent cx="5992495" cy="2847340"/>
                <wp:effectExtent l="13335" t="15875" r="13970" b="13335"/>
                <wp:wrapNone/>
                <wp:docPr id="82" name="Text Box 12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92495" cy="28473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DF44D44" w14:textId="0C58E0A4" w:rsidR="008B2FED" w:rsidRDefault="00F365D8" w:rsidP="00960452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3BC62C6" wp14:editId="2E5EF7E5">
                                  <wp:extent cx="5789295" cy="2737485"/>
                                  <wp:effectExtent l="0" t="0" r="0" b="0"/>
                                  <wp:docPr id="65" name="Image 6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789295" cy="27374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17CC830" id="Text Box 1208" o:spid="_x0000_s1236" type="#_x0000_t202" style="position:absolute;margin-left:37.2pt;margin-top:5.95pt;width:471.85pt;height:224.2pt;z-index:2516997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" strokecolor="#36f" strokeweight="1.5pt">
                <v:textbox style="mso-fit-shape-to-text:t">
                  <w:txbxContent>
                    <w:p w14:paraId="6DF44D44" w14:textId="0C58E0A4" w:rsidR="008B2FED" w:rsidRDefault="00F365D8" w:rsidP="00960452">
                      <w:r>
                        <w:rPr>
                          <w:noProof/>
                        </w:rPr>
                        <w:drawing>
                          <wp:inline distT="0" distB="0" distL="0" distR="0" wp14:anchorId="23BC62C6" wp14:editId="2E5EF7E5">
                            <wp:extent cx="5789295" cy="2737485"/>
                            <wp:effectExtent l="0" t="0" r="0" b="0"/>
                            <wp:docPr id="65" name="Image 6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789295" cy="27374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3688FC0C" w14:textId="38A82AA8" w:rsidR="00960452" w:rsidRDefault="00F365D8" w:rsidP="00960452">
      <w:r>
        <w:rPr>
          <w:noProof/>
        </w:rPr>
        <mc:AlternateContent>
          <mc:Choice Requires="wps">
            <w:drawing>
              <wp:anchor distT="0" distB="0" distL="114300" distR="114300" simplePos="0" relativeHeight="251811328" behindDoc="0" locked="0" layoutInCell="1" allowOverlap="1" wp14:anchorId="3B18C230" wp14:editId="1E803CC6">
                <wp:simplePos x="0" y="0"/>
                <wp:positionH relativeFrom="column">
                  <wp:posOffset>901065</wp:posOffset>
                </wp:positionH>
                <wp:positionV relativeFrom="paragraph">
                  <wp:posOffset>46990</wp:posOffset>
                </wp:positionV>
                <wp:extent cx="1090930" cy="311785"/>
                <wp:effectExtent l="3810" t="635" r="635" b="1905"/>
                <wp:wrapNone/>
                <wp:docPr id="81" name="Text Box 15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90930" cy="3117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5CA9909" w14:textId="77777777" w:rsidR="00E15E31" w:rsidRPr="00F105CB" w:rsidRDefault="00E15E31" w:rsidP="00E15E31">
                            <w:pPr>
                              <w:rPr>
                                <w:rFonts w:ascii="Arial Narrow" w:hAnsi="Arial Narrow"/>
                              </w:rPr>
                            </w:pPr>
                            <w:proofErr w:type="gramStart"/>
                            <w:r w:rsidRPr="00F105CB">
                              <w:rPr>
                                <w:rFonts w:ascii="Arial Narrow" w:hAnsi="Arial Narrow"/>
                              </w:rPr>
                              <w:t>σ</w:t>
                            </w:r>
                            <w:proofErr w:type="gramEnd"/>
                            <w:r w:rsidRPr="00F105CB">
                              <w:rPr>
                                <w:rFonts w:ascii="Arial Narrow" w:hAnsi="Arial Narrow"/>
                              </w:rPr>
                              <w:t xml:space="preserve"> (en Mp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18C230" id="Text Box 1536" o:spid="_x0000_s1237" type="#_x0000_t202" style="position:absolute;margin-left:70.95pt;margin-top:3.7pt;width:85.9pt;height:24.55pt;z-index:251811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" filled="f" stroked="f">
                <v:textbox>
                  <w:txbxContent>
                    <w:p w14:paraId="05CA9909" w14:textId="77777777" w:rsidR="00E15E31" w:rsidRPr="00F105CB" w:rsidRDefault="00E15E31" w:rsidP="00E15E31">
                      <w:pPr>
                        <w:rPr>
                          <w:rFonts w:ascii="Arial Narrow" w:hAnsi="Arial Narrow"/>
                        </w:rPr>
                      </w:pPr>
                      <w:proofErr w:type="gramStart"/>
                      <w:r w:rsidRPr="00F105CB">
                        <w:rPr>
                          <w:rFonts w:ascii="Arial Narrow" w:hAnsi="Arial Narrow"/>
                        </w:rPr>
                        <w:t>σ</w:t>
                      </w:r>
                      <w:proofErr w:type="gramEnd"/>
                      <w:r w:rsidRPr="00F105CB">
                        <w:rPr>
                          <w:rFonts w:ascii="Arial Narrow" w:hAnsi="Arial Narrow"/>
                        </w:rPr>
                        <w:t xml:space="preserve"> (en Mpa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0736" behindDoc="0" locked="0" layoutInCell="1" allowOverlap="1" wp14:anchorId="3FDE82BB" wp14:editId="58DCC3A5">
                <wp:simplePos x="0" y="0"/>
                <wp:positionH relativeFrom="column">
                  <wp:posOffset>845820</wp:posOffset>
                </wp:positionH>
                <wp:positionV relativeFrom="paragraph">
                  <wp:posOffset>79375</wp:posOffset>
                </wp:positionV>
                <wp:extent cx="0" cy="1876425"/>
                <wp:effectExtent l="43815" t="23495" r="41910" b="5080"/>
                <wp:wrapNone/>
                <wp:docPr id="80" name="Line 12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8764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CC44189" id="Line 1209" o:spid="_x0000_s1026" style="position:absolute;flip:y;z-index:251700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6.6pt,6.25pt" to="66.6pt,15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">
                <v:stroke endarrow="block" endarrowwidth="narrow" endarrowlength="long"/>
              </v:line>
            </w:pict>
          </mc:Fallback>
        </mc:AlternateContent>
      </w:r>
    </w:p>
    <w:p w14:paraId="403A1FEB" w14:textId="77777777" w:rsidR="00960452" w:rsidRDefault="00960452" w:rsidP="00960452"/>
    <w:p w14:paraId="10E73FC2" w14:textId="77777777" w:rsidR="00960452" w:rsidRDefault="00960452" w:rsidP="00960452"/>
    <w:p w14:paraId="1285B099" w14:textId="13A511E3" w:rsidR="00960452" w:rsidRDefault="00F365D8" w:rsidP="00960452">
      <w:r>
        <w:rPr>
          <w:noProof/>
        </w:rPr>
        <mc:AlternateContent>
          <mc:Choice Requires="wps">
            <w:drawing>
              <wp:anchor distT="0" distB="0" distL="114300" distR="114300" simplePos="0" relativeHeight="251810304" behindDoc="0" locked="0" layoutInCell="1" allowOverlap="1" wp14:anchorId="564A0ADC" wp14:editId="435E4C62">
                <wp:simplePos x="0" y="0"/>
                <wp:positionH relativeFrom="column">
                  <wp:posOffset>551815</wp:posOffset>
                </wp:positionH>
                <wp:positionV relativeFrom="paragraph">
                  <wp:posOffset>158115</wp:posOffset>
                </wp:positionV>
                <wp:extent cx="1090930" cy="311785"/>
                <wp:effectExtent l="0" t="0" r="0" b="3175"/>
                <wp:wrapNone/>
                <wp:docPr id="79" name="Text Box 15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90930" cy="3117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B9A07FB" w14:textId="77777777" w:rsidR="00E15E31" w:rsidRPr="00F105CB" w:rsidRDefault="00E15E31" w:rsidP="00E15E31">
                            <w:pPr>
                              <w:rPr>
                                <w:rFonts w:ascii="Arial Narrow" w:hAnsi="Arial Narrow"/>
                              </w:rPr>
                            </w:pPr>
                            <w:r>
                              <w:rPr>
                                <w:rFonts w:ascii="Arial Narrow" w:hAnsi="Arial Narrow"/>
                              </w:rPr>
                              <w:t>2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64A0ADC" id="Text Box 1535" o:spid="_x0000_s1238" type="#_x0000_t202" style="position:absolute;margin-left:43.45pt;margin-top:12.45pt;width:85.9pt;height:24.55pt;z-index:251810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" filled="f" stroked="f">
                <v:textbox>
                  <w:txbxContent>
                    <w:p w14:paraId="4B9A07FB" w14:textId="77777777" w:rsidR="00E15E31" w:rsidRPr="00F105CB" w:rsidRDefault="00E15E31" w:rsidP="00E15E31">
                      <w:pPr>
                        <w:rPr>
                          <w:rFonts w:ascii="Arial Narrow" w:hAnsi="Arial Narrow"/>
                        </w:rPr>
                      </w:pPr>
                      <w:r>
                        <w:rPr>
                          <w:rFonts w:ascii="Arial Narrow" w:hAnsi="Arial Narrow"/>
                        </w:rPr>
                        <w:t>26</w:t>
                      </w:r>
                    </w:p>
                  </w:txbxContent>
                </v:textbox>
              </v:shape>
            </w:pict>
          </mc:Fallback>
        </mc:AlternateContent>
      </w:r>
    </w:p>
    <w:p w14:paraId="2DD49D1F" w14:textId="77777777" w:rsidR="00960452" w:rsidRDefault="00960452" w:rsidP="00960452"/>
    <w:p w14:paraId="509C894D" w14:textId="50146F71" w:rsidR="00960452" w:rsidRDefault="00F365D8" w:rsidP="00960452">
      <w:r>
        <w:rPr>
          <w:noProof/>
        </w:rPr>
        <mc:AlternateContent>
          <mc:Choice Requires="wps">
            <w:drawing>
              <wp:anchor distT="0" distB="0" distL="114300" distR="114300" simplePos="0" relativeHeight="251812352" behindDoc="0" locked="0" layoutInCell="1" allowOverlap="1" wp14:anchorId="718F8C56" wp14:editId="4FB439A6">
                <wp:simplePos x="0" y="0"/>
                <wp:positionH relativeFrom="column">
                  <wp:posOffset>768985</wp:posOffset>
                </wp:positionH>
                <wp:positionV relativeFrom="paragraph">
                  <wp:posOffset>83185</wp:posOffset>
                </wp:positionV>
                <wp:extent cx="2647950" cy="635"/>
                <wp:effectExtent l="14605" t="8255" r="13970" b="10160"/>
                <wp:wrapNone/>
                <wp:docPr id="78" name="Line 15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647950" cy="63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3366FF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AECD7B0" id="Line 1539" o:spid="_x0000_s1026" style="position:absolute;flip:x;z-index:251812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0.55pt,6.55pt" to="269.05pt,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" strokecolor="#36f" strokeweight="1pt">
                <v:stroke dashstyle="dash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09280" behindDoc="0" locked="0" layoutInCell="1" allowOverlap="1" wp14:anchorId="2B07A718" wp14:editId="0139E338">
                <wp:simplePos x="0" y="0"/>
                <wp:positionH relativeFrom="column">
                  <wp:posOffset>856615</wp:posOffset>
                </wp:positionH>
                <wp:positionV relativeFrom="paragraph">
                  <wp:posOffset>83185</wp:posOffset>
                </wp:positionV>
                <wp:extent cx="5152390" cy="953770"/>
                <wp:effectExtent l="16510" t="36830" r="22225" b="19050"/>
                <wp:wrapNone/>
                <wp:docPr id="77" name="Freeform 15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152390" cy="953770"/>
                        </a:xfrm>
                        <a:custGeom>
                          <a:avLst/>
                          <a:gdLst>
                            <a:gd name="T0" fmla="*/ 0 w 8114"/>
                            <a:gd name="T1" fmla="*/ 1502 h 1502"/>
                            <a:gd name="T2" fmla="*/ 4032 w 8114"/>
                            <a:gd name="T3" fmla="*/ 0 h 1502"/>
                            <a:gd name="T4" fmla="*/ 8114 w 8114"/>
                            <a:gd name="T5" fmla="*/ 1502 h 150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8114" h="1502">
                              <a:moveTo>
                                <a:pt x="0" y="1502"/>
                              </a:moveTo>
                              <a:lnTo>
                                <a:pt x="4032" y="0"/>
                              </a:lnTo>
                              <a:lnTo>
                                <a:pt x="8114" y="1502"/>
                              </a:lnTo>
                            </a:path>
                          </a:pathLst>
                        </a:custGeom>
                        <a:noFill/>
                        <a:ln w="28575" cmpd="sng">
                          <a:solidFill>
                            <a:srgbClr val="3366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7666E11E" id="Freeform 1534" o:spid="_x0000_s1026" style="position:absolute;z-index:251809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67.45pt,81.65pt,269.05pt,6.55pt,473.15pt,81.65pt" coordsize="8114,15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" filled="f" strokecolor="#36f" strokeweight="2.25pt">
                <v:path arrowok="t" o:connecttype="custom" o:connectlocs="0,953770;2560320,0;5152390,953770" o:connectangles="0,0,0"/>
              </v:polyline>
            </w:pict>
          </mc:Fallback>
        </mc:AlternateContent>
      </w:r>
    </w:p>
    <w:p w14:paraId="204C1D0D" w14:textId="77777777" w:rsidR="00960452" w:rsidRDefault="00960452" w:rsidP="00960452"/>
    <w:p w14:paraId="2303398A" w14:textId="77777777" w:rsidR="00960452" w:rsidRDefault="00960452" w:rsidP="00960452"/>
    <w:p w14:paraId="4DC3375A" w14:textId="77777777" w:rsidR="00960452" w:rsidRDefault="00960452" w:rsidP="00960452"/>
    <w:p w14:paraId="552F57D4" w14:textId="77777777" w:rsidR="00960452" w:rsidRDefault="00960452" w:rsidP="00960452"/>
    <w:p w14:paraId="14493B95" w14:textId="77777777" w:rsidR="00960452" w:rsidRDefault="00960452" w:rsidP="00960452"/>
    <w:p w14:paraId="587F7541" w14:textId="77777777" w:rsidR="00960452" w:rsidRDefault="00960452" w:rsidP="00960452"/>
    <w:p w14:paraId="2CC22C4F" w14:textId="77777777" w:rsidR="00960452" w:rsidRDefault="00960452" w:rsidP="00960452"/>
    <w:p w14:paraId="302AA98B" w14:textId="77777777" w:rsidR="00960452" w:rsidRDefault="00960452" w:rsidP="00960452"/>
    <w:p w14:paraId="6FB700FA" w14:textId="77777777" w:rsidR="00960452" w:rsidRDefault="00960452" w:rsidP="00960452"/>
    <w:p w14:paraId="5AAD5B99" w14:textId="77777777" w:rsidR="00960452" w:rsidRDefault="00960452" w:rsidP="00960452"/>
    <w:p w14:paraId="479FE242" w14:textId="77777777" w:rsidR="00960452" w:rsidRPr="002A4FCA" w:rsidRDefault="00960452" w:rsidP="00960452">
      <w:pPr>
        <w:rPr>
          <w:rFonts w:ascii="Arial Narrow" w:hAnsi="Arial Narrow"/>
          <w:b/>
        </w:rPr>
      </w:pPr>
      <w:r w:rsidRPr="0085009D">
        <w:rPr>
          <w:rFonts w:ascii="Arial Narrow" w:hAnsi="Arial Narrow"/>
          <w:b/>
          <w:color w:val="3366FF"/>
          <w:sz w:val="32"/>
        </w:rPr>
        <w:t>▪</w:t>
      </w:r>
      <w:r w:rsidRPr="0085009D">
        <w:rPr>
          <w:rFonts w:ascii="Arial Narrow" w:hAnsi="Arial Narrow"/>
          <w:b/>
          <w:sz w:val="32"/>
        </w:rPr>
        <w:t xml:space="preserve"> </w:t>
      </w:r>
      <w:r w:rsidRPr="002A4FCA">
        <w:rPr>
          <w:rFonts w:ascii="Arial Narrow" w:hAnsi="Arial Narrow"/>
          <w:b/>
        </w:rPr>
        <w:t>Cas 2 : charge répartie</w:t>
      </w:r>
    </w:p>
    <w:p w14:paraId="5BB7EA79" w14:textId="77777777" w:rsidR="00960452" w:rsidRPr="0085009D" w:rsidRDefault="00960452" w:rsidP="00960452">
      <w:pPr>
        <w:jc w:val="both"/>
        <w:rPr>
          <w:rFonts w:ascii="Swis721 LtCn BT" w:hAnsi="Swis721 LtCn BT"/>
        </w:rPr>
      </w:pPr>
      <w:r>
        <w:rPr>
          <w:rFonts w:ascii="Swis721 LtCn BT" w:hAnsi="Swis721 LtCn BT"/>
        </w:rPr>
        <w:t>Nous décidons d'intercaler e</w:t>
      </w:r>
      <w:r w:rsidRPr="0085009D">
        <w:rPr>
          <w:rFonts w:ascii="Swis721 LtCn BT" w:hAnsi="Swis721 LtCn BT"/>
        </w:rPr>
        <w:t xml:space="preserve">ntre la charge ponctuelle et la poutre une autre poutre de longueur </w:t>
      </w:r>
      <w:smartTag w:uri="urn:schemas-microsoft-com:office:smarttags" w:element="metricconverter">
        <w:smartTagPr>
          <w:attr w:name="ProductID" w:val="1.6 m"/>
        </w:smartTagPr>
        <w:r w:rsidRPr="0085009D">
          <w:rPr>
            <w:rFonts w:ascii="Swis721 LtCn BT" w:hAnsi="Swis721 LtCn BT"/>
          </w:rPr>
          <w:t>1.6 m</w:t>
        </w:r>
      </w:smartTag>
      <w:r w:rsidRPr="0085009D">
        <w:rPr>
          <w:rFonts w:ascii="Swis721 LtCn BT" w:hAnsi="Swis721 LtCn BT"/>
        </w:rPr>
        <w:t xml:space="preserve">. La poutre est alors soumise à l'action de la seconde poutre et non </w:t>
      </w:r>
      <w:r>
        <w:rPr>
          <w:rFonts w:ascii="Swis721 LtCn BT" w:hAnsi="Swis721 LtCn BT"/>
        </w:rPr>
        <w:t xml:space="preserve">directement </w:t>
      </w:r>
      <w:r w:rsidRPr="0085009D">
        <w:rPr>
          <w:rFonts w:ascii="Swis721 LtCn BT" w:hAnsi="Swis721 LtCn BT"/>
        </w:rPr>
        <w:t>à la charge ponctuelle</w:t>
      </w:r>
      <w:r>
        <w:rPr>
          <w:rFonts w:ascii="Swis721 LtCn BT" w:hAnsi="Swis721 LtCn BT"/>
        </w:rPr>
        <w:t>.</w:t>
      </w:r>
    </w:p>
    <w:p w14:paraId="39AAFE65" w14:textId="77777777" w:rsidR="00960452" w:rsidRPr="0085009D" w:rsidRDefault="00960452" w:rsidP="00960452">
      <w:pPr>
        <w:jc w:val="both"/>
        <w:rPr>
          <w:rFonts w:ascii="Swis721 LtCn BT" w:hAnsi="Swis721 LtCn BT"/>
        </w:rPr>
      </w:pPr>
    </w:p>
    <w:p w14:paraId="6FEE4BBE" w14:textId="45190577" w:rsidR="00960452" w:rsidRPr="00ED4EBF" w:rsidRDefault="00F365D8" w:rsidP="00960452">
      <w:pPr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813376" behindDoc="0" locked="0" layoutInCell="1" allowOverlap="1" wp14:anchorId="5FA21444" wp14:editId="77063B2C">
                <wp:simplePos x="0" y="0"/>
                <wp:positionH relativeFrom="column">
                  <wp:posOffset>2875915</wp:posOffset>
                </wp:positionH>
                <wp:positionV relativeFrom="paragraph">
                  <wp:posOffset>61595</wp:posOffset>
                </wp:positionV>
                <wp:extent cx="2091055" cy="381635"/>
                <wp:effectExtent l="16510" t="9525" r="16510" b="18415"/>
                <wp:wrapNone/>
                <wp:docPr id="76" name="Text Box 15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91055" cy="3816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5CE55DC" w14:textId="77777777" w:rsidR="00F951E0" w:rsidRPr="006C0E06" w:rsidRDefault="00F951E0">
                            <w:pPr>
                              <w:rPr>
                                <w:rFonts w:ascii="Arial Narrow" w:hAnsi="Arial Narrow"/>
                                <w:color w:val="3366FF"/>
                                <w:vertAlign w:val="superscript"/>
                              </w:rPr>
                            </w:pPr>
                            <w:proofErr w:type="gramStart"/>
                            <w:r w:rsidRPr="00F951E0">
                              <w:rPr>
                                <w:rFonts w:ascii="Arial Narrow" w:hAnsi="Arial Narrow"/>
                                <w:color w:val="3366FF"/>
                              </w:rPr>
                              <w:t>p</w:t>
                            </w:r>
                            <w:proofErr w:type="gramEnd"/>
                            <w:r w:rsidRPr="00F951E0">
                              <w:rPr>
                                <w:rFonts w:ascii="Arial Narrow" w:hAnsi="Arial Narrow"/>
                                <w:color w:val="3366FF"/>
                              </w:rPr>
                              <w:t xml:space="preserve"> = 10000/1.6 = 6250 </w:t>
                            </w:r>
                            <w:r w:rsidRPr="00863B13">
                              <w:rPr>
                                <w:rFonts w:ascii="Arial Narrow" w:hAnsi="Arial Narrow"/>
                                <w:color w:val="3366FF"/>
                              </w:rPr>
                              <w:t>N</w:t>
                            </w:r>
                            <w:r w:rsidR="006C0E06" w:rsidRPr="00863B13">
                              <w:rPr>
                                <w:rFonts w:ascii="Arial" w:hAnsi="Arial" w:cs="Arial"/>
                                <w:color w:val="3366FF"/>
                              </w:rPr>
                              <w:t>·</w:t>
                            </w:r>
                            <w:r w:rsidRPr="00863B13">
                              <w:rPr>
                                <w:rFonts w:ascii="Arial Narrow" w:hAnsi="Arial Narrow"/>
                                <w:color w:val="3366FF"/>
                              </w:rPr>
                              <w:t>m</w:t>
                            </w:r>
                            <w:r w:rsidR="006C0E06" w:rsidRPr="00863B13">
                              <w:rPr>
                                <w:rFonts w:ascii="Arial Narrow" w:hAnsi="Arial Narrow"/>
                                <w:color w:val="3366FF"/>
                                <w:vertAlign w:val="superscript"/>
                              </w:rPr>
                              <w:t>-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A21444" id="Text Box 1540" o:spid="_x0000_s1239" type="#_x0000_t202" style="position:absolute;margin-left:226.45pt;margin-top:4.85pt;width:164.65pt;height:30.05pt;z-index:251813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" strokecolor="#36f" strokeweight="1.5pt">
                <v:textbox>
                  <w:txbxContent>
                    <w:p w14:paraId="45CE55DC" w14:textId="77777777" w:rsidR="00F951E0" w:rsidRPr="006C0E06" w:rsidRDefault="00F951E0">
                      <w:pPr>
                        <w:rPr>
                          <w:rFonts w:ascii="Arial Narrow" w:hAnsi="Arial Narrow"/>
                          <w:color w:val="3366FF"/>
                          <w:vertAlign w:val="superscript"/>
                        </w:rPr>
                      </w:pPr>
                      <w:proofErr w:type="gramStart"/>
                      <w:r w:rsidRPr="00F951E0">
                        <w:rPr>
                          <w:rFonts w:ascii="Arial Narrow" w:hAnsi="Arial Narrow"/>
                          <w:color w:val="3366FF"/>
                        </w:rPr>
                        <w:t>p</w:t>
                      </w:r>
                      <w:proofErr w:type="gramEnd"/>
                      <w:r w:rsidRPr="00F951E0">
                        <w:rPr>
                          <w:rFonts w:ascii="Arial Narrow" w:hAnsi="Arial Narrow"/>
                          <w:color w:val="3366FF"/>
                        </w:rPr>
                        <w:t xml:space="preserve"> = 10000/1.6 = 6250 </w:t>
                      </w:r>
                      <w:r w:rsidRPr="00863B13">
                        <w:rPr>
                          <w:rFonts w:ascii="Arial Narrow" w:hAnsi="Arial Narrow"/>
                          <w:color w:val="3366FF"/>
                        </w:rPr>
                        <w:t>N</w:t>
                      </w:r>
                      <w:r w:rsidR="006C0E06" w:rsidRPr="00863B13">
                        <w:rPr>
                          <w:rFonts w:ascii="Arial" w:hAnsi="Arial" w:cs="Arial"/>
                          <w:color w:val="3366FF"/>
                        </w:rPr>
                        <w:t>·</w:t>
                      </w:r>
                      <w:r w:rsidRPr="00863B13">
                        <w:rPr>
                          <w:rFonts w:ascii="Arial Narrow" w:hAnsi="Arial Narrow"/>
                          <w:color w:val="3366FF"/>
                        </w:rPr>
                        <w:t>m</w:t>
                      </w:r>
                      <w:r w:rsidR="006C0E06" w:rsidRPr="00863B13">
                        <w:rPr>
                          <w:rFonts w:ascii="Arial Narrow" w:hAnsi="Arial Narrow"/>
                          <w:color w:val="3366FF"/>
                          <w:vertAlign w:val="superscript"/>
                        </w:rPr>
                        <w:t>-1</w:t>
                      </w:r>
                    </w:p>
                  </w:txbxContent>
                </v:textbox>
              </v:shape>
            </w:pict>
          </mc:Fallback>
        </mc:AlternateContent>
      </w:r>
      <w:r w:rsidR="00ED4EBF" w:rsidRPr="00ED4EBF">
        <w:rPr>
          <w:rFonts w:ascii="Arial Narrow" w:hAnsi="Arial Narrow"/>
        </w:rPr>
        <w:t xml:space="preserve">- </w:t>
      </w:r>
      <w:r w:rsidR="00960452" w:rsidRPr="00ED4EBF">
        <w:rPr>
          <w:rFonts w:ascii="Swis721 LtCn BT" w:hAnsi="Swis721 LtCn BT"/>
        </w:rPr>
        <w:t xml:space="preserve">Calculer </w:t>
      </w:r>
      <w:r w:rsidR="00F951E0">
        <w:rPr>
          <w:rFonts w:ascii="Swis721 LtCn BT" w:hAnsi="Swis721 LtCn BT"/>
        </w:rPr>
        <w:t>la valeur de la charge répartie (p) :</w:t>
      </w:r>
    </w:p>
    <w:p w14:paraId="23DCBD2C" w14:textId="77777777" w:rsidR="00960452" w:rsidRPr="00ED4EBF" w:rsidRDefault="00960452" w:rsidP="00960452">
      <w:pPr>
        <w:rPr>
          <w:rFonts w:ascii="Swis721 LtCn BT" w:hAnsi="Swis721 LtCn BT"/>
        </w:rPr>
      </w:pPr>
    </w:p>
    <w:p w14:paraId="66521248" w14:textId="77777777" w:rsidR="00960452" w:rsidRPr="00ED4EBF" w:rsidRDefault="00960452" w:rsidP="00960452">
      <w:pPr>
        <w:rPr>
          <w:rFonts w:ascii="Swis721 LtCn BT" w:hAnsi="Swis721 LtCn BT"/>
        </w:rPr>
      </w:pPr>
    </w:p>
    <w:p w14:paraId="75943110" w14:textId="77777777" w:rsidR="00960452" w:rsidRPr="00ED4EBF" w:rsidRDefault="00960452" w:rsidP="00960452">
      <w:pPr>
        <w:rPr>
          <w:rFonts w:ascii="Swis721 LtCn BT" w:hAnsi="Swis721 LtCn BT"/>
        </w:rPr>
      </w:pPr>
    </w:p>
    <w:p w14:paraId="512B3C01" w14:textId="77777777" w:rsidR="00960452" w:rsidRPr="00ED4EBF" w:rsidRDefault="00ED4EBF" w:rsidP="00ED4EBF">
      <w:pPr>
        <w:ind w:right="2268"/>
        <w:jc w:val="both"/>
        <w:rPr>
          <w:rFonts w:ascii="Swis721 LtCn BT" w:hAnsi="Swis721 LtCn BT"/>
        </w:rPr>
      </w:pPr>
      <w:r w:rsidRPr="00ED4EBF">
        <w:rPr>
          <w:rFonts w:ascii="Swis721 LtCn BT" w:hAnsi="Swis721 LtCn BT"/>
        </w:rPr>
        <w:t xml:space="preserve">- </w:t>
      </w:r>
      <w:r w:rsidR="00960452" w:rsidRPr="00ED4EBF">
        <w:rPr>
          <w:rFonts w:ascii="Swis721 LtCn BT" w:hAnsi="Swis721 LtCn BT"/>
        </w:rPr>
        <w:t>Modifier le chargement de votre poutre</w:t>
      </w:r>
      <w:r w:rsidRPr="00ED4EBF">
        <w:rPr>
          <w:rFonts w:ascii="Swis721 LtCn BT" w:hAnsi="Swis721 LtCn BT"/>
        </w:rPr>
        <w:t xml:space="preserve"> comme indiqué sur la figure ci-</w:t>
      </w:r>
      <w:r w:rsidR="006C0E06" w:rsidRPr="00863B13">
        <w:rPr>
          <w:rFonts w:ascii="Swis721 LtCn BT" w:hAnsi="Swis721 LtCn BT"/>
        </w:rPr>
        <w:t>dessous</w:t>
      </w:r>
      <w:r w:rsidR="00960452" w:rsidRPr="00863B13">
        <w:rPr>
          <w:rFonts w:ascii="Swis721 LtCn BT" w:hAnsi="Swis721 LtCn BT"/>
        </w:rPr>
        <w:t>.</w:t>
      </w:r>
    </w:p>
    <w:p w14:paraId="02A9E2AF" w14:textId="4EB2C928" w:rsidR="00960452" w:rsidRPr="0085009D" w:rsidRDefault="00F365D8" w:rsidP="00960452">
      <w:pPr>
        <w:rPr>
          <w:rFonts w:ascii="Swis721 LtCn BT" w:hAnsi="Swis721 LtCn BT"/>
        </w:rPr>
      </w:pPr>
      <w:r w:rsidRPr="00ED4EBF">
        <w:rPr>
          <w:rFonts w:ascii="Swis721 LtCn BT" w:hAnsi="Swis721 LtCn BT"/>
          <w:noProof/>
        </w:rPr>
        <w:lastRenderedPageBreak/>
        <mc:AlternateContent>
          <mc:Choice Requires="wps">
            <w:drawing>
              <wp:anchor distT="0" distB="0" distL="114300" distR="114300" simplePos="0" relativeHeight="251701760" behindDoc="0" locked="0" layoutInCell="1" allowOverlap="1" wp14:anchorId="67F058A8" wp14:editId="6B1CE60F">
                <wp:simplePos x="0" y="0"/>
                <wp:positionH relativeFrom="column">
                  <wp:posOffset>572770</wp:posOffset>
                </wp:positionH>
                <wp:positionV relativeFrom="paragraph">
                  <wp:posOffset>71120</wp:posOffset>
                </wp:positionV>
                <wp:extent cx="5431155" cy="2760980"/>
                <wp:effectExtent l="0" t="635" r="0" b="635"/>
                <wp:wrapNone/>
                <wp:docPr id="75" name="Text Box 12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31155" cy="27609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86E1F4D" w14:textId="21E26FFE" w:rsidR="008B2FED" w:rsidRDefault="00F365D8" w:rsidP="00960452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D25FD61" wp14:editId="4FBD07D6">
                                  <wp:extent cx="4999355" cy="2357120"/>
                                  <wp:effectExtent l="0" t="0" r="0" b="0"/>
                                  <wp:docPr id="66" name="Image 6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999355" cy="23571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7F058A8" id="Text Box 1211" o:spid="_x0000_s1240" type="#_x0000_t202" style="position:absolute;margin-left:45.1pt;margin-top:5.6pt;width:427.65pt;height:217.4pt;z-index:251701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" filled="f" stroked="f">
                <v:textbox>
                  <w:txbxContent>
                    <w:p w14:paraId="586E1F4D" w14:textId="21E26FFE" w:rsidR="008B2FED" w:rsidRDefault="00F365D8" w:rsidP="00960452">
                      <w:r>
                        <w:rPr>
                          <w:noProof/>
                        </w:rPr>
                        <w:drawing>
                          <wp:inline distT="0" distB="0" distL="0" distR="0" wp14:anchorId="0D25FD61" wp14:editId="4FBD07D6">
                            <wp:extent cx="4999355" cy="2357120"/>
                            <wp:effectExtent l="0" t="0" r="0" b="0"/>
                            <wp:docPr id="66" name="Image 6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999355" cy="23571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4A6A11C4" w14:textId="77777777" w:rsidR="00960452" w:rsidRPr="0085009D" w:rsidRDefault="00960452" w:rsidP="00960452">
      <w:pPr>
        <w:rPr>
          <w:rFonts w:ascii="Swis721 LtCn BT" w:hAnsi="Swis721 LtCn BT"/>
        </w:rPr>
      </w:pPr>
    </w:p>
    <w:p w14:paraId="62385CE7" w14:textId="77777777" w:rsidR="00960452" w:rsidRDefault="00960452" w:rsidP="00960452">
      <w:pPr>
        <w:rPr>
          <w:rFonts w:ascii="Swis721 LtCn BT" w:hAnsi="Swis721 LtCn BT"/>
        </w:rPr>
      </w:pPr>
    </w:p>
    <w:p w14:paraId="2750EC73" w14:textId="77777777" w:rsidR="00960452" w:rsidRDefault="00960452" w:rsidP="00960452">
      <w:pPr>
        <w:rPr>
          <w:rFonts w:ascii="Swis721 LtCn BT" w:hAnsi="Swis721 LtCn BT"/>
        </w:rPr>
      </w:pPr>
    </w:p>
    <w:p w14:paraId="668BCC25" w14:textId="77777777" w:rsidR="00960452" w:rsidRDefault="00960452" w:rsidP="00960452">
      <w:pPr>
        <w:rPr>
          <w:rFonts w:ascii="Swis721 LtCn BT" w:hAnsi="Swis721 LtCn BT"/>
        </w:rPr>
      </w:pPr>
    </w:p>
    <w:p w14:paraId="1C239583" w14:textId="77777777" w:rsidR="00960452" w:rsidRDefault="00960452" w:rsidP="00960452">
      <w:pPr>
        <w:rPr>
          <w:rFonts w:ascii="Swis721 LtCn BT" w:hAnsi="Swis721 LtCn BT"/>
        </w:rPr>
      </w:pPr>
    </w:p>
    <w:p w14:paraId="1C2B95EA" w14:textId="77777777" w:rsidR="00960452" w:rsidRDefault="00960452" w:rsidP="00960452">
      <w:pPr>
        <w:rPr>
          <w:rFonts w:ascii="Swis721 LtCn BT" w:hAnsi="Swis721 LtCn BT"/>
        </w:rPr>
      </w:pPr>
    </w:p>
    <w:p w14:paraId="4F22E4E2" w14:textId="77777777" w:rsidR="00960452" w:rsidRDefault="00960452" w:rsidP="00960452">
      <w:pPr>
        <w:rPr>
          <w:rFonts w:ascii="Swis721 LtCn BT" w:hAnsi="Swis721 LtCn BT"/>
        </w:rPr>
      </w:pPr>
    </w:p>
    <w:p w14:paraId="08B398C2" w14:textId="77777777" w:rsidR="00ED4EBF" w:rsidRDefault="00ED4EBF" w:rsidP="00960452">
      <w:pPr>
        <w:rPr>
          <w:rFonts w:ascii="Swis721 LtCn BT" w:hAnsi="Swis721 LtCn BT"/>
        </w:rPr>
      </w:pPr>
    </w:p>
    <w:p w14:paraId="6CF7F81B" w14:textId="77777777" w:rsidR="00ED4EBF" w:rsidRDefault="00ED4EBF" w:rsidP="00960452">
      <w:pPr>
        <w:rPr>
          <w:rFonts w:ascii="Swis721 LtCn BT" w:hAnsi="Swis721 LtCn BT"/>
        </w:rPr>
      </w:pPr>
    </w:p>
    <w:p w14:paraId="7FF61565" w14:textId="77777777" w:rsidR="00ED4EBF" w:rsidRDefault="00ED4EBF" w:rsidP="00960452">
      <w:pPr>
        <w:rPr>
          <w:rFonts w:ascii="Swis721 LtCn BT" w:hAnsi="Swis721 LtCn BT"/>
        </w:rPr>
      </w:pPr>
    </w:p>
    <w:p w14:paraId="1E9FD1FC" w14:textId="77777777" w:rsidR="00ED4EBF" w:rsidRDefault="00ED4EBF" w:rsidP="00960452">
      <w:pPr>
        <w:rPr>
          <w:rFonts w:ascii="Swis721 LtCn BT" w:hAnsi="Swis721 LtCn BT"/>
        </w:rPr>
      </w:pPr>
    </w:p>
    <w:p w14:paraId="7447619F" w14:textId="77777777" w:rsidR="00ED4EBF" w:rsidRDefault="00ED4EBF" w:rsidP="00960452">
      <w:pPr>
        <w:rPr>
          <w:rFonts w:ascii="Swis721 LtCn BT" w:hAnsi="Swis721 LtCn BT"/>
        </w:rPr>
      </w:pPr>
    </w:p>
    <w:p w14:paraId="71790FFD" w14:textId="77777777" w:rsidR="00ED4EBF" w:rsidRDefault="00ED4EBF" w:rsidP="00960452">
      <w:pPr>
        <w:rPr>
          <w:rFonts w:ascii="Swis721 LtCn BT" w:hAnsi="Swis721 LtCn BT"/>
        </w:rPr>
      </w:pPr>
    </w:p>
    <w:p w14:paraId="4C67473C" w14:textId="77777777" w:rsidR="00ED4EBF" w:rsidRDefault="00ED4EBF" w:rsidP="00960452">
      <w:pPr>
        <w:rPr>
          <w:rFonts w:ascii="Swis721 LtCn BT" w:hAnsi="Swis721 LtCn BT"/>
        </w:rPr>
      </w:pPr>
    </w:p>
    <w:p w14:paraId="3124990C" w14:textId="77777777" w:rsidR="00960452" w:rsidRPr="00ED4EBF" w:rsidRDefault="00ED4EBF" w:rsidP="00ED4EBF">
      <w:pPr>
        <w:jc w:val="both"/>
        <w:rPr>
          <w:rFonts w:ascii="Swis721 LtCn BT" w:hAnsi="Swis721 LtCn BT" w:cs="Arial"/>
        </w:rPr>
      </w:pPr>
      <w:r w:rsidRPr="00ED4EBF">
        <w:rPr>
          <w:rFonts w:ascii="Swis721 LtCn BT" w:hAnsi="Swis721 LtCn BT"/>
        </w:rPr>
        <w:t xml:space="preserve">- </w:t>
      </w:r>
      <w:r w:rsidR="006C0E06">
        <w:rPr>
          <w:rFonts w:ascii="Liberation Sans Narrow" w:hAnsi="Liberation Sans Narrow"/>
        </w:rPr>
        <w:t>À</w:t>
      </w:r>
      <w:r w:rsidRPr="00ED4EBF">
        <w:rPr>
          <w:rFonts w:ascii="Swis721 LtCn BT" w:hAnsi="Swis721 LtCn BT"/>
        </w:rPr>
        <w:t xml:space="preserve"> partir des résultats</w:t>
      </w:r>
      <w:r>
        <w:rPr>
          <w:rFonts w:ascii="Swis721 LtCn BT" w:hAnsi="Swis721 LtCn BT"/>
        </w:rPr>
        <w:t xml:space="preserve"> de RDM6 FLEX</w:t>
      </w:r>
      <w:r w:rsidRPr="00ED4EBF">
        <w:rPr>
          <w:rFonts w:ascii="Swis721 LtCn BT" w:hAnsi="Swis721 LtCn BT"/>
        </w:rPr>
        <w:t>, d</w:t>
      </w:r>
      <w:r w:rsidR="00960452" w:rsidRPr="00ED4EBF">
        <w:rPr>
          <w:rFonts w:ascii="Swis721 LtCn BT" w:hAnsi="Swis721 LtCn BT" w:cs="Arial"/>
        </w:rPr>
        <w:t xml:space="preserve">essiner l'allure de la contrainte normale </w:t>
      </w:r>
      <w:r>
        <w:rPr>
          <w:rFonts w:ascii="Swis721 LtCn BT" w:hAnsi="Swis721 LtCn BT" w:cs="Arial"/>
        </w:rPr>
        <w:t>(</w:t>
      </w:r>
      <w:r w:rsidRPr="00ED4EBF">
        <w:rPr>
          <w:rFonts w:ascii="Swis721 LtCn BT" w:hAnsi="Swis721 LtCn BT" w:cs="Arial"/>
          <w:position w:val="-6"/>
        </w:rPr>
        <w:object w:dxaOrig="220" w:dyaOrig="220" w14:anchorId="615878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05pt;height:11.05pt" o:ole="">
            <v:imagedata r:id="rId74" o:title=""/>
          </v:shape>
          <o:OLEObject Type="Embed" ProgID="Equation.DSMT4" ShapeID="_x0000_i1025" DrawAspect="Content" ObjectID="_1711813929" r:id="rId75"/>
        </w:object>
      </w:r>
      <w:r>
        <w:rPr>
          <w:rFonts w:ascii="Swis721 LtCn BT" w:hAnsi="Swis721 LtCn BT" w:cs="Arial"/>
        </w:rPr>
        <w:t xml:space="preserve">) </w:t>
      </w:r>
      <w:r w:rsidR="00960452" w:rsidRPr="00ED4EBF">
        <w:rPr>
          <w:rFonts w:ascii="Swis721 LtCn BT" w:hAnsi="Swis721 LtCn BT" w:cs="Arial"/>
        </w:rPr>
        <w:t>dans la partie inférieure de la poutre et inscrire sa valeur maximale.</w:t>
      </w:r>
    </w:p>
    <w:p w14:paraId="64102970" w14:textId="77777777" w:rsidR="00960452" w:rsidRDefault="00960452" w:rsidP="00960452">
      <w:pPr>
        <w:rPr>
          <w:rFonts w:ascii="Swis721 LtCn BT" w:hAnsi="Swis721 LtCn BT"/>
        </w:rPr>
      </w:pPr>
    </w:p>
    <w:p w14:paraId="5B12A3D9" w14:textId="77777777" w:rsidR="006C0E06" w:rsidRDefault="006C0E06" w:rsidP="00960452">
      <w:pPr>
        <w:rPr>
          <w:rFonts w:ascii="Swis721 LtCn BT" w:hAnsi="Swis721 LtCn BT"/>
        </w:rPr>
      </w:pPr>
    </w:p>
    <w:p w14:paraId="7524A6D4" w14:textId="77777777" w:rsidR="00D100F6" w:rsidRDefault="00D100F6" w:rsidP="00960452">
      <w:pPr>
        <w:rPr>
          <w:rFonts w:ascii="Swis721 LtCn BT" w:hAnsi="Swis721 LtCn BT"/>
        </w:rPr>
      </w:pPr>
    </w:p>
    <w:p w14:paraId="1A20FB8B" w14:textId="661FB51F" w:rsidR="00D100F6" w:rsidRDefault="00F365D8" w:rsidP="00960452">
      <w:pPr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04832" behindDoc="0" locked="0" layoutInCell="1" allowOverlap="1" wp14:anchorId="0A860AB6" wp14:editId="7A212F47">
                <wp:simplePos x="0" y="0"/>
                <wp:positionH relativeFrom="column">
                  <wp:posOffset>152400</wp:posOffset>
                </wp:positionH>
                <wp:positionV relativeFrom="paragraph">
                  <wp:posOffset>95250</wp:posOffset>
                </wp:positionV>
                <wp:extent cx="6530975" cy="2647315"/>
                <wp:effectExtent l="7620" t="13335" r="14605" b="15875"/>
                <wp:wrapNone/>
                <wp:docPr id="74" name="Rectangle 12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30975" cy="264731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553B2DB" id="Rectangle 1214" o:spid="_x0000_s1026" style="position:absolute;margin-left:12pt;margin-top:7.5pt;width:514.25pt;height:208.45pt;z-index:251704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" filled="f" strokecolor="#36f" strokeweight="1pt"/>
            </w:pict>
          </mc:Fallback>
        </mc:AlternateContent>
      </w:r>
    </w:p>
    <w:p w14:paraId="7E5EC5F4" w14:textId="77777777" w:rsidR="00D100F6" w:rsidRDefault="00D100F6" w:rsidP="00960452">
      <w:pPr>
        <w:rPr>
          <w:rFonts w:ascii="Swis721 LtCn BT" w:hAnsi="Swis721 LtCn BT"/>
        </w:rPr>
      </w:pPr>
    </w:p>
    <w:p w14:paraId="14DD2644" w14:textId="0A562AE5" w:rsidR="00960452" w:rsidRDefault="00F365D8" w:rsidP="00960452">
      <w:pPr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815424" behindDoc="0" locked="0" layoutInCell="1" allowOverlap="1" wp14:anchorId="5355AE40" wp14:editId="39C65FCE">
                <wp:simplePos x="0" y="0"/>
                <wp:positionH relativeFrom="column">
                  <wp:posOffset>591820</wp:posOffset>
                </wp:positionH>
                <wp:positionV relativeFrom="paragraph">
                  <wp:posOffset>96520</wp:posOffset>
                </wp:positionV>
                <wp:extent cx="1090930" cy="311785"/>
                <wp:effectExtent l="0" t="0" r="0" b="3175"/>
                <wp:wrapNone/>
                <wp:docPr id="73" name="Text Box 15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90930" cy="3117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03572A9" w14:textId="77777777" w:rsidR="00F951E0" w:rsidRPr="00F105CB" w:rsidRDefault="00F951E0" w:rsidP="00F951E0">
                            <w:pPr>
                              <w:rPr>
                                <w:rFonts w:ascii="Arial Narrow" w:hAnsi="Arial Narrow"/>
                              </w:rPr>
                            </w:pPr>
                            <w:proofErr w:type="gramStart"/>
                            <w:r w:rsidRPr="00F105CB">
                              <w:rPr>
                                <w:rFonts w:ascii="Arial Narrow" w:hAnsi="Arial Narrow"/>
                              </w:rPr>
                              <w:t>σ</w:t>
                            </w:r>
                            <w:proofErr w:type="gramEnd"/>
                            <w:r w:rsidRPr="00F105CB">
                              <w:rPr>
                                <w:rFonts w:ascii="Arial Narrow" w:hAnsi="Arial Narrow"/>
                              </w:rPr>
                              <w:t xml:space="preserve"> (en Mp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55AE40" id="Text Box 1543" o:spid="_x0000_s1241" type="#_x0000_t202" style="position:absolute;margin-left:46.6pt;margin-top:7.6pt;width:85.9pt;height:24.55pt;z-index:251815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" filled="f" stroked="f">
                <v:textbox>
                  <w:txbxContent>
                    <w:p w14:paraId="703572A9" w14:textId="77777777" w:rsidR="00F951E0" w:rsidRPr="00F105CB" w:rsidRDefault="00F951E0" w:rsidP="00F951E0">
                      <w:pPr>
                        <w:rPr>
                          <w:rFonts w:ascii="Arial Narrow" w:hAnsi="Arial Narrow"/>
                        </w:rPr>
                      </w:pPr>
                      <w:proofErr w:type="gramStart"/>
                      <w:r w:rsidRPr="00F105CB">
                        <w:rPr>
                          <w:rFonts w:ascii="Arial Narrow" w:hAnsi="Arial Narrow"/>
                        </w:rPr>
                        <w:t>σ</w:t>
                      </w:r>
                      <w:proofErr w:type="gramEnd"/>
                      <w:r w:rsidRPr="00F105CB">
                        <w:rPr>
                          <w:rFonts w:ascii="Arial Narrow" w:hAnsi="Arial Narrow"/>
                        </w:rPr>
                        <w:t xml:space="preserve"> (en Mpa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03808" behindDoc="0" locked="0" layoutInCell="1" allowOverlap="1" wp14:anchorId="190AA7B1" wp14:editId="29A1BDD3">
                <wp:simplePos x="0" y="0"/>
                <wp:positionH relativeFrom="column">
                  <wp:posOffset>479425</wp:posOffset>
                </wp:positionH>
                <wp:positionV relativeFrom="paragraph">
                  <wp:posOffset>105410</wp:posOffset>
                </wp:positionV>
                <wp:extent cx="0" cy="1889760"/>
                <wp:effectExtent l="48895" t="17780" r="46355" b="6985"/>
                <wp:wrapNone/>
                <wp:docPr id="72" name="Line 12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8897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1872CA2" id="Line 1213" o:spid="_x0000_s1026" style="position:absolute;flip:y;z-index:251703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.75pt,8.3pt" to="37.75pt,15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">
                <v:stroke endarrow="block" endarrowwidth="narrow" endarrowlength="long"/>
              </v:line>
            </w:pict>
          </mc:Fallback>
        </mc:AlternateContent>
      </w: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702784" behindDoc="0" locked="0" layoutInCell="1" allowOverlap="1" wp14:anchorId="48CFEDFE" wp14:editId="0AE758CB">
                <wp:simplePos x="0" y="0"/>
                <wp:positionH relativeFrom="column">
                  <wp:posOffset>104140</wp:posOffset>
                </wp:positionH>
                <wp:positionV relativeFrom="paragraph">
                  <wp:posOffset>978535</wp:posOffset>
                </wp:positionV>
                <wp:extent cx="6466205" cy="1764030"/>
                <wp:effectExtent l="0" t="0" r="3810" b="2540"/>
                <wp:wrapNone/>
                <wp:docPr id="71" name="Text Box 12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66205" cy="17640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3158443" w14:textId="20B9A395" w:rsidR="008B2FED" w:rsidRDefault="00F365D8" w:rsidP="00960452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576359A" wp14:editId="4354A137">
                                  <wp:extent cx="6282055" cy="1674495"/>
                                  <wp:effectExtent l="0" t="0" r="0" b="0"/>
                                  <wp:docPr id="67" name="Image 6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6282055" cy="167449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CFEDFE" id="Text Box 1212" o:spid="_x0000_s1242" type="#_x0000_t202" style="position:absolute;margin-left:8.2pt;margin-top:77.05pt;width:509.15pt;height:138.9pt;z-index:2517027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" filled="f" stroked="f">
                <v:textbox style="mso-fit-shape-to-text:t">
                  <w:txbxContent>
                    <w:p w14:paraId="43158443" w14:textId="20B9A395" w:rsidR="008B2FED" w:rsidRDefault="00F365D8" w:rsidP="00960452">
                      <w:r>
                        <w:rPr>
                          <w:noProof/>
                        </w:rPr>
                        <w:drawing>
                          <wp:inline distT="0" distB="0" distL="0" distR="0" wp14:anchorId="0576359A" wp14:editId="4354A137">
                            <wp:extent cx="6282055" cy="1674495"/>
                            <wp:effectExtent l="0" t="0" r="0" b="0"/>
                            <wp:docPr id="67" name="Image 6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6282055" cy="16744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0311C5AA" w14:textId="29B09EAF" w:rsidR="00960452" w:rsidRDefault="00F365D8" w:rsidP="00960452">
      <w:pPr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814400" behindDoc="0" locked="0" layoutInCell="1" allowOverlap="1" wp14:anchorId="6BEA080E" wp14:editId="53456E98">
                <wp:simplePos x="0" y="0"/>
                <wp:positionH relativeFrom="column">
                  <wp:posOffset>220980</wp:posOffset>
                </wp:positionH>
                <wp:positionV relativeFrom="paragraph">
                  <wp:posOffset>204470</wp:posOffset>
                </wp:positionV>
                <wp:extent cx="5910580" cy="5702300"/>
                <wp:effectExtent l="0" t="0" r="175260" b="0"/>
                <wp:wrapNone/>
                <wp:docPr id="70" name="Arc 15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24513096">
                          <a:off x="0" y="0"/>
                          <a:ext cx="5910580" cy="5702300"/>
                        </a:xfrm>
                        <a:custGeom>
                          <a:avLst/>
                          <a:gdLst>
                            <a:gd name="G0" fmla="+- 0 0 0"/>
                            <a:gd name="G1" fmla="+- 20247 0 0"/>
                            <a:gd name="G2" fmla="+- 21600 0 0"/>
                            <a:gd name="T0" fmla="*/ 7525 w 20987"/>
                            <a:gd name="T1" fmla="*/ 0 h 20247"/>
                            <a:gd name="T2" fmla="*/ 20987 w 20987"/>
                            <a:gd name="T3" fmla="*/ 15138 h 20247"/>
                            <a:gd name="T4" fmla="*/ 0 w 20987"/>
                            <a:gd name="T5" fmla="*/ 20247 h 2024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0987" h="20247" fill="none" extrusionOk="0">
                              <a:moveTo>
                                <a:pt x="7524" y="0"/>
                              </a:moveTo>
                              <a:cubicBezTo>
                                <a:pt x="14247" y="2498"/>
                                <a:pt x="19290" y="8170"/>
                                <a:pt x="20987" y="15137"/>
                              </a:cubicBezTo>
                            </a:path>
                            <a:path w="20987" h="20247" stroke="0" extrusionOk="0">
                              <a:moveTo>
                                <a:pt x="7524" y="0"/>
                              </a:moveTo>
                              <a:cubicBezTo>
                                <a:pt x="14247" y="2498"/>
                                <a:pt x="19290" y="8170"/>
                                <a:pt x="20987" y="15137"/>
                              </a:cubicBezTo>
                              <a:lnTo>
                                <a:pt x="0" y="20247"/>
                              </a:lnTo>
                              <a:close/>
                            </a:path>
                          </a:pathLst>
                        </a:custGeom>
                        <a:noFill/>
                        <a:ln w="12700">
                          <a:solidFill>
                            <a:srgbClr val="3366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1F74E2" id="Arc 1542" o:spid="_x0000_s1026" style="position:absolute;margin-left:17.4pt;margin-top:16.1pt;width:465.4pt;height:449pt;rotation:-3181878fd;z-index:251814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0987,202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" path="m7524,nfc14247,2498,19290,8170,20987,15137em7524,nsc14247,2498,19290,8170,20987,15137l,20247,7524,xe" filled="f" strokecolor="#36f" strokeweight="1pt">
                <v:path arrowok="t" o:extrusionok="f" o:connecttype="custom" o:connectlocs="2119270,0;5910580,4263418;0,5702300" o:connectangles="0,0,0"/>
              </v:shape>
            </w:pict>
          </mc:Fallback>
        </mc:AlternateContent>
      </w:r>
    </w:p>
    <w:p w14:paraId="5BD8BEC2" w14:textId="77777777" w:rsidR="00960452" w:rsidRPr="0085009D" w:rsidRDefault="00960452" w:rsidP="00960452">
      <w:pPr>
        <w:rPr>
          <w:rFonts w:ascii="Swis721 LtCn BT" w:hAnsi="Swis721 LtCn BT"/>
        </w:rPr>
      </w:pPr>
    </w:p>
    <w:p w14:paraId="251AF491" w14:textId="77777777" w:rsidR="00960452" w:rsidRDefault="00960452" w:rsidP="00960452">
      <w:pPr>
        <w:rPr>
          <w:rFonts w:ascii="Swis721 LtCn BT" w:hAnsi="Swis721 LtCn BT"/>
        </w:rPr>
      </w:pPr>
    </w:p>
    <w:p w14:paraId="16253239" w14:textId="77777777" w:rsidR="00960452" w:rsidRDefault="00960452" w:rsidP="00960452">
      <w:pPr>
        <w:rPr>
          <w:rFonts w:ascii="Swis721 LtCn BT" w:hAnsi="Swis721 LtCn BT"/>
        </w:rPr>
      </w:pPr>
    </w:p>
    <w:p w14:paraId="2C047C7D" w14:textId="7B3A1FEE" w:rsidR="00960452" w:rsidRDefault="00F365D8" w:rsidP="00960452">
      <w:pPr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817472" behindDoc="0" locked="0" layoutInCell="1" allowOverlap="1" wp14:anchorId="0C43F8AD" wp14:editId="03C016DF">
                <wp:simplePos x="0" y="0"/>
                <wp:positionH relativeFrom="column">
                  <wp:posOffset>448945</wp:posOffset>
                </wp:positionH>
                <wp:positionV relativeFrom="paragraph">
                  <wp:posOffset>50165</wp:posOffset>
                </wp:positionV>
                <wp:extent cx="1090930" cy="311785"/>
                <wp:effectExtent l="0" t="0" r="0" b="3175"/>
                <wp:wrapNone/>
                <wp:docPr id="69" name="Text Box 15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90930" cy="3117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4BA35AE" w14:textId="77777777" w:rsidR="00F951E0" w:rsidRPr="00F105CB" w:rsidRDefault="00F951E0" w:rsidP="00F951E0">
                            <w:pPr>
                              <w:rPr>
                                <w:rFonts w:ascii="Arial Narrow" w:hAnsi="Arial Narrow"/>
                              </w:rPr>
                            </w:pPr>
                            <w:r>
                              <w:rPr>
                                <w:rFonts w:ascii="Arial Narrow" w:hAnsi="Arial Narrow"/>
                              </w:rPr>
                              <w:t>15.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C43F8AD" id="Text Box 1545" o:spid="_x0000_s1243" type="#_x0000_t202" style="position:absolute;margin-left:35.35pt;margin-top:3.95pt;width:85.9pt;height:24.55pt;z-index:251817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" filled="f" stroked="f">
                <v:textbox>
                  <w:txbxContent>
                    <w:p w14:paraId="64BA35AE" w14:textId="77777777" w:rsidR="00F951E0" w:rsidRPr="00F105CB" w:rsidRDefault="00F951E0" w:rsidP="00F951E0">
                      <w:pPr>
                        <w:rPr>
                          <w:rFonts w:ascii="Arial Narrow" w:hAnsi="Arial Narrow"/>
                        </w:rPr>
                      </w:pPr>
                      <w:r>
                        <w:rPr>
                          <w:rFonts w:ascii="Arial Narrow" w:hAnsi="Arial Narrow"/>
                        </w:rPr>
                        <w:t>15.7</w:t>
                      </w:r>
                    </w:p>
                  </w:txbxContent>
                </v:textbox>
              </v:shape>
            </w:pict>
          </mc:Fallback>
        </mc:AlternateContent>
      </w:r>
    </w:p>
    <w:p w14:paraId="4328A1B3" w14:textId="20EC68B4" w:rsidR="00960452" w:rsidRDefault="00F365D8" w:rsidP="00960452">
      <w:pPr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816448" behindDoc="0" locked="0" layoutInCell="1" allowOverlap="1" wp14:anchorId="26A7B46E" wp14:editId="2781281B">
                <wp:simplePos x="0" y="0"/>
                <wp:positionH relativeFrom="column">
                  <wp:posOffset>267970</wp:posOffset>
                </wp:positionH>
                <wp:positionV relativeFrom="paragraph">
                  <wp:posOffset>165735</wp:posOffset>
                </wp:positionV>
                <wp:extent cx="3808730" cy="635"/>
                <wp:effectExtent l="8890" t="12065" r="11430" b="6350"/>
                <wp:wrapNone/>
                <wp:docPr id="68" name="Line 15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808730" cy="63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3366FF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4276F56" id="Line 1544" o:spid="_x0000_s1026" style="position:absolute;flip:x;z-index:251816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.1pt,13.05pt" to="321pt,1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" strokecolor="#36f" strokeweight="1pt">
                <v:stroke dashstyle="dash"/>
              </v:line>
            </w:pict>
          </mc:Fallback>
        </mc:AlternateContent>
      </w:r>
    </w:p>
    <w:p w14:paraId="08D02526" w14:textId="77777777" w:rsidR="00960452" w:rsidRDefault="00960452" w:rsidP="00960452">
      <w:pPr>
        <w:rPr>
          <w:rFonts w:ascii="Swis721 LtCn BT" w:hAnsi="Swis721 LtCn BT"/>
        </w:rPr>
      </w:pPr>
    </w:p>
    <w:p w14:paraId="342DE378" w14:textId="77777777" w:rsidR="00960452" w:rsidRDefault="00960452" w:rsidP="00960452">
      <w:pPr>
        <w:rPr>
          <w:rFonts w:ascii="Swis721 LtCn BT" w:hAnsi="Swis721 LtCn BT"/>
        </w:rPr>
      </w:pPr>
    </w:p>
    <w:p w14:paraId="5F7C4311" w14:textId="77777777" w:rsidR="00960452" w:rsidRPr="0085009D" w:rsidRDefault="00960452" w:rsidP="00960452">
      <w:pPr>
        <w:rPr>
          <w:rFonts w:ascii="Swis721 LtCn BT" w:hAnsi="Swis721 LtCn BT"/>
        </w:rPr>
      </w:pPr>
    </w:p>
    <w:p w14:paraId="3D25C02A" w14:textId="77777777" w:rsidR="00960452" w:rsidRPr="0085009D" w:rsidRDefault="00960452" w:rsidP="00960452">
      <w:pPr>
        <w:rPr>
          <w:rFonts w:ascii="Swis721 LtCn BT" w:hAnsi="Swis721 LtCn BT"/>
        </w:rPr>
      </w:pPr>
    </w:p>
    <w:p w14:paraId="6C49CEB1" w14:textId="77777777" w:rsidR="00960452" w:rsidRPr="0085009D" w:rsidRDefault="00960452" w:rsidP="00960452">
      <w:pPr>
        <w:rPr>
          <w:rFonts w:ascii="Swis721 LtCn BT" w:hAnsi="Swis721 LtCn BT"/>
        </w:rPr>
      </w:pPr>
    </w:p>
    <w:p w14:paraId="668B486C" w14:textId="77777777" w:rsidR="00960452" w:rsidRDefault="00960452" w:rsidP="00960452">
      <w:pPr>
        <w:rPr>
          <w:rFonts w:ascii="Swis721 LtCn BT" w:hAnsi="Swis721 LtCn BT"/>
        </w:rPr>
      </w:pPr>
    </w:p>
    <w:p w14:paraId="08663546" w14:textId="77777777" w:rsidR="00960452" w:rsidRDefault="00960452" w:rsidP="00960452">
      <w:pPr>
        <w:rPr>
          <w:rFonts w:ascii="Swis721 LtCn BT" w:hAnsi="Swis721 LtCn BT"/>
        </w:rPr>
      </w:pPr>
    </w:p>
    <w:p w14:paraId="54167055" w14:textId="77777777" w:rsidR="00960452" w:rsidRDefault="00960452" w:rsidP="00960452">
      <w:pPr>
        <w:rPr>
          <w:rFonts w:ascii="Swis721 LtCn BT" w:hAnsi="Swis721 LtCn BT"/>
        </w:rPr>
      </w:pPr>
    </w:p>
    <w:p w14:paraId="7BE045AA" w14:textId="77777777" w:rsidR="00960452" w:rsidRDefault="00960452" w:rsidP="00960452">
      <w:pPr>
        <w:rPr>
          <w:rFonts w:ascii="Swis721 LtCn BT" w:hAnsi="Swis721 LtCn BT"/>
        </w:rPr>
      </w:pPr>
    </w:p>
    <w:p w14:paraId="65DD9453" w14:textId="77777777" w:rsidR="00E93569" w:rsidRDefault="00E93569" w:rsidP="00960452">
      <w:pPr>
        <w:rPr>
          <w:rFonts w:ascii="Swis721 LtCn BT" w:hAnsi="Swis721 LtCn BT"/>
        </w:rPr>
      </w:pPr>
    </w:p>
    <w:p w14:paraId="009020E1" w14:textId="77777777" w:rsidR="00960452" w:rsidRDefault="00960452" w:rsidP="00960452">
      <w:pPr>
        <w:rPr>
          <w:rFonts w:ascii="Swis721 LtCn BT" w:hAnsi="Swis721 LtCn BT"/>
        </w:rPr>
      </w:pPr>
    </w:p>
    <w:p w14:paraId="3449FA5B" w14:textId="77777777" w:rsidR="00960452" w:rsidRDefault="00960452" w:rsidP="00960452">
      <w:pPr>
        <w:rPr>
          <w:rFonts w:ascii="Swis721 LtCn BT" w:hAnsi="Swis721 LtCn BT"/>
        </w:rPr>
      </w:pPr>
      <w:r w:rsidRPr="0085009D">
        <w:rPr>
          <w:rFonts w:ascii="Arial Narrow" w:hAnsi="Arial Narrow"/>
          <w:color w:val="3366FF"/>
        </w:rPr>
        <w:t>●</w:t>
      </w:r>
      <w:r>
        <w:rPr>
          <w:rFonts w:ascii="Arial Narrow" w:hAnsi="Arial Narrow"/>
        </w:rPr>
        <w:t xml:space="preserve"> </w:t>
      </w:r>
      <w:r>
        <w:rPr>
          <w:rFonts w:ascii="Swis721 LtCn BT" w:hAnsi="Swis721 LtCn BT"/>
        </w:rPr>
        <w:t>Conclure</w:t>
      </w:r>
      <w:r w:rsidR="00B35931">
        <w:rPr>
          <w:rFonts w:ascii="Swis721 LtCn BT" w:hAnsi="Swis721 LtCn BT"/>
        </w:rPr>
        <w:t>.</w:t>
      </w:r>
      <w:r>
        <w:rPr>
          <w:rFonts w:ascii="Swis721 LtCn BT" w:hAnsi="Swis721 LtCn BT"/>
        </w:rPr>
        <w:t xml:space="preserve"> </w:t>
      </w:r>
    </w:p>
    <w:p w14:paraId="15164BC1" w14:textId="65FE3354" w:rsidR="00960452" w:rsidRDefault="00F365D8" w:rsidP="00960452">
      <w:pPr>
        <w:rPr>
          <w:rFonts w:ascii="Swis721 LtCn BT" w:hAnsi="Swis721 LtCn BT"/>
        </w:rPr>
      </w:pPr>
      <w:r>
        <w:rPr>
          <w:rFonts w:ascii="Swis721 LtCn BT" w:hAnsi="Swis721 LtCn BT"/>
          <w:noProof/>
        </w:rPr>
        <mc:AlternateContent>
          <mc:Choice Requires="wps">
            <w:drawing>
              <wp:anchor distT="0" distB="0" distL="114300" distR="114300" simplePos="0" relativeHeight="251818496" behindDoc="0" locked="0" layoutInCell="1" allowOverlap="1" wp14:anchorId="0AC1A08D" wp14:editId="47F6E6B9">
                <wp:simplePos x="0" y="0"/>
                <wp:positionH relativeFrom="column">
                  <wp:posOffset>514350</wp:posOffset>
                </wp:positionH>
                <wp:positionV relativeFrom="paragraph">
                  <wp:posOffset>128270</wp:posOffset>
                </wp:positionV>
                <wp:extent cx="5756910" cy="541020"/>
                <wp:effectExtent l="7620" t="6350" r="7620" b="14605"/>
                <wp:wrapNone/>
                <wp:docPr id="58" name="Text Box 15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56910" cy="5410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6A3B3A" w14:textId="77777777" w:rsidR="00F951E0" w:rsidRPr="00AA66FB" w:rsidRDefault="00AA66FB">
                            <w:pPr>
                              <w:rPr>
                                <w:rFonts w:ascii="Arial Narrow" w:hAnsi="Arial Narrow"/>
                                <w:color w:val="3366FF"/>
                              </w:rPr>
                            </w:pPr>
                            <w:r w:rsidRPr="00AA66FB">
                              <w:rPr>
                                <w:rFonts w:ascii="Arial Narrow" w:hAnsi="Arial Narrow"/>
                                <w:color w:val="3366FF"/>
                              </w:rPr>
                              <w:t xml:space="preserve">La contrainte normale est bien plus faible avec l'ajout d'un faux </w:t>
                            </w:r>
                            <w:r w:rsidR="006C0E06" w:rsidRPr="00AA66FB">
                              <w:rPr>
                                <w:rFonts w:ascii="Arial Narrow" w:hAnsi="Arial Narrow"/>
                                <w:color w:val="3366FF"/>
                              </w:rPr>
                              <w:t>châssis</w:t>
                            </w:r>
                            <w:r w:rsidRPr="00AA66FB">
                              <w:rPr>
                                <w:rFonts w:ascii="Arial Narrow" w:hAnsi="Arial Narrow"/>
                                <w:color w:val="3366FF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AC1A08D" id="Text Box 1546" o:spid="_x0000_s1244" type="#_x0000_t202" style="position:absolute;margin-left:40.5pt;margin-top:10.1pt;width:453.3pt;height:42.6pt;z-index:251818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" strokecolor="#36f" strokeweight="1pt">
                <v:textbox>
                  <w:txbxContent>
                    <w:p w14:paraId="5C6A3B3A" w14:textId="77777777" w:rsidR="00F951E0" w:rsidRPr="00AA66FB" w:rsidRDefault="00AA66FB">
                      <w:pPr>
                        <w:rPr>
                          <w:rFonts w:ascii="Arial Narrow" w:hAnsi="Arial Narrow"/>
                          <w:color w:val="3366FF"/>
                        </w:rPr>
                      </w:pPr>
                      <w:r w:rsidRPr="00AA66FB">
                        <w:rPr>
                          <w:rFonts w:ascii="Arial Narrow" w:hAnsi="Arial Narrow"/>
                          <w:color w:val="3366FF"/>
                        </w:rPr>
                        <w:t xml:space="preserve">La contrainte normale est bien plus faible avec l'ajout d'un faux </w:t>
                      </w:r>
                      <w:r w:rsidR="006C0E06" w:rsidRPr="00AA66FB">
                        <w:rPr>
                          <w:rFonts w:ascii="Arial Narrow" w:hAnsi="Arial Narrow"/>
                          <w:color w:val="3366FF"/>
                        </w:rPr>
                        <w:t>châssis</w:t>
                      </w:r>
                      <w:r w:rsidRPr="00AA66FB">
                        <w:rPr>
                          <w:rFonts w:ascii="Arial Narrow" w:hAnsi="Arial Narrow"/>
                          <w:color w:val="3366FF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14:paraId="1364F02A" w14:textId="77777777" w:rsidR="00960452" w:rsidRDefault="00960452" w:rsidP="00960452">
      <w:pPr>
        <w:rPr>
          <w:rFonts w:ascii="Swis721 LtCn BT" w:hAnsi="Swis721 LtCn BT"/>
        </w:rPr>
      </w:pPr>
    </w:p>
    <w:p w14:paraId="225E2A34" w14:textId="77777777" w:rsidR="00960452" w:rsidRDefault="00960452" w:rsidP="00960452">
      <w:pPr>
        <w:rPr>
          <w:rFonts w:ascii="Swis721 LtCn BT" w:hAnsi="Swis721 LtCn BT"/>
        </w:rPr>
      </w:pPr>
    </w:p>
    <w:p w14:paraId="1185CBCC" w14:textId="77777777" w:rsidR="00960452" w:rsidRDefault="00960452" w:rsidP="00960452">
      <w:pPr>
        <w:rPr>
          <w:rFonts w:ascii="Swis721 LtCn BT" w:hAnsi="Swis721 LtCn BT"/>
        </w:rPr>
      </w:pPr>
    </w:p>
    <w:p w14:paraId="54E80419" w14:textId="77777777" w:rsidR="003C6381" w:rsidRDefault="003C6381"/>
    <w:sectPr w:rsidR="003C6381" w:rsidSect="00C12214">
      <w:headerReference w:type="default" r:id="rId77"/>
      <w:footerReference w:type="default" r:id="rId78"/>
      <w:pgSz w:w="11906" w:h="16838"/>
      <w:pgMar w:top="851" w:right="566" w:bottom="1134" w:left="56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A45FD94" w14:textId="77777777" w:rsidR="002203B3" w:rsidRDefault="002203B3">
      <w:r>
        <w:separator/>
      </w:r>
    </w:p>
  </w:endnote>
  <w:endnote w:type="continuationSeparator" w:id="0">
    <w:p w14:paraId="55E7070C" w14:textId="77777777" w:rsidR="002203B3" w:rsidRDefault="002203B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wis721 LtCn BT">
    <w:panose1 w:val="020B0406020202030204"/>
    <w:charset w:val="00"/>
    <w:family w:val="swiss"/>
    <w:pitch w:val="variable"/>
    <w:sig w:usb0="00000087" w:usb1="00000000" w:usb2="00000000" w:usb3="00000000" w:csb0="0000001B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Liberation Sans Narrow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3555BB" w14:textId="164FB1D3" w:rsidR="008B2FED" w:rsidRPr="00494408" w:rsidRDefault="00F365D8">
    <w:pPr>
      <w:pStyle w:val="Pieddepage"/>
      <w:rPr>
        <w:rFonts w:ascii="Swis721 LtCn BT" w:hAnsi="Swis721 LtCn BT"/>
      </w:rPr>
    </w:pPr>
    <w:r>
      <w:rPr>
        <w:noProof/>
      </w:rPr>
      <w:drawing>
        <wp:inline distT="0" distB="0" distL="0" distR="0" wp14:anchorId="53D6E395" wp14:editId="0759AD08">
          <wp:extent cx="843280" cy="504825"/>
          <wp:effectExtent l="0" t="0" r="0" b="0"/>
          <wp:docPr id="5" name="Imag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43280" cy="5048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noProof/>
      </w:rPr>
      <w:drawing>
        <wp:inline distT="0" distB="0" distL="0" distR="0" wp14:anchorId="75E5BD18" wp14:editId="4587F563">
          <wp:extent cx="487045" cy="522605"/>
          <wp:effectExtent l="0" t="0" r="0" b="0"/>
          <wp:docPr id="6" name="Image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7045" cy="5226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8B2FED">
      <w:t xml:space="preserve"> </w:t>
    </w:r>
    <w:r w:rsidR="008B2FED" w:rsidRPr="00961E29">
      <w:rPr>
        <w:rFonts w:ascii="Arial" w:hAnsi="Arial" w:cs="Arial"/>
        <w:b/>
        <w:szCs w:val="20"/>
      </w:rPr>
      <w:t>BTS CRC</w:t>
    </w:r>
    <w:r w:rsidR="00961E29" w:rsidRPr="00961E29">
      <w:rPr>
        <w:rFonts w:ascii="Arial" w:hAnsi="Arial" w:cs="Arial"/>
        <w:b/>
        <w:szCs w:val="20"/>
      </w:rPr>
      <w:t xml:space="preserve"> Valenciennes</w:t>
    </w:r>
    <w:r w:rsidR="008B2FED" w:rsidRPr="00961E29">
      <w:rPr>
        <w:rFonts w:ascii="Arial" w:hAnsi="Arial" w:cs="Arial"/>
        <w:b/>
        <w:szCs w:val="20"/>
      </w:rPr>
      <w:t xml:space="preserve">    </w:t>
    </w:r>
    <w:r w:rsidR="008B2FED">
      <w:rPr>
        <w:rFonts w:ascii="Arial" w:hAnsi="Arial" w:cs="Arial"/>
        <w:b/>
        <w:sz w:val="32"/>
      </w:rPr>
      <w:tab/>
    </w:r>
    <w:r w:rsidR="008B2FED">
      <w:rPr>
        <w:rFonts w:ascii="Arial" w:hAnsi="Arial" w:cs="Arial"/>
        <w:b/>
        <w:sz w:val="32"/>
      </w:rPr>
      <w:tab/>
    </w:r>
    <w:r w:rsidR="008B2FED">
      <w:rPr>
        <w:rFonts w:ascii="Arial" w:hAnsi="Arial" w:cs="Arial"/>
        <w:b/>
        <w:sz w:val="32"/>
      </w:rPr>
      <w:tab/>
    </w:r>
    <w:r w:rsidR="008B2FED" w:rsidRPr="00494408">
      <w:rPr>
        <w:rStyle w:val="Numrodepage"/>
        <w:rFonts w:ascii="Swis721 LtCn BT" w:hAnsi="Swis721 LtCn BT"/>
      </w:rPr>
      <w:fldChar w:fldCharType="begin"/>
    </w:r>
    <w:r w:rsidR="008B2FED" w:rsidRPr="00494408">
      <w:rPr>
        <w:rStyle w:val="Numrodepage"/>
        <w:rFonts w:ascii="Swis721 LtCn BT" w:hAnsi="Swis721 LtCn BT"/>
      </w:rPr>
      <w:instrText xml:space="preserve"> PAGE </w:instrText>
    </w:r>
    <w:r w:rsidR="008B2FED" w:rsidRPr="00494408">
      <w:rPr>
        <w:rStyle w:val="Numrodepage"/>
        <w:rFonts w:ascii="Swis721 LtCn BT" w:hAnsi="Swis721 LtCn BT"/>
      </w:rPr>
      <w:fldChar w:fldCharType="separate"/>
    </w:r>
    <w:r w:rsidR="00690540">
      <w:rPr>
        <w:rStyle w:val="Numrodepage"/>
        <w:rFonts w:ascii="Swis721 LtCn BT" w:hAnsi="Swis721 LtCn BT"/>
        <w:noProof/>
      </w:rPr>
      <w:t>2</w:t>
    </w:r>
    <w:r w:rsidR="008B2FED" w:rsidRPr="00494408">
      <w:rPr>
        <w:rStyle w:val="Numrodepage"/>
        <w:rFonts w:ascii="Swis721 LtCn BT" w:hAnsi="Swis721 LtCn BT"/>
      </w:rPr>
      <w:fldChar w:fldCharType="end"/>
    </w:r>
    <w:r w:rsidR="008B2FED" w:rsidRPr="00494408">
      <w:rPr>
        <w:rStyle w:val="Numrodepage"/>
        <w:rFonts w:ascii="Swis721 LtCn BT" w:hAnsi="Swis721 LtCn BT"/>
      </w:rPr>
      <w:t>/</w:t>
    </w:r>
    <w:r w:rsidR="008B2FED" w:rsidRPr="00494408">
      <w:rPr>
        <w:rStyle w:val="Numrodepage"/>
        <w:rFonts w:ascii="Swis721 LtCn BT" w:hAnsi="Swis721 LtCn BT"/>
      </w:rPr>
      <w:fldChar w:fldCharType="begin"/>
    </w:r>
    <w:r w:rsidR="008B2FED" w:rsidRPr="00494408">
      <w:rPr>
        <w:rStyle w:val="Numrodepage"/>
        <w:rFonts w:ascii="Swis721 LtCn BT" w:hAnsi="Swis721 LtCn BT"/>
      </w:rPr>
      <w:instrText xml:space="preserve"> NUMPAGES </w:instrText>
    </w:r>
    <w:r w:rsidR="008B2FED" w:rsidRPr="00494408">
      <w:rPr>
        <w:rStyle w:val="Numrodepage"/>
        <w:rFonts w:ascii="Swis721 LtCn BT" w:hAnsi="Swis721 LtCn BT"/>
      </w:rPr>
      <w:fldChar w:fldCharType="separate"/>
    </w:r>
    <w:r w:rsidR="00690540">
      <w:rPr>
        <w:rStyle w:val="Numrodepage"/>
        <w:rFonts w:ascii="Swis721 LtCn BT" w:hAnsi="Swis721 LtCn BT"/>
        <w:noProof/>
      </w:rPr>
      <w:t>16</w:t>
    </w:r>
    <w:r w:rsidR="008B2FED" w:rsidRPr="00494408">
      <w:rPr>
        <w:rStyle w:val="Numrodepage"/>
        <w:rFonts w:ascii="Swis721 LtCn BT" w:hAnsi="Swis721 LtCn BT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2EFB499" w14:textId="77777777" w:rsidR="002203B3" w:rsidRDefault="002203B3">
      <w:r>
        <w:separator/>
      </w:r>
    </w:p>
  </w:footnote>
  <w:footnote w:type="continuationSeparator" w:id="0">
    <w:p w14:paraId="7693D8DD" w14:textId="77777777" w:rsidR="002203B3" w:rsidRDefault="002203B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8AE9D7" w14:textId="5C0DAC89" w:rsidR="008B2FED" w:rsidRDefault="00F365D8">
    <w:pPr>
      <w:pStyle w:val="En-tte"/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27FCC2A3" wp14:editId="0AF7B5FF">
              <wp:simplePos x="0" y="0"/>
              <wp:positionH relativeFrom="column">
                <wp:posOffset>6893560</wp:posOffset>
              </wp:positionH>
              <wp:positionV relativeFrom="paragraph">
                <wp:posOffset>-1104900</wp:posOffset>
              </wp:positionV>
              <wp:extent cx="464185" cy="11369040"/>
              <wp:effectExtent l="0" t="1905" r="0" b="1905"/>
              <wp:wrapNone/>
              <wp:docPr id="1" name="Rectangl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464185" cy="1136904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00FF"/>
                          </a:gs>
                          <a:gs pos="100000">
                            <a:srgbClr val="3366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5283C264" id="Rectangle 1" o:spid="_x0000_s1026" style="position:absolute;margin-left:542.8pt;margin-top:-87pt;width:36.55pt;height:895.2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" fillcolor="blue" stroked="f">
              <v:fill color2="#36f" rotate="t" focus="100%" type="gradient"/>
            </v:rect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8A239D"/>
    <w:multiLevelType w:val="hybridMultilevel"/>
    <w:tmpl w:val="6966CD68"/>
    <w:lvl w:ilvl="0" w:tplc="BE94A9E0">
      <w:start w:val="4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Swis721 LtCn BT" w:eastAsia="Times New Roman" w:hAnsi="Swis721 LtCn BT" w:cs="Times New Roman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AD72331"/>
    <w:multiLevelType w:val="hybridMultilevel"/>
    <w:tmpl w:val="F2728032"/>
    <w:lvl w:ilvl="0" w:tplc="7BFE5F0E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Swis721 LtCn BT" w:eastAsia="Times New Roman" w:hAnsi="Swis721 LtCn BT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CE76650"/>
    <w:multiLevelType w:val="hybridMultilevel"/>
    <w:tmpl w:val="48181102"/>
    <w:lvl w:ilvl="0" w:tplc="45E4BD36">
      <w:start w:val="6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Swis721 LtCn BT" w:eastAsia="Times New Roman" w:hAnsi="Swis721 LtCn BT" w:cs="Arial MT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F7D15F9"/>
    <w:multiLevelType w:val="hybridMultilevel"/>
    <w:tmpl w:val="6D8869BE"/>
    <w:lvl w:ilvl="0" w:tplc="9182BB50">
      <w:start w:val="8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88301081">
    <w:abstractNumId w:val="1"/>
  </w:num>
  <w:num w:numId="2" w16cid:durableId="757554147">
    <w:abstractNumId w:val="2"/>
  </w:num>
  <w:num w:numId="3" w16cid:durableId="724794342">
    <w:abstractNumId w:val="3"/>
  </w:num>
  <w:num w:numId="4" w16cid:durableId="108437662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1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hdrShapeDefaults>
    <o:shapedefaults v:ext="edit" spidmax="2050">
      <o:colormru v:ext="edit" colors="#1b1be5,#1d12ae,#2517df,#564aec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12214"/>
    <w:rsid w:val="00002CBE"/>
    <w:rsid w:val="00003567"/>
    <w:rsid w:val="0000563F"/>
    <w:rsid w:val="00005766"/>
    <w:rsid w:val="00006EDD"/>
    <w:rsid w:val="00007521"/>
    <w:rsid w:val="000109FD"/>
    <w:rsid w:val="000128D0"/>
    <w:rsid w:val="00012F34"/>
    <w:rsid w:val="00021026"/>
    <w:rsid w:val="0002383D"/>
    <w:rsid w:val="00024466"/>
    <w:rsid w:val="00026BC3"/>
    <w:rsid w:val="0003242C"/>
    <w:rsid w:val="00036AA8"/>
    <w:rsid w:val="00037757"/>
    <w:rsid w:val="00037CAB"/>
    <w:rsid w:val="00060BC3"/>
    <w:rsid w:val="00062A08"/>
    <w:rsid w:val="00066BEE"/>
    <w:rsid w:val="00075AA3"/>
    <w:rsid w:val="00081093"/>
    <w:rsid w:val="00086655"/>
    <w:rsid w:val="0009409A"/>
    <w:rsid w:val="00094166"/>
    <w:rsid w:val="000964FB"/>
    <w:rsid w:val="00097978"/>
    <w:rsid w:val="000A0D8A"/>
    <w:rsid w:val="000A2442"/>
    <w:rsid w:val="000A4870"/>
    <w:rsid w:val="000B1DA2"/>
    <w:rsid w:val="000B3FCF"/>
    <w:rsid w:val="000B6ADE"/>
    <w:rsid w:val="000D4166"/>
    <w:rsid w:val="000E00CA"/>
    <w:rsid w:val="000F1EFF"/>
    <w:rsid w:val="00102A8A"/>
    <w:rsid w:val="00105212"/>
    <w:rsid w:val="00110315"/>
    <w:rsid w:val="0011255D"/>
    <w:rsid w:val="00113CE8"/>
    <w:rsid w:val="0011572A"/>
    <w:rsid w:val="00120145"/>
    <w:rsid w:val="00122C21"/>
    <w:rsid w:val="001275A2"/>
    <w:rsid w:val="001349E6"/>
    <w:rsid w:val="00142A51"/>
    <w:rsid w:val="00146C0A"/>
    <w:rsid w:val="0015150F"/>
    <w:rsid w:val="00153BC1"/>
    <w:rsid w:val="00165A79"/>
    <w:rsid w:val="0016774F"/>
    <w:rsid w:val="00171453"/>
    <w:rsid w:val="001715B7"/>
    <w:rsid w:val="00173961"/>
    <w:rsid w:val="00175134"/>
    <w:rsid w:val="00177CE5"/>
    <w:rsid w:val="001811F0"/>
    <w:rsid w:val="001853BF"/>
    <w:rsid w:val="0018633E"/>
    <w:rsid w:val="00187808"/>
    <w:rsid w:val="00193413"/>
    <w:rsid w:val="001979C8"/>
    <w:rsid w:val="001A09EC"/>
    <w:rsid w:val="001A0AFF"/>
    <w:rsid w:val="001A2943"/>
    <w:rsid w:val="001B22BA"/>
    <w:rsid w:val="001B3F3B"/>
    <w:rsid w:val="001B4A59"/>
    <w:rsid w:val="001B6A62"/>
    <w:rsid w:val="001C1734"/>
    <w:rsid w:val="001C4E0B"/>
    <w:rsid w:val="001E2902"/>
    <w:rsid w:val="001E4252"/>
    <w:rsid w:val="001F55B8"/>
    <w:rsid w:val="00200B19"/>
    <w:rsid w:val="00202DF6"/>
    <w:rsid w:val="00203599"/>
    <w:rsid w:val="00203ECC"/>
    <w:rsid w:val="002071AA"/>
    <w:rsid w:val="00211C28"/>
    <w:rsid w:val="00212C08"/>
    <w:rsid w:val="002203B3"/>
    <w:rsid w:val="002210BE"/>
    <w:rsid w:val="002268F6"/>
    <w:rsid w:val="00232130"/>
    <w:rsid w:val="002401CA"/>
    <w:rsid w:val="002417A1"/>
    <w:rsid w:val="00246802"/>
    <w:rsid w:val="00254268"/>
    <w:rsid w:val="002579D6"/>
    <w:rsid w:val="00264C0F"/>
    <w:rsid w:val="00282C12"/>
    <w:rsid w:val="0028568F"/>
    <w:rsid w:val="00285FC0"/>
    <w:rsid w:val="00286594"/>
    <w:rsid w:val="002923B3"/>
    <w:rsid w:val="002A4551"/>
    <w:rsid w:val="002A551A"/>
    <w:rsid w:val="002A5C02"/>
    <w:rsid w:val="002A5EB4"/>
    <w:rsid w:val="002B682A"/>
    <w:rsid w:val="002C3A25"/>
    <w:rsid w:val="002C5AF6"/>
    <w:rsid w:val="002D061D"/>
    <w:rsid w:val="002D5A92"/>
    <w:rsid w:val="002D7B54"/>
    <w:rsid w:val="002F4E4C"/>
    <w:rsid w:val="002F746C"/>
    <w:rsid w:val="003119D1"/>
    <w:rsid w:val="0037572D"/>
    <w:rsid w:val="00375877"/>
    <w:rsid w:val="003862DB"/>
    <w:rsid w:val="003925A8"/>
    <w:rsid w:val="003A028D"/>
    <w:rsid w:val="003B18E0"/>
    <w:rsid w:val="003B196F"/>
    <w:rsid w:val="003B6B65"/>
    <w:rsid w:val="003B6D79"/>
    <w:rsid w:val="003C6381"/>
    <w:rsid w:val="003C78FC"/>
    <w:rsid w:val="003D7309"/>
    <w:rsid w:val="003E3A51"/>
    <w:rsid w:val="003F14D0"/>
    <w:rsid w:val="003F24CF"/>
    <w:rsid w:val="003F60E8"/>
    <w:rsid w:val="00404552"/>
    <w:rsid w:val="00407226"/>
    <w:rsid w:val="00414419"/>
    <w:rsid w:val="00415868"/>
    <w:rsid w:val="00416B2B"/>
    <w:rsid w:val="00416BCB"/>
    <w:rsid w:val="0041793B"/>
    <w:rsid w:val="004242D2"/>
    <w:rsid w:val="004265F6"/>
    <w:rsid w:val="00435078"/>
    <w:rsid w:val="00436442"/>
    <w:rsid w:val="00440D7D"/>
    <w:rsid w:val="00441AC5"/>
    <w:rsid w:val="00444D5C"/>
    <w:rsid w:val="004457EC"/>
    <w:rsid w:val="0044590E"/>
    <w:rsid w:val="0045216B"/>
    <w:rsid w:val="004521D6"/>
    <w:rsid w:val="00453580"/>
    <w:rsid w:val="00455DE1"/>
    <w:rsid w:val="00481D96"/>
    <w:rsid w:val="00481E61"/>
    <w:rsid w:val="0049032D"/>
    <w:rsid w:val="00490FFF"/>
    <w:rsid w:val="00491527"/>
    <w:rsid w:val="00494408"/>
    <w:rsid w:val="004A227D"/>
    <w:rsid w:val="004A5CC9"/>
    <w:rsid w:val="004C1E5C"/>
    <w:rsid w:val="004D4AEA"/>
    <w:rsid w:val="004D629F"/>
    <w:rsid w:val="004E0C93"/>
    <w:rsid w:val="004E7BE0"/>
    <w:rsid w:val="004F15FA"/>
    <w:rsid w:val="00503995"/>
    <w:rsid w:val="0050490A"/>
    <w:rsid w:val="00505F6F"/>
    <w:rsid w:val="00511F60"/>
    <w:rsid w:val="00523D9E"/>
    <w:rsid w:val="00526F8F"/>
    <w:rsid w:val="00527480"/>
    <w:rsid w:val="00533205"/>
    <w:rsid w:val="00541ABE"/>
    <w:rsid w:val="00542D93"/>
    <w:rsid w:val="005443A8"/>
    <w:rsid w:val="00544B27"/>
    <w:rsid w:val="00546827"/>
    <w:rsid w:val="0054770B"/>
    <w:rsid w:val="00551543"/>
    <w:rsid w:val="0055567D"/>
    <w:rsid w:val="0055747C"/>
    <w:rsid w:val="0057276F"/>
    <w:rsid w:val="005745C9"/>
    <w:rsid w:val="0057797D"/>
    <w:rsid w:val="00582387"/>
    <w:rsid w:val="00586BFF"/>
    <w:rsid w:val="00590510"/>
    <w:rsid w:val="005A0BEC"/>
    <w:rsid w:val="005A4D69"/>
    <w:rsid w:val="005A6669"/>
    <w:rsid w:val="005B0B60"/>
    <w:rsid w:val="005B1BC3"/>
    <w:rsid w:val="005B65C5"/>
    <w:rsid w:val="005B73E3"/>
    <w:rsid w:val="005C0429"/>
    <w:rsid w:val="005C3B91"/>
    <w:rsid w:val="005D61D0"/>
    <w:rsid w:val="005F0CED"/>
    <w:rsid w:val="005F78A0"/>
    <w:rsid w:val="00600E6C"/>
    <w:rsid w:val="00606E01"/>
    <w:rsid w:val="00612400"/>
    <w:rsid w:val="00613FCC"/>
    <w:rsid w:val="006179F7"/>
    <w:rsid w:val="00626FC4"/>
    <w:rsid w:val="006302FA"/>
    <w:rsid w:val="00632C0B"/>
    <w:rsid w:val="00633E7D"/>
    <w:rsid w:val="00634183"/>
    <w:rsid w:val="00642E59"/>
    <w:rsid w:val="006500C7"/>
    <w:rsid w:val="00651B42"/>
    <w:rsid w:val="00653793"/>
    <w:rsid w:val="00657FA3"/>
    <w:rsid w:val="006611B2"/>
    <w:rsid w:val="00666D1C"/>
    <w:rsid w:val="00671804"/>
    <w:rsid w:val="0067606A"/>
    <w:rsid w:val="006862F2"/>
    <w:rsid w:val="00690540"/>
    <w:rsid w:val="0069329E"/>
    <w:rsid w:val="006A1F72"/>
    <w:rsid w:val="006A421D"/>
    <w:rsid w:val="006B127B"/>
    <w:rsid w:val="006B27FE"/>
    <w:rsid w:val="006C0E06"/>
    <w:rsid w:val="006C3F16"/>
    <w:rsid w:val="006D5590"/>
    <w:rsid w:val="006E4725"/>
    <w:rsid w:val="006E4806"/>
    <w:rsid w:val="006F03CE"/>
    <w:rsid w:val="006F57DF"/>
    <w:rsid w:val="006F798C"/>
    <w:rsid w:val="00701277"/>
    <w:rsid w:val="00717378"/>
    <w:rsid w:val="00717D17"/>
    <w:rsid w:val="007221C0"/>
    <w:rsid w:val="00731844"/>
    <w:rsid w:val="00733859"/>
    <w:rsid w:val="007525B6"/>
    <w:rsid w:val="00752840"/>
    <w:rsid w:val="00761E85"/>
    <w:rsid w:val="00765A16"/>
    <w:rsid w:val="007721FB"/>
    <w:rsid w:val="00773411"/>
    <w:rsid w:val="00773769"/>
    <w:rsid w:val="0077578F"/>
    <w:rsid w:val="007762E6"/>
    <w:rsid w:val="0078152D"/>
    <w:rsid w:val="00796D9E"/>
    <w:rsid w:val="007978DF"/>
    <w:rsid w:val="007A3FE3"/>
    <w:rsid w:val="007A5479"/>
    <w:rsid w:val="007A7845"/>
    <w:rsid w:val="007C4F20"/>
    <w:rsid w:val="007E265E"/>
    <w:rsid w:val="007F2AB7"/>
    <w:rsid w:val="0080047A"/>
    <w:rsid w:val="00802069"/>
    <w:rsid w:val="00804E67"/>
    <w:rsid w:val="008112CE"/>
    <w:rsid w:val="00817FC7"/>
    <w:rsid w:val="00817FE2"/>
    <w:rsid w:val="00832B06"/>
    <w:rsid w:val="0083387B"/>
    <w:rsid w:val="008355C2"/>
    <w:rsid w:val="00836A62"/>
    <w:rsid w:val="00845FBB"/>
    <w:rsid w:val="00851E96"/>
    <w:rsid w:val="008557FE"/>
    <w:rsid w:val="0085716C"/>
    <w:rsid w:val="00857DB7"/>
    <w:rsid w:val="00863B13"/>
    <w:rsid w:val="00877704"/>
    <w:rsid w:val="00881DF2"/>
    <w:rsid w:val="008822DF"/>
    <w:rsid w:val="00882C5C"/>
    <w:rsid w:val="008839D0"/>
    <w:rsid w:val="00897FEB"/>
    <w:rsid w:val="008A193E"/>
    <w:rsid w:val="008A364F"/>
    <w:rsid w:val="008A7AE5"/>
    <w:rsid w:val="008B1A05"/>
    <w:rsid w:val="008B2CFE"/>
    <w:rsid w:val="008B2E16"/>
    <w:rsid w:val="008B2FED"/>
    <w:rsid w:val="008B6F03"/>
    <w:rsid w:val="008C038E"/>
    <w:rsid w:val="008C149E"/>
    <w:rsid w:val="008C3ACD"/>
    <w:rsid w:val="008D285B"/>
    <w:rsid w:val="008E08AF"/>
    <w:rsid w:val="008E6EBE"/>
    <w:rsid w:val="008E7066"/>
    <w:rsid w:val="008E7EBA"/>
    <w:rsid w:val="0090407E"/>
    <w:rsid w:val="009045CF"/>
    <w:rsid w:val="00907041"/>
    <w:rsid w:val="0091611B"/>
    <w:rsid w:val="00916C93"/>
    <w:rsid w:val="00916F54"/>
    <w:rsid w:val="009347EC"/>
    <w:rsid w:val="00934D73"/>
    <w:rsid w:val="00941202"/>
    <w:rsid w:val="00942B36"/>
    <w:rsid w:val="00942B7A"/>
    <w:rsid w:val="00943654"/>
    <w:rsid w:val="009550B0"/>
    <w:rsid w:val="00960452"/>
    <w:rsid w:val="00961E29"/>
    <w:rsid w:val="00962485"/>
    <w:rsid w:val="009628FA"/>
    <w:rsid w:val="00963A26"/>
    <w:rsid w:val="0097174E"/>
    <w:rsid w:val="00996143"/>
    <w:rsid w:val="009A5BB5"/>
    <w:rsid w:val="009B1CD8"/>
    <w:rsid w:val="009B2833"/>
    <w:rsid w:val="009B4B59"/>
    <w:rsid w:val="009B50A6"/>
    <w:rsid w:val="009C48EC"/>
    <w:rsid w:val="009E7B81"/>
    <w:rsid w:val="009F3B78"/>
    <w:rsid w:val="009F481B"/>
    <w:rsid w:val="009F4D05"/>
    <w:rsid w:val="009F6DA5"/>
    <w:rsid w:val="00A00E63"/>
    <w:rsid w:val="00A13479"/>
    <w:rsid w:val="00A15FFC"/>
    <w:rsid w:val="00A16B0D"/>
    <w:rsid w:val="00A306DD"/>
    <w:rsid w:val="00A34368"/>
    <w:rsid w:val="00A36F3B"/>
    <w:rsid w:val="00A42073"/>
    <w:rsid w:val="00A42302"/>
    <w:rsid w:val="00A52BF3"/>
    <w:rsid w:val="00A54CAA"/>
    <w:rsid w:val="00A578CC"/>
    <w:rsid w:val="00A60A88"/>
    <w:rsid w:val="00A610F2"/>
    <w:rsid w:val="00A61B44"/>
    <w:rsid w:val="00A64F16"/>
    <w:rsid w:val="00A65520"/>
    <w:rsid w:val="00A710EE"/>
    <w:rsid w:val="00A74801"/>
    <w:rsid w:val="00A90DE5"/>
    <w:rsid w:val="00A9767D"/>
    <w:rsid w:val="00A97E14"/>
    <w:rsid w:val="00AA31F4"/>
    <w:rsid w:val="00AA3CE1"/>
    <w:rsid w:val="00AA66FB"/>
    <w:rsid w:val="00AB1FB5"/>
    <w:rsid w:val="00AB7737"/>
    <w:rsid w:val="00AC1436"/>
    <w:rsid w:val="00AC5F8A"/>
    <w:rsid w:val="00AC6F0C"/>
    <w:rsid w:val="00AD1E3D"/>
    <w:rsid w:val="00AD6618"/>
    <w:rsid w:val="00AE610F"/>
    <w:rsid w:val="00AE7BAF"/>
    <w:rsid w:val="00AF0EFB"/>
    <w:rsid w:val="00AF6C23"/>
    <w:rsid w:val="00B10E9F"/>
    <w:rsid w:val="00B14782"/>
    <w:rsid w:val="00B1587D"/>
    <w:rsid w:val="00B24705"/>
    <w:rsid w:val="00B25352"/>
    <w:rsid w:val="00B27D40"/>
    <w:rsid w:val="00B3364F"/>
    <w:rsid w:val="00B35931"/>
    <w:rsid w:val="00B35A65"/>
    <w:rsid w:val="00B36D29"/>
    <w:rsid w:val="00B37806"/>
    <w:rsid w:val="00B453C8"/>
    <w:rsid w:val="00B501F4"/>
    <w:rsid w:val="00B5109C"/>
    <w:rsid w:val="00B63736"/>
    <w:rsid w:val="00B63CE5"/>
    <w:rsid w:val="00B6509F"/>
    <w:rsid w:val="00B673DF"/>
    <w:rsid w:val="00B809EA"/>
    <w:rsid w:val="00B85415"/>
    <w:rsid w:val="00B91094"/>
    <w:rsid w:val="00B92654"/>
    <w:rsid w:val="00B94193"/>
    <w:rsid w:val="00B94F08"/>
    <w:rsid w:val="00B96BE7"/>
    <w:rsid w:val="00B97B85"/>
    <w:rsid w:val="00BB28DF"/>
    <w:rsid w:val="00BB5F0B"/>
    <w:rsid w:val="00BC03F8"/>
    <w:rsid w:val="00BC04A4"/>
    <w:rsid w:val="00BD17FF"/>
    <w:rsid w:val="00BD44EF"/>
    <w:rsid w:val="00BD4639"/>
    <w:rsid w:val="00BD763A"/>
    <w:rsid w:val="00BD7C82"/>
    <w:rsid w:val="00BE0AC6"/>
    <w:rsid w:val="00BE3E7F"/>
    <w:rsid w:val="00BF1BD5"/>
    <w:rsid w:val="00BF5A83"/>
    <w:rsid w:val="00BF6131"/>
    <w:rsid w:val="00BF7690"/>
    <w:rsid w:val="00C00B48"/>
    <w:rsid w:val="00C04CAD"/>
    <w:rsid w:val="00C12214"/>
    <w:rsid w:val="00C14105"/>
    <w:rsid w:val="00C16FEB"/>
    <w:rsid w:val="00C22117"/>
    <w:rsid w:val="00C23D76"/>
    <w:rsid w:val="00C24192"/>
    <w:rsid w:val="00C24865"/>
    <w:rsid w:val="00C2626B"/>
    <w:rsid w:val="00C40FBA"/>
    <w:rsid w:val="00C45C19"/>
    <w:rsid w:val="00C469D0"/>
    <w:rsid w:val="00C47226"/>
    <w:rsid w:val="00C477A5"/>
    <w:rsid w:val="00C73E4E"/>
    <w:rsid w:val="00C75769"/>
    <w:rsid w:val="00C941A9"/>
    <w:rsid w:val="00C94D05"/>
    <w:rsid w:val="00CA1568"/>
    <w:rsid w:val="00CA6CA8"/>
    <w:rsid w:val="00CB10BE"/>
    <w:rsid w:val="00CB3984"/>
    <w:rsid w:val="00CC29B9"/>
    <w:rsid w:val="00CC2E6C"/>
    <w:rsid w:val="00CC6F5E"/>
    <w:rsid w:val="00CD3A43"/>
    <w:rsid w:val="00CD4EB3"/>
    <w:rsid w:val="00CE139E"/>
    <w:rsid w:val="00CE25DF"/>
    <w:rsid w:val="00CF03A3"/>
    <w:rsid w:val="00CF2892"/>
    <w:rsid w:val="00CF330D"/>
    <w:rsid w:val="00CF3B6F"/>
    <w:rsid w:val="00CF4F06"/>
    <w:rsid w:val="00D100F6"/>
    <w:rsid w:val="00D20150"/>
    <w:rsid w:val="00D2153A"/>
    <w:rsid w:val="00D305A9"/>
    <w:rsid w:val="00D32215"/>
    <w:rsid w:val="00D44A10"/>
    <w:rsid w:val="00D577A4"/>
    <w:rsid w:val="00D64859"/>
    <w:rsid w:val="00D721BE"/>
    <w:rsid w:val="00D73DFE"/>
    <w:rsid w:val="00D829B4"/>
    <w:rsid w:val="00D91574"/>
    <w:rsid w:val="00D928FB"/>
    <w:rsid w:val="00D93A71"/>
    <w:rsid w:val="00DA0573"/>
    <w:rsid w:val="00DA14FB"/>
    <w:rsid w:val="00DA2E79"/>
    <w:rsid w:val="00DA3621"/>
    <w:rsid w:val="00DC09A8"/>
    <w:rsid w:val="00DC1A2B"/>
    <w:rsid w:val="00DC50BE"/>
    <w:rsid w:val="00DE1449"/>
    <w:rsid w:val="00DE4FEA"/>
    <w:rsid w:val="00DE53B0"/>
    <w:rsid w:val="00DF509B"/>
    <w:rsid w:val="00E0110A"/>
    <w:rsid w:val="00E031BA"/>
    <w:rsid w:val="00E03B7F"/>
    <w:rsid w:val="00E04A16"/>
    <w:rsid w:val="00E0734A"/>
    <w:rsid w:val="00E14CF2"/>
    <w:rsid w:val="00E15E31"/>
    <w:rsid w:val="00E274C7"/>
    <w:rsid w:val="00E27B75"/>
    <w:rsid w:val="00E30136"/>
    <w:rsid w:val="00E30678"/>
    <w:rsid w:val="00E307CA"/>
    <w:rsid w:val="00E355B5"/>
    <w:rsid w:val="00E36E36"/>
    <w:rsid w:val="00E3785F"/>
    <w:rsid w:val="00E44FB6"/>
    <w:rsid w:val="00E45F40"/>
    <w:rsid w:val="00E47254"/>
    <w:rsid w:val="00E573B5"/>
    <w:rsid w:val="00E7273A"/>
    <w:rsid w:val="00E87910"/>
    <w:rsid w:val="00E90655"/>
    <w:rsid w:val="00E9259E"/>
    <w:rsid w:val="00E93046"/>
    <w:rsid w:val="00E93239"/>
    <w:rsid w:val="00E93569"/>
    <w:rsid w:val="00E94FD6"/>
    <w:rsid w:val="00E97508"/>
    <w:rsid w:val="00E976F9"/>
    <w:rsid w:val="00EA2748"/>
    <w:rsid w:val="00EB1A42"/>
    <w:rsid w:val="00EB2460"/>
    <w:rsid w:val="00EB284D"/>
    <w:rsid w:val="00EB3B52"/>
    <w:rsid w:val="00EB40D0"/>
    <w:rsid w:val="00EC6215"/>
    <w:rsid w:val="00EC795C"/>
    <w:rsid w:val="00ED1189"/>
    <w:rsid w:val="00ED4EBF"/>
    <w:rsid w:val="00F06678"/>
    <w:rsid w:val="00F0694A"/>
    <w:rsid w:val="00F10446"/>
    <w:rsid w:val="00F105CB"/>
    <w:rsid w:val="00F15DB0"/>
    <w:rsid w:val="00F23CB9"/>
    <w:rsid w:val="00F24F38"/>
    <w:rsid w:val="00F26354"/>
    <w:rsid w:val="00F271D6"/>
    <w:rsid w:val="00F33109"/>
    <w:rsid w:val="00F365D8"/>
    <w:rsid w:val="00F403FB"/>
    <w:rsid w:val="00F433EA"/>
    <w:rsid w:val="00F43ABB"/>
    <w:rsid w:val="00F43D0E"/>
    <w:rsid w:val="00F471B0"/>
    <w:rsid w:val="00F50843"/>
    <w:rsid w:val="00F50A3E"/>
    <w:rsid w:val="00F51AA6"/>
    <w:rsid w:val="00F523BD"/>
    <w:rsid w:val="00F70911"/>
    <w:rsid w:val="00F732A9"/>
    <w:rsid w:val="00F8563E"/>
    <w:rsid w:val="00F951E0"/>
    <w:rsid w:val="00FA504D"/>
    <w:rsid w:val="00FA6EA8"/>
    <w:rsid w:val="00FB1154"/>
    <w:rsid w:val="00FB3764"/>
    <w:rsid w:val="00FB380C"/>
    <w:rsid w:val="00FC0320"/>
    <w:rsid w:val="00FC0D50"/>
    <w:rsid w:val="00FC730A"/>
    <w:rsid w:val="00FD1165"/>
    <w:rsid w:val="00FD301C"/>
    <w:rsid w:val="00FD4DBE"/>
    <w:rsid w:val="00FD796B"/>
    <w:rsid w:val="00FE3C35"/>
    <w:rsid w:val="00FF14DA"/>
    <w:rsid w:val="00FF30A9"/>
    <w:rsid w:val="00FF4F3A"/>
    <w:rsid w:val="00FF756B"/>
    <w:rsid w:val="00FF77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0">
      <o:colormru v:ext="edit" colors="#1b1be5,#1d12ae,#2517df,#564aec"/>
    </o:shapedefaults>
    <o:shapelayout v:ext="edit">
      <o:idmap v:ext="edit" data="2"/>
    </o:shapelayout>
  </w:shapeDefaults>
  <w:decimalSymbol w:val=","/>
  <w:listSeparator w:val=";"/>
  <w14:docId w14:val="54D7FF5D"/>
  <w15:chartTrackingRefBased/>
  <w15:docId w15:val="{47F65445-8D29-46E8-9A1A-F27FC70DF1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rsid w:val="00494408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rsid w:val="00494408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  <w:rsid w:val="00494408"/>
  </w:style>
  <w:style w:type="paragraph" w:customStyle="1" w:styleId="Default">
    <w:name w:val="Default"/>
    <w:rsid w:val="00934D73"/>
    <w:pPr>
      <w:autoSpaceDE w:val="0"/>
      <w:autoSpaceDN w:val="0"/>
      <w:adjustRightInd w:val="0"/>
    </w:pPr>
    <w:rPr>
      <w:rFonts w:ascii="Arial MT" w:hAnsi="Arial MT" w:cs="Arial MT"/>
      <w:color w:val="000000"/>
      <w:sz w:val="24"/>
      <w:szCs w:val="24"/>
    </w:rPr>
  </w:style>
  <w:style w:type="paragraph" w:styleId="NormalWeb">
    <w:name w:val="Normal (Web)"/>
    <w:basedOn w:val="Normal"/>
    <w:rsid w:val="00F732A9"/>
    <w:pPr>
      <w:spacing w:before="100" w:beforeAutospacing="1" w:after="100" w:afterAutospacing="1"/>
    </w:pPr>
  </w:style>
  <w:style w:type="character" w:styleId="Lienhypertexte">
    <w:name w:val="Hyperlink"/>
    <w:rsid w:val="00F732A9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4941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0.png"/><Relationship Id="rId21" Type="http://schemas.openxmlformats.org/officeDocument/2006/relationships/image" Target="media/image15.png"/><Relationship Id="rId42" Type="http://schemas.openxmlformats.org/officeDocument/2006/relationships/image" Target="media/image36.png"/><Relationship Id="rId47" Type="http://schemas.openxmlformats.org/officeDocument/2006/relationships/customXml" Target="ink/ink3.xml"/><Relationship Id="rId63" Type="http://schemas.openxmlformats.org/officeDocument/2006/relationships/image" Target="media/image47.jpeg"/><Relationship Id="rId68" Type="http://schemas.openxmlformats.org/officeDocument/2006/relationships/customXml" Target="ink/ink9.xml"/><Relationship Id="rId16" Type="http://schemas.openxmlformats.org/officeDocument/2006/relationships/image" Target="media/image10.jpeg"/><Relationship Id="rId11" Type="http://schemas.openxmlformats.org/officeDocument/2006/relationships/image" Target="media/image5.jpeg"/><Relationship Id="rId24" Type="http://schemas.openxmlformats.org/officeDocument/2006/relationships/image" Target="media/image18.jpeg"/><Relationship Id="rId32" Type="http://schemas.openxmlformats.org/officeDocument/2006/relationships/image" Target="media/image26.png"/><Relationship Id="rId37" Type="http://schemas.openxmlformats.org/officeDocument/2006/relationships/image" Target="media/image31.jpeg"/><Relationship Id="rId40" Type="http://schemas.openxmlformats.org/officeDocument/2006/relationships/image" Target="media/image34.jpeg"/><Relationship Id="rId45" Type="http://schemas.openxmlformats.org/officeDocument/2006/relationships/image" Target="media/image37.jpeg"/><Relationship Id="rId53" Type="http://schemas.openxmlformats.org/officeDocument/2006/relationships/image" Target="media/image39.png"/><Relationship Id="rId58" Type="http://schemas.openxmlformats.org/officeDocument/2006/relationships/image" Target="media/image42.png"/><Relationship Id="rId66" Type="http://schemas.openxmlformats.org/officeDocument/2006/relationships/image" Target="media/image50.png"/><Relationship Id="rId74" Type="http://schemas.openxmlformats.org/officeDocument/2006/relationships/image" Target="media/image57.wmf"/><Relationship Id="rId79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45.png"/><Relationship Id="rId19" Type="http://schemas.openxmlformats.org/officeDocument/2006/relationships/image" Target="media/image13.jpeg"/><Relationship Id="rId14" Type="http://schemas.openxmlformats.org/officeDocument/2006/relationships/image" Target="media/image8.png"/><Relationship Id="rId22" Type="http://schemas.openxmlformats.org/officeDocument/2006/relationships/image" Target="media/image16.jpeg"/><Relationship Id="rId27" Type="http://schemas.openxmlformats.org/officeDocument/2006/relationships/image" Target="media/image21.jpeg"/><Relationship Id="rId30" Type="http://schemas.openxmlformats.org/officeDocument/2006/relationships/image" Target="media/image24.jpeg"/><Relationship Id="rId35" Type="http://schemas.openxmlformats.org/officeDocument/2006/relationships/image" Target="media/image29.png"/><Relationship Id="rId43" Type="http://schemas.openxmlformats.org/officeDocument/2006/relationships/customXml" Target="ink/ink1.xml"/><Relationship Id="rId48" Type="http://schemas.openxmlformats.org/officeDocument/2006/relationships/customXml" Target="ink/ink4.xml"/><Relationship Id="rId56" Type="http://schemas.openxmlformats.org/officeDocument/2006/relationships/image" Target="media/image40.png"/><Relationship Id="rId64" Type="http://schemas.openxmlformats.org/officeDocument/2006/relationships/image" Target="media/image48.png"/><Relationship Id="rId69" Type="http://schemas.openxmlformats.org/officeDocument/2006/relationships/image" Target="media/image52.jpeg"/><Relationship Id="rId77" Type="http://schemas.openxmlformats.org/officeDocument/2006/relationships/header" Target="header1.xml"/><Relationship Id="rId8" Type="http://schemas.openxmlformats.org/officeDocument/2006/relationships/image" Target="media/image2.png"/><Relationship Id="rId51" Type="http://schemas.openxmlformats.org/officeDocument/2006/relationships/customXml" Target="ink/ink7.xml"/><Relationship Id="rId72" Type="http://schemas.openxmlformats.org/officeDocument/2006/relationships/image" Target="media/image55.jpeg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6.jpeg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33" Type="http://schemas.openxmlformats.org/officeDocument/2006/relationships/image" Target="media/image27.png"/><Relationship Id="rId38" Type="http://schemas.openxmlformats.org/officeDocument/2006/relationships/image" Target="media/image32.png"/><Relationship Id="rId46" Type="http://schemas.openxmlformats.org/officeDocument/2006/relationships/customXml" Target="ink/ink2.xml"/><Relationship Id="rId59" Type="http://schemas.openxmlformats.org/officeDocument/2006/relationships/image" Target="media/image43.png"/><Relationship Id="rId67" Type="http://schemas.openxmlformats.org/officeDocument/2006/relationships/image" Target="media/image51.jpeg"/><Relationship Id="rId20" Type="http://schemas.openxmlformats.org/officeDocument/2006/relationships/image" Target="media/image14.png"/><Relationship Id="rId41" Type="http://schemas.openxmlformats.org/officeDocument/2006/relationships/image" Target="media/image35.jpeg"/><Relationship Id="rId54" Type="http://schemas.openxmlformats.org/officeDocument/2006/relationships/image" Target="media/image38.jpeg"/><Relationship Id="rId62" Type="http://schemas.openxmlformats.org/officeDocument/2006/relationships/image" Target="media/image46.jpeg"/><Relationship Id="rId70" Type="http://schemas.openxmlformats.org/officeDocument/2006/relationships/image" Target="media/image53.png"/><Relationship Id="rId75" Type="http://schemas.openxmlformats.org/officeDocument/2006/relationships/oleObject" Target="embeddings/oleObject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36" Type="http://schemas.openxmlformats.org/officeDocument/2006/relationships/image" Target="media/image30.png"/><Relationship Id="rId49" Type="http://schemas.openxmlformats.org/officeDocument/2006/relationships/customXml" Target="ink/ink5.xml"/><Relationship Id="rId57" Type="http://schemas.openxmlformats.org/officeDocument/2006/relationships/image" Target="media/image41.png"/><Relationship Id="rId10" Type="http://schemas.openxmlformats.org/officeDocument/2006/relationships/image" Target="media/image4.jpeg"/><Relationship Id="rId31" Type="http://schemas.openxmlformats.org/officeDocument/2006/relationships/image" Target="media/image25.png"/><Relationship Id="rId44" Type="http://schemas.openxmlformats.org/officeDocument/2006/relationships/image" Target="media/image37.png"/><Relationship Id="rId52" Type="http://schemas.openxmlformats.org/officeDocument/2006/relationships/customXml" Target="ink/ink8.xml"/><Relationship Id="rId60" Type="http://schemas.openxmlformats.org/officeDocument/2006/relationships/image" Target="media/image44.png"/><Relationship Id="rId65" Type="http://schemas.openxmlformats.org/officeDocument/2006/relationships/image" Target="media/image49.png"/><Relationship Id="rId73" Type="http://schemas.openxmlformats.org/officeDocument/2006/relationships/image" Target="media/image56.png"/><Relationship Id="rId78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2.jpeg"/><Relationship Id="rId39" Type="http://schemas.openxmlformats.org/officeDocument/2006/relationships/image" Target="media/image33.jpeg"/><Relationship Id="rId34" Type="http://schemas.openxmlformats.org/officeDocument/2006/relationships/image" Target="media/image28.jpeg"/><Relationship Id="rId50" Type="http://schemas.openxmlformats.org/officeDocument/2006/relationships/customXml" Target="ink/ink6.xml"/><Relationship Id="rId55" Type="http://schemas.openxmlformats.org/officeDocument/2006/relationships/image" Target="media/image39.jpeg"/><Relationship Id="rId76" Type="http://schemas.openxmlformats.org/officeDocument/2006/relationships/image" Target="media/image58.jpeg"/><Relationship Id="rId7" Type="http://schemas.openxmlformats.org/officeDocument/2006/relationships/image" Target="media/image1.png"/><Relationship Id="rId71" Type="http://schemas.openxmlformats.org/officeDocument/2006/relationships/image" Target="media/image54.png"/><Relationship Id="rId2" Type="http://schemas.openxmlformats.org/officeDocument/2006/relationships/styles" Target="styles.xml"/><Relationship Id="rId29" Type="http://schemas.openxmlformats.org/officeDocument/2006/relationships/image" Target="media/image23.png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60.jpeg"/><Relationship Id="rId1" Type="http://schemas.openxmlformats.org/officeDocument/2006/relationships/image" Target="media/image59.jpe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2T16:31:46.73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28 24575,'0'-28'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2T16:31:49.90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0 24575</inkml:trace>
  <inkml:trace contextRef="#ctx0" brushRef="#br0" timeOffset="384.56">0 0 24575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2T16:31:47.79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0 24575,'0'0'-8191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2T16:31:50.65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0 24575,'0'0'-8191</inkml:trace>
  <inkml:trace contextRef="#ctx0" brushRef="#br0" timeOffset="1">0 0 24575,'0'0'-8191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2T16:31:20.71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0 24575,'0'0'-8191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2T16:32:00.60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0 24575,'0'0'-8191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2T16:31:09.31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28 24575,'0'-28'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2T16:31:39.35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631 24575,'764'0'0,"-730"-2"0,-2-2 0,52-12 0,32-3 0,-90 15 0,-1-2 0,-1 0 0,1-2 0,0-1 0,25-13 0,-15 6 0,48-12 0,315-106 0,-173 51 0,-34 30 0,-25 7 0,-5 1 0,-137 39 0,-1 0 0,35-5 0,-1 1 0,-43 6 0,0 0 0,0-2 0,20-10 0,35-12 0,-24 16 0,1 3 0,1 1 0,0 3 0,58 1 0,-18 3 0,84 2 0,-152 3 0,-1 0 0,0 2 0,0 0 0,0 0 0,1 1 0,21 15 0,-5-4 0,424 228 0,-432-227 0,-1 1 0,43 42 0,-46-38 30,2 0 0,1-2 0,32 22 0,-46-36-165,-1 0 0,1-2 0,1 0 0,-1 0 0,1 0 0,1-2 0,-1 0 0,0-1 0,1-1 0,19 2 0,-22-4-6691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2T16:36:45.21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0 24575,'0'0'-8191</inkml:trace>
</inkml:ink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5</Pages>
  <Words>1233</Words>
  <Characters>6787</Characters>
  <Application>Microsoft Office Word</Application>
  <DocSecurity>0</DocSecurity>
  <Lines>56</Lines>
  <Paragraphs>1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Les moments et les couples</vt:lpstr>
    </vt:vector>
  </TitlesOfParts>
  <Company/>
  <LinksUpToDate>false</LinksUpToDate>
  <CharactersWithSpaces>80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 moments et les couples</dc:title>
  <dc:subject/>
  <dc:creator>jcc</dc:creator>
  <cp:keywords/>
  <dc:description/>
  <cp:lastModifiedBy>Jean-Charles  CRINCHON</cp:lastModifiedBy>
  <cp:revision>2</cp:revision>
  <cp:lastPrinted>2022-04-03T06:39:00Z</cp:lastPrinted>
  <dcterms:created xsi:type="dcterms:W3CDTF">2022-04-18T17:06:00Z</dcterms:created>
  <dcterms:modified xsi:type="dcterms:W3CDTF">2022-04-18T17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